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8C954F" w14:textId="0501A37F" w:rsidR="000C377B" w:rsidRDefault="009C7CCC" w:rsidP="000C377B">
      <w:bookmarkStart w:id="0" w:name="_Toc183968457"/>
      <w:bookmarkStart w:id="1" w:name="_GoBack"/>
      <w:bookmarkEnd w:id="1"/>
      <w:r w:rsidRPr="00ED031A">
        <w:rPr>
          <w:noProof/>
          <w:lang w:eastAsia="es-ES"/>
          <w14:ligatures w14:val="none"/>
          <w14:cntxtAlts w14:val="0"/>
        </w:rPr>
        <mc:AlternateContent>
          <mc:Choice Requires="wps">
            <w:drawing>
              <wp:anchor distT="0" distB="0" distL="114300" distR="114300" simplePos="0" relativeHeight="252059648" behindDoc="0" locked="0" layoutInCell="1" allowOverlap="1" wp14:anchorId="2AE9E175" wp14:editId="559AC3AF">
                <wp:simplePos x="0" y="0"/>
                <wp:positionH relativeFrom="page">
                  <wp:posOffset>1562100</wp:posOffset>
                </wp:positionH>
                <wp:positionV relativeFrom="page">
                  <wp:posOffset>365125</wp:posOffset>
                </wp:positionV>
                <wp:extent cx="4271645" cy="1187450"/>
                <wp:effectExtent l="0" t="0" r="0" b="0"/>
                <wp:wrapNone/>
                <wp:docPr id="3645" name="Rectangle 3645"/>
                <wp:cNvGraphicFramePr/>
                <a:graphic xmlns:a="http://schemas.openxmlformats.org/drawingml/2006/main">
                  <a:graphicData uri="http://schemas.microsoft.com/office/word/2010/wordprocessingShape">
                    <wps:wsp>
                      <wps:cNvSpPr/>
                      <wps:spPr>
                        <a:xfrm>
                          <a:off x="0" y="0"/>
                          <a:ext cx="4271645" cy="1187450"/>
                        </a:xfrm>
                        <a:prstGeom prst="rect">
                          <a:avLst/>
                        </a:prstGeom>
                        <a:ln>
                          <a:noFill/>
                        </a:ln>
                      </wps:spPr>
                      <wps:txbx>
                        <w:txbxContent>
                          <w:sdt>
                            <w:sdtPr>
                              <w:rPr>
                                <w:rFonts w:ascii="Arial" w:eastAsiaTheme="minorHAnsi" w:hAnsi="Arial" w:cs="Arial"/>
                                <w:b/>
                                <w:color w:val="BC8866"/>
                                <w:spacing w:val="-4"/>
                                <w:sz w:val="36"/>
                                <w:szCs w:val="36"/>
                                <w:lang w:eastAsia="en-US"/>
                                <w14:ligatures w14:val="all"/>
                                <w14:cntxtAlts/>
                              </w:rPr>
                              <w:alias w:val="Título"/>
                              <w:tag w:val=""/>
                              <w:id w:val="1401331305"/>
                              <w:dataBinding w:prefixMappings="xmlns:ns0='http://purl.org/dc/elements/1.1/' xmlns:ns1='http://schemas.openxmlformats.org/package/2006/metadata/core-properties' " w:xpath="/ns1:coreProperties[1]/ns0:title[1]" w:storeItemID="{6C3C8BC8-F283-45AE-878A-BAB7291924A1}"/>
                              <w:text/>
                            </w:sdtPr>
                            <w:sdtEndPr/>
                            <w:sdtContent>
                              <w:p w14:paraId="1E7837CE" w14:textId="5A8F9544" w:rsidR="00251E7E" w:rsidRPr="00E07F6F" w:rsidRDefault="00251E7E" w:rsidP="009C7CCC">
                                <w:pPr>
                                  <w:pStyle w:val="portadaproyecto"/>
                                  <w:rPr>
                                    <w:sz w:val="42"/>
                                    <w:szCs w:val="42"/>
                                  </w:rPr>
                                </w:pPr>
                                <w:r w:rsidRPr="009C7CCC">
                                  <w:rPr>
                                    <w:rFonts w:ascii="Arial" w:eastAsiaTheme="minorHAnsi" w:hAnsi="Arial" w:cs="Arial"/>
                                    <w:b/>
                                    <w:color w:val="BC8866"/>
                                    <w:spacing w:val="-4"/>
                                    <w:sz w:val="36"/>
                                    <w:szCs w:val="36"/>
                                    <w:lang w:eastAsia="en-US"/>
                                    <w14:ligatures w14:val="all"/>
                                    <w14:cntxtAlts/>
                                  </w:rPr>
                                  <w:t xml:space="preserve">Formato de Publicación </w:t>
                                </w:r>
                                <w:r>
                                  <w:rPr>
                                    <w:rFonts w:ascii="Arial" w:eastAsiaTheme="minorHAnsi" w:hAnsi="Arial" w:cs="Arial"/>
                                    <w:b/>
                                    <w:color w:val="BC8866"/>
                                    <w:spacing w:val="-4"/>
                                    <w:sz w:val="36"/>
                                    <w:szCs w:val="36"/>
                                    <w:lang w:eastAsia="en-US"/>
                                    <w14:ligatures w14:val="all"/>
                                    <w14:cntxtAlts/>
                                  </w:rPr>
                                  <w:t xml:space="preserve">de la Escuela Técnica Superior </w:t>
                                </w:r>
                                <w:r w:rsidRPr="009C7CCC">
                                  <w:rPr>
                                    <w:rFonts w:ascii="Arial" w:eastAsiaTheme="minorHAnsi" w:hAnsi="Arial" w:cs="Arial"/>
                                    <w:b/>
                                    <w:color w:val="BC8866"/>
                                    <w:spacing w:val="-4"/>
                                    <w:sz w:val="36"/>
                                    <w:szCs w:val="36"/>
                                    <w:lang w:eastAsia="en-US"/>
                                    <w14:ligatures w14:val="all"/>
                                    <w14:cntxtAlts/>
                                  </w:rPr>
                                  <w:t>Ingeniería</w:t>
                                </w:r>
                                <w:r>
                                  <w:rPr>
                                    <w:rFonts w:ascii="Arial" w:eastAsiaTheme="minorHAnsi" w:hAnsi="Arial" w:cs="Arial"/>
                                    <w:b/>
                                    <w:color w:val="BC8866"/>
                                    <w:spacing w:val="-4"/>
                                    <w:sz w:val="36"/>
                                    <w:szCs w:val="36"/>
                                    <w:lang w:eastAsia="en-US"/>
                                    <w14:ligatures w14:val="all"/>
                                    <w14:cntxtAlts/>
                                  </w:rPr>
                                  <w:t xml:space="preserve"> </w:t>
                                </w:r>
                                <w:r w:rsidRPr="009C7CCC">
                                  <w:rPr>
                                    <w:rFonts w:ascii="Arial" w:eastAsiaTheme="minorHAnsi" w:hAnsi="Arial" w:cs="Arial"/>
                                    <w:b/>
                                    <w:color w:val="BC8866"/>
                                    <w:spacing w:val="-4"/>
                                    <w:sz w:val="36"/>
                                    <w:szCs w:val="36"/>
                                    <w:lang w:eastAsia="en-US"/>
                                    <w14:ligatures w14:val="all"/>
                                    <w14:cntxtAlts/>
                                  </w:rPr>
                                  <w:t>de Sevilla</w:t>
                                </w:r>
                              </w:p>
                            </w:sdtContent>
                          </w:sdt>
                        </w:txbxContent>
                      </wps:txbx>
                      <wps:bodyPr horzOverflow="overflow" wrap="square" lIns="0" tIns="0" rIns="0" bIns="0" rtlCol="0">
                        <a:noAutofit/>
                      </wps:bodyPr>
                    </wps:wsp>
                  </a:graphicData>
                </a:graphic>
                <wp14:sizeRelH relativeFrom="margin">
                  <wp14:pctWidth>0</wp14:pctWidth>
                </wp14:sizeRelH>
              </wp:anchor>
            </w:drawing>
          </mc:Choice>
          <mc:Fallback>
            <w:pict>
              <v:rect w14:anchorId="2AE9E175" id="Rectangle 3645" o:spid="_x0000_s1026" style="position:absolute;left:0;text-align:left;margin-left:123pt;margin-top:28.75pt;width:336.35pt;height:93.5pt;z-index:252059648;visibility:visible;mso-wrap-style:square;mso-width-percent:0;mso-wrap-distance-left:9pt;mso-wrap-distance-top:0;mso-wrap-distance-right:9pt;mso-wrap-distance-bottom:0;mso-position-horizontal:absolute;mso-position-horizontal-relative:page;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" filled="f" stroked="f">
                <v:textbox inset="0,0,0,0">
                  <w:txbxContent>
                    <w:sdt>
                      <w:sdtPr>
                        <w:rPr>
                          <w:rFonts w:ascii="Arial" w:eastAsiaTheme="minorHAnsi" w:hAnsi="Arial" w:cs="Arial"/>
                          <w:b/>
                          <w:color w:val="BC8866"/>
                          <w:spacing w:val="-4"/>
                          <w:sz w:val="36"/>
                          <w:szCs w:val="36"/>
                          <w:lang w:eastAsia="en-US"/>
                          <w14:ligatures w14:val="all"/>
                          <w14:cntxtAlts/>
                        </w:rPr>
                        <w:alias w:val="Título"/>
                        <w:tag w:val=""/>
                        <w:id w:val="1401331305"/>
                        <w:dataBinding w:prefixMappings="xmlns:ns0='http://purl.org/dc/elements/1.1/' xmlns:ns1='http://schemas.openxmlformats.org/package/2006/metadata/core-properties' " w:xpath="/ns1:coreProperties[1]/ns0:title[1]" w:storeItemID="{6C3C8BC8-F283-45AE-878A-BAB7291924A1}"/>
                        <w:text/>
                      </w:sdtPr>
                      <w:sdtEndPr/>
                      <w:sdtContent>
                        <w:p w14:paraId="1E7837CE" w14:textId="5A8F9544" w:rsidR="00251E7E" w:rsidRPr="00E07F6F" w:rsidRDefault="00251E7E" w:rsidP="009C7CCC">
                          <w:pPr>
                            <w:pStyle w:val="portadaproyecto"/>
                            <w:rPr>
                              <w:sz w:val="42"/>
                              <w:szCs w:val="42"/>
                            </w:rPr>
                          </w:pPr>
                          <w:r w:rsidRPr="009C7CCC">
                            <w:rPr>
                              <w:rFonts w:ascii="Arial" w:eastAsiaTheme="minorHAnsi" w:hAnsi="Arial" w:cs="Arial"/>
                              <w:b/>
                              <w:color w:val="BC8866"/>
                              <w:spacing w:val="-4"/>
                              <w:sz w:val="36"/>
                              <w:szCs w:val="36"/>
                              <w:lang w:eastAsia="en-US"/>
                              <w14:ligatures w14:val="all"/>
                              <w14:cntxtAlts/>
                            </w:rPr>
                            <w:t xml:space="preserve">Formato de Publicación </w:t>
                          </w:r>
                          <w:r>
                            <w:rPr>
                              <w:rFonts w:ascii="Arial" w:eastAsiaTheme="minorHAnsi" w:hAnsi="Arial" w:cs="Arial"/>
                              <w:b/>
                              <w:color w:val="BC8866"/>
                              <w:spacing w:val="-4"/>
                              <w:sz w:val="36"/>
                              <w:szCs w:val="36"/>
                              <w:lang w:eastAsia="en-US"/>
                              <w14:ligatures w14:val="all"/>
                              <w14:cntxtAlts/>
                            </w:rPr>
                            <w:t xml:space="preserve">de la Escuela Técnica Superior </w:t>
                          </w:r>
                          <w:r w:rsidRPr="009C7CCC">
                            <w:rPr>
                              <w:rFonts w:ascii="Arial" w:eastAsiaTheme="minorHAnsi" w:hAnsi="Arial" w:cs="Arial"/>
                              <w:b/>
                              <w:color w:val="BC8866"/>
                              <w:spacing w:val="-4"/>
                              <w:sz w:val="36"/>
                              <w:szCs w:val="36"/>
                              <w:lang w:eastAsia="en-US"/>
                              <w14:ligatures w14:val="all"/>
                              <w14:cntxtAlts/>
                            </w:rPr>
                            <w:t>Ingeniería</w:t>
                          </w:r>
                          <w:r>
                            <w:rPr>
                              <w:rFonts w:ascii="Arial" w:eastAsiaTheme="minorHAnsi" w:hAnsi="Arial" w:cs="Arial"/>
                              <w:b/>
                              <w:color w:val="BC8866"/>
                              <w:spacing w:val="-4"/>
                              <w:sz w:val="36"/>
                              <w:szCs w:val="36"/>
                              <w:lang w:eastAsia="en-US"/>
                              <w14:ligatures w14:val="all"/>
                              <w14:cntxtAlts/>
                            </w:rPr>
                            <w:t xml:space="preserve"> </w:t>
                          </w:r>
                          <w:r w:rsidRPr="009C7CCC">
                            <w:rPr>
                              <w:rFonts w:ascii="Arial" w:eastAsiaTheme="minorHAnsi" w:hAnsi="Arial" w:cs="Arial"/>
                              <w:b/>
                              <w:color w:val="BC8866"/>
                              <w:spacing w:val="-4"/>
                              <w:sz w:val="36"/>
                              <w:szCs w:val="36"/>
                              <w:lang w:eastAsia="en-US"/>
                              <w14:ligatures w14:val="all"/>
                              <w14:cntxtAlts/>
                            </w:rPr>
                            <w:t>de Sevilla</w:t>
                          </w:r>
                        </w:p>
                      </w:sdtContent>
                    </w:sdt>
                  </w:txbxContent>
                </v:textbox>
                <w10:wrap anchorx="page" anchory="page"/>
              </v:rect>
            </w:pict>
          </mc:Fallback>
        </mc:AlternateContent>
      </w:r>
      <w:r w:rsidR="009A38C4" w:rsidRPr="001931DF">
        <w:rPr>
          <w:rFonts w:ascii="Calibri" w:eastAsia="Calibri" w:hAnsi="Calibri" w:cs="Calibri"/>
          <w:noProof/>
          <w:sz w:val="22"/>
          <w:lang w:eastAsia="es-ES"/>
        </w:rPr>
        <w:drawing>
          <wp:anchor distT="0" distB="0" distL="114300" distR="114300" simplePos="0" relativeHeight="251663360" behindDoc="0" locked="0" layoutInCell="1" allowOverlap="1" wp14:anchorId="3FB4D317" wp14:editId="6E6E7480">
            <wp:simplePos x="0" y="0"/>
            <wp:positionH relativeFrom="column">
              <wp:posOffset>668020</wp:posOffset>
            </wp:positionH>
            <wp:positionV relativeFrom="paragraph">
              <wp:posOffset>-4813935</wp:posOffset>
            </wp:positionV>
            <wp:extent cx="3841115" cy="2832735"/>
            <wp:effectExtent l="50800" t="50800" r="45085" b="62865"/>
            <wp:wrapNone/>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41115" cy="2832735"/>
                    </a:xfrm>
                    <a:prstGeom prst="rect">
                      <a:avLst/>
                    </a:prstGeom>
                    <a:noFill/>
                    <a:ln w="38100" cmpd="sng">
                      <a:solidFill>
                        <a:srgbClr val="A16948"/>
                      </a:solid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margin">
              <wp14:pctWidth>0</wp14:pctWidth>
            </wp14:sizeRelH>
            <wp14:sizeRelV relativeFrom="margin">
              <wp14:pctHeight>0</wp14:pctHeight>
            </wp14:sizeRelV>
          </wp:anchor>
        </w:drawing>
      </w:r>
      <w:r w:rsidR="009A38C4">
        <w:rPr>
          <w:noProof/>
          <w:lang w:eastAsia="es-ES"/>
          <w14:ligatures w14:val="none"/>
          <w14:cntxtAlts w14:val="0"/>
        </w:rPr>
        <mc:AlternateContent>
          <mc:Choice Requires="wps">
            <w:drawing>
              <wp:anchor distT="0" distB="0" distL="114300" distR="114300" simplePos="0" relativeHeight="251662336" behindDoc="0" locked="0" layoutInCell="1" allowOverlap="1" wp14:anchorId="684E5578" wp14:editId="634E994A">
                <wp:simplePos x="0" y="0"/>
                <wp:positionH relativeFrom="page">
                  <wp:posOffset>1870075</wp:posOffset>
                </wp:positionH>
                <wp:positionV relativeFrom="page">
                  <wp:posOffset>5823585</wp:posOffset>
                </wp:positionV>
                <wp:extent cx="3449320" cy="549910"/>
                <wp:effectExtent l="0" t="0" r="0" b="0"/>
                <wp:wrapTopAndBottom/>
                <wp:docPr id="3676" name="Rectangle 3676"/>
                <wp:cNvGraphicFramePr/>
                <a:graphic xmlns:a="http://schemas.openxmlformats.org/drawingml/2006/main">
                  <a:graphicData uri="http://schemas.microsoft.com/office/word/2010/wordprocessingShape">
                    <wps:wsp>
                      <wps:cNvSpPr/>
                      <wps:spPr>
                        <a:xfrm>
                          <a:off x="0" y="0"/>
                          <a:ext cx="3449320" cy="549910"/>
                        </a:xfrm>
                        <a:prstGeom prst="rect">
                          <a:avLst/>
                        </a:prstGeom>
                        <a:ln>
                          <a:noFill/>
                        </a:ln>
                      </wps:spPr>
                      <wps:txbx>
                        <w:txbxContent>
                          <w:p w14:paraId="4F940D06" w14:textId="77777777" w:rsidR="00251E7E" w:rsidRPr="00814813" w:rsidRDefault="00251E7E" w:rsidP="00C958BA">
                            <w:pPr>
                              <w:pStyle w:val="portadadepartamento"/>
                              <w:jc w:val="right"/>
                              <w:rPr>
                                <w:rFonts w:ascii="Arial Narrow" w:hAnsi="Arial Narrow"/>
                                <w:color w:val="BC8866"/>
                              </w:rPr>
                            </w:pPr>
                            <w:r w:rsidRPr="00814813">
                              <w:rPr>
                                <w:rFonts w:ascii="Arial Narrow" w:hAnsi="Arial Narrow"/>
                                <w:color w:val="BC8866"/>
                              </w:rPr>
                              <w:t>Escuela Técnica Superior de Ingeniería</w:t>
                            </w:r>
                          </w:p>
                          <w:p w14:paraId="534631C5" w14:textId="77777777" w:rsidR="00251E7E" w:rsidRPr="00814813" w:rsidRDefault="00251E7E" w:rsidP="00C958BA">
                            <w:pPr>
                              <w:pStyle w:val="portadadepartamento"/>
                              <w:jc w:val="right"/>
                              <w:rPr>
                                <w:rFonts w:ascii="Arial Narrow" w:hAnsi="Arial Narrow"/>
                                <w:color w:val="BC8866"/>
                              </w:rPr>
                            </w:pPr>
                            <w:r w:rsidRPr="00814813">
                              <w:rPr>
                                <w:rFonts w:ascii="Arial Narrow" w:hAnsi="Arial Narrow"/>
                                <w:color w:val="BC8866"/>
                              </w:rPr>
                              <w:t>Universidad de Sevilla</w:t>
                            </w:r>
                          </w:p>
                          <w:p w14:paraId="64F2D79B" w14:textId="77777777" w:rsidR="00251E7E" w:rsidRPr="00814813" w:rsidRDefault="00251E7E" w:rsidP="00C958BA">
                            <w:pPr>
                              <w:pStyle w:val="portadadepartamento"/>
                              <w:jc w:val="right"/>
                              <w:rPr>
                                <w:rFonts w:ascii="Arial Narrow" w:hAnsi="Arial Narrow"/>
                                <w:color w:val="BC8866"/>
                              </w:rPr>
                            </w:pPr>
                          </w:p>
                        </w:txbxContent>
                      </wps:txbx>
                      <wps:bodyPr horzOverflow="overflow"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684E5578" id="Rectangle 3676" o:spid="_x0000_s1027" style="position:absolute;left:0;text-align:left;margin-left:147.25pt;margin-top:458.55pt;width:271.6pt;height:43.3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" filled="f" stroked="f">
                <v:textbox inset="0,0,0,0">
                  <w:txbxContent>
                    <w:p w14:paraId="4F940D06" w14:textId="77777777" w:rsidR="00251E7E" w:rsidRPr="00814813" w:rsidRDefault="00251E7E" w:rsidP="00C958BA">
                      <w:pPr>
                        <w:pStyle w:val="portadadepartamento"/>
                        <w:jc w:val="right"/>
                        <w:rPr>
                          <w:rFonts w:ascii="Arial Narrow" w:hAnsi="Arial Narrow"/>
                          <w:color w:val="BC8866"/>
                        </w:rPr>
                      </w:pPr>
                      <w:r w:rsidRPr="00814813">
                        <w:rPr>
                          <w:rFonts w:ascii="Arial Narrow" w:hAnsi="Arial Narrow"/>
                          <w:color w:val="BC8866"/>
                        </w:rPr>
                        <w:t>Escuela Técnica Superior de Ingeniería</w:t>
                      </w:r>
                    </w:p>
                    <w:p w14:paraId="534631C5" w14:textId="77777777" w:rsidR="00251E7E" w:rsidRPr="00814813" w:rsidRDefault="00251E7E" w:rsidP="00C958BA">
                      <w:pPr>
                        <w:pStyle w:val="portadadepartamento"/>
                        <w:jc w:val="right"/>
                        <w:rPr>
                          <w:rFonts w:ascii="Arial Narrow" w:hAnsi="Arial Narrow"/>
                          <w:color w:val="BC8866"/>
                        </w:rPr>
                      </w:pPr>
                      <w:r w:rsidRPr="00814813">
                        <w:rPr>
                          <w:rFonts w:ascii="Arial Narrow" w:hAnsi="Arial Narrow"/>
                          <w:color w:val="BC8866"/>
                        </w:rPr>
                        <w:t>Universidad de Sevilla</w:t>
                      </w:r>
                    </w:p>
                    <w:p w14:paraId="64F2D79B" w14:textId="77777777" w:rsidR="00251E7E" w:rsidRPr="00814813" w:rsidRDefault="00251E7E" w:rsidP="00C958BA">
                      <w:pPr>
                        <w:pStyle w:val="portadadepartamento"/>
                        <w:jc w:val="right"/>
                        <w:rPr>
                          <w:rFonts w:ascii="Arial Narrow" w:hAnsi="Arial Narrow"/>
                          <w:color w:val="BC8866"/>
                        </w:rPr>
                      </w:pPr>
                    </w:p>
                  </w:txbxContent>
                </v:textbox>
                <w10:wrap type="topAndBottom" anchorx="page" anchory="page"/>
              </v:rect>
            </w:pict>
          </mc:Fallback>
        </mc:AlternateContent>
      </w:r>
      <w:r w:rsidR="00C958BA">
        <w:rPr>
          <w:noProof/>
          <w:lang w:eastAsia="es-ES"/>
        </w:rPr>
        <mc:AlternateContent>
          <mc:Choice Requires="wps">
            <w:drawing>
              <wp:anchor distT="0" distB="0" distL="114300" distR="114300" simplePos="0" relativeHeight="252044288" behindDoc="0" locked="0" layoutInCell="1" allowOverlap="1" wp14:anchorId="235FA582" wp14:editId="59A82737">
                <wp:simplePos x="0" y="0"/>
                <wp:positionH relativeFrom="column">
                  <wp:posOffset>290195</wp:posOffset>
                </wp:positionH>
                <wp:positionV relativeFrom="paragraph">
                  <wp:posOffset>-1526540</wp:posOffset>
                </wp:positionV>
                <wp:extent cx="4183380" cy="457200"/>
                <wp:effectExtent l="0" t="0" r="0" b="0"/>
                <wp:wrapNone/>
                <wp:docPr id="22" name="Rectangle 3676"/>
                <wp:cNvGraphicFramePr/>
                <a:graphic xmlns:a="http://schemas.openxmlformats.org/drawingml/2006/main">
                  <a:graphicData uri="http://schemas.microsoft.com/office/word/2010/wordprocessingShape">
                    <wps:wsp>
                      <wps:cNvSpPr/>
                      <wps:spPr>
                        <a:xfrm>
                          <a:off x="0" y="0"/>
                          <a:ext cx="4183380" cy="457200"/>
                        </a:xfrm>
                        <a:prstGeom prst="rect">
                          <a:avLst/>
                        </a:prstGeom>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512A7924" w14:textId="77777777" w:rsidR="00251E7E" w:rsidRPr="00814813" w:rsidRDefault="00251E7E" w:rsidP="00544C80">
                            <w:pPr>
                              <w:pStyle w:val="portadadepartamento"/>
                              <w:jc w:val="right"/>
                              <w:rPr>
                                <w:rFonts w:ascii="Arial" w:hAnsi="Arial" w:cs="Arial"/>
                                <w:color w:val="BC8866"/>
                                <w:sz w:val="26"/>
                                <w:szCs w:val="26"/>
                              </w:rPr>
                            </w:pPr>
                            <w:r w:rsidRPr="00814813">
                              <w:rPr>
                                <w:rFonts w:ascii="Arial" w:hAnsi="Arial" w:cs="Arial"/>
                                <w:color w:val="BC8866"/>
                                <w:sz w:val="26"/>
                                <w:szCs w:val="26"/>
                              </w:rPr>
                              <w:t xml:space="preserve">Pablo Aguilera Bonet, Silvio Fernández, </w:t>
                            </w:r>
                          </w:p>
                          <w:p w14:paraId="567C5B86" w14:textId="054A922C" w:rsidR="00251E7E" w:rsidRPr="00814813" w:rsidRDefault="00251E7E" w:rsidP="00544C80">
                            <w:pPr>
                              <w:pStyle w:val="portadadepartamento"/>
                              <w:jc w:val="right"/>
                              <w:rPr>
                                <w:rFonts w:ascii="Arial" w:hAnsi="Arial" w:cs="Arial"/>
                                <w:color w:val="BC8866"/>
                                <w:sz w:val="26"/>
                                <w:szCs w:val="26"/>
                              </w:rPr>
                            </w:pPr>
                            <w:r w:rsidRPr="00814813">
                              <w:rPr>
                                <w:rFonts w:ascii="Arial" w:hAnsi="Arial" w:cs="Arial"/>
                                <w:color w:val="BC8866"/>
                                <w:sz w:val="26"/>
                                <w:szCs w:val="26"/>
                              </w:rPr>
                              <w:t>F. Javier Payán Somet, Juan José Murillo Fuentes</w:t>
                            </w:r>
                          </w:p>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235FA582" id="_x0000_s1028" style="position:absolute;left:0;text-align:left;margin-left:22.85pt;margin-top:-120.2pt;width:329.4pt;height:36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" filled="f" stroked="f">
                <v:textbox inset="0,0,0,0">
                  <w:txbxContent>
                    <w:p w14:paraId="512A7924" w14:textId="77777777" w:rsidR="00251E7E" w:rsidRPr="00814813" w:rsidRDefault="00251E7E" w:rsidP="00544C80">
                      <w:pPr>
                        <w:pStyle w:val="portadadepartamento"/>
                        <w:jc w:val="right"/>
                        <w:rPr>
                          <w:rFonts w:ascii="Arial" w:hAnsi="Arial" w:cs="Arial"/>
                          <w:color w:val="BC8866"/>
                          <w:sz w:val="26"/>
                          <w:szCs w:val="26"/>
                        </w:rPr>
                      </w:pPr>
                      <w:r w:rsidRPr="00814813">
                        <w:rPr>
                          <w:rFonts w:ascii="Arial" w:hAnsi="Arial" w:cs="Arial"/>
                          <w:color w:val="BC8866"/>
                          <w:sz w:val="26"/>
                          <w:szCs w:val="26"/>
                        </w:rPr>
                        <w:t xml:space="preserve">Pablo Aguilera Bonet, Silvio Fernández, </w:t>
                      </w:r>
                    </w:p>
                    <w:p w14:paraId="567C5B86" w14:textId="054A922C" w:rsidR="00251E7E" w:rsidRPr="00814813" w:rsidRDefault="00251E7E" w:rsidP="00544C80">
                      <w:pPr>
                        <w:pStyle w:val="portadadepartamento"/>
                        <w:jc w:val="right"/>
                        <w:rPr>
                          <w:rFonts w:ascii="Arial" w:hAnsi="Arial" w:cs="Arial"/>
                          <w:color w:val="BC8866"/>
                          <w:sz w:val="26"/>
                          <w:szCs w:val="26"/>
                        </w:rPr>
                      </w:pPr>
                      <w:r w:rsidRPr="00814813">
                        <w:rPr>
                          <w:rFonts w:ascii="Arial" w:hAnsi="Arial" w:cs="Arial"/>
                          <w:color w:val="BC8866"/>
                          <w:sz w:val="26"/>
                          <w:szCs w:val="26"/>
                        </w:rPr>
                        <w:t>F. Javier Payán Somet, Juan José Murillo Fuentes</w:t>
                      </w:r>
                    </w:p>
                  </w:txbxContent>
                </v:textbox>
              </v:rect>
            </w:pict>
          </mc:Fallback>
        </mc:AlternateContent>
      </w:r>
      <w:r w:rsidR="000C377B" w:rsidRPr="00006F28">
        <w:rPr>
          <w:noProof/>
          <w:lang w:eastAsia="es-ES"/>
        </w:rPr>
        <w:drawing>
          <wp:anchor distT="0" distB="0" distL="114300" distR="114300" simplePos="0" relativeHeight="252040192" behindDoc="0" locked="0" layoutInCell="1" allowOverlap="1" wp14:anchorId="3E67B14B" wp14:editId="74E81F2A">
            <wp:simplePos x="0" y="0"/>
            <wp:positionH relativeFrom="column">
              <wp:posOffset>-900909</wp:posOffset>
            </wp:positionH>
            <wp:positionV relativeFrom="paragraph">
              <wp:posOffset>0</wp:posOffset>
            </wp:positionV>
            <wp:extent cx="6140989" cy="7777996"/>
            <wp:effectExtent l="0" t="0" r="6350" b="0"/>
            <wp:wrapThrough wrapText="bothSides">
              <wp:wrapPolygon edited="0">
                <wp:start x="0" y="0"/>
                <wp:lineTo x="0" y="21515"/>
                <wp:lineTo x="21533" y="21515"/>
                <wp:lineTo x="21533" y="0"/>
                <wp:lineTo x="0" y="0"/>
              </wp:wrapPolygon>
            </wp:wrapThrough>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40989" cy="7777996"/>
                    </a:xfrm>
                    <a:prstGeom prst="rect">
                      <a:avLst/>
                    </a:prstGeom>
                    <a:noFill/>
                    <a:ln>
                      <a:noFill/>
                    </a:ln>
                  </pic:spPr>
                </pic:pic>
              </a:graphicData>
            </a:graphic>
            <wp14:sizeRelH relativeFrom="page">
              <wp14:pctWidth>0</wp14:pctWidth>
            </wp14:sizeRelH>
            <wp14:sizeRelV relativeFrom="page">
              <wp14:pctHeight>0</wp14:pctHeight>
            </wp14:sizeRelV>
          </wp:anchor>
        </w:drawing>
      </w:r>
      <w:r w:rsidR="000C377B">
        <w:fldChar w:fldCharType="begin"/>
      </w:r>
      <w:r w:rsidR="000C377B">
        <w:instrText xml:space="preserve"> MACROBUTTON MTEditEquationSection2 </w:instrText>
      </w:r>
      <w:r w:rsidR="000C377B" w:rsidRPr="009A4579">
        <w:rPr>
          <w:rStyle w:val="MTEquationSection"/>
        </w:rPr>
        <w:instrText>Equation Chapter 1 Section 1</w:instrText>
      </w:r>
      <w:r w:rsidR="000C377B">
        <w:fldChar w:fldCharType="begin"/>
      </w:r>
      <w:r w:rsidR="000C377B">
        <w:instrText xml:space="preserve"> SEQ MTEqn \r \h \* MERGEFORMAT </w:instrText>
      </w:r>
      <w:r w:rsidR="000C377B">
        <w:fldChar w:fldCharType="end"/>
      </w:r>
      <w:r w:rsidR="000C377B">
        <w:fldChar w:fldCharType="begin"/>
      </w:r>
      <w:r w:rsidR="000C377B">
        <w:instrText xml:space="preserve"> SEQ MTSec \r 1 \h \* MERGEFORMAT </w:instrText>
      </w:r>
      <w:r w:rsidR="000C377B">
        <w:fldChar w:fldCharType="end"/>
      </w:r>
      <w:r w:rsidR="000C377B">
        <w:fldChar w:fldCharType="begin"/>
      </w:r>
      <w:r w:rsidR="000C377B">
        <w:instrText xml:space="preserve"> SEQ MTChap \r 1 \h \* MERGEFORMAT </w:instrText>
      </w:r>
      <w:r w:rsidR="000C377B">
        <w:fldChar w:fldCharType="end"/>
      </w:r>
      <w:r w:rsidR="000C377B">
        <w:fldChar w:fldCharType="end"/>
      </w:r>
      <w:r w:rsidR="000C377B">
        <w:br w:type="page"/>
      </w:r>
    </w:p>
    <w:p w14:paraId="6492B875" w14:textId="77777777" w:rsidR="007F2294" w:rsidRDefault="007F2294" w:rsidP="000C377B">
      <w:pPr>
        <w:sectPr w:rsidR="007F2294" w:rsidSect="00117ECF">
          <w:headerReference w:type="even" r:id="rId11"/>
          <w:headerReference w:type="default" r:id="rId12"/>
          <w:footerReference w:type="even" r:id="rId13"/>
          <w:footerReference w:type="default" r:id="rId14"/>
          <w:headerReference w:type="first" r:id="rId15"/>
          <w:footerReference w:type="first" r:id="rId16"/>
          <w:type w:val="continuous"/>
          <w:pgSz w:w="9620" w:h="11900" w:code="11"/>
          <w:pgMar w:top="1134" w:right="1134" w:bottom="851" w:left="1134" w:header="0" w:footer="0" w:gutter="284"/>
          <w:pgNumType w:fmt="lowerRoman" w:start="1"/>
          <w:cols w:space="708"/>
          <w:titlePg/>
          <w:docGrid w:linePitch="360"/>
        </w:sectPr>
      </w:pPr>
    </w:p>
    <w:p w14:paraId="7C48C21A" w14:textId="09D3C6F8" w:rsidR="000C377B" w:rsidRDefault="000C377B" w:rsidP="000C377B"/>
    <w:p w14:paraId="23E39980" w14:textId="77777777" w:rsidR="00C0677A" w:rsidRDefault="00C0677A" w:rsidP="000C377B"/>
    <w:p w14:paraId="6D848C54" w14:textId="77777777" w:rsidR="00C0677A" w:rsidRDefault="00C0677A" w:rsidP="000C377B"/>
    <w:p w14:paraId="7D6E7EFC" w14:textId="77777777" w:rsidR="00C0677A" w:rsidRDefault="00C0677A" w:rsidP="000C377B"/>
    <w:p w14:paraId="130A8A0D" w14:textId="77777777" w:rsidR="00C0677A" w:rsidRDefault="00C0677A" w:rsidP="000C377B"/>
    <w:p w14:paraId="165EDBFB" w14:textId="77777777" w:rsidR="00C0677A" w:rsidRDefault="00C0677A" w:rsidP="000C377B"/>
    <w:p w14:paraId="5029FC0E" w14:textId="77777777" w:rsidR="00C0677A" w:rsidRDefault="00C0677A" w:rsidP="000C377B"/>
    <w:p w14:paraId="75B7970D" w14:textId="77777777" w:rsidR="00C0677A" w:rsidRDefault="00C0677A" w:rsidP="000C377B"/>
    <w:p w14:paraId="1F2AB221" w14:textId="77777777" w:rsidR="00C0677A" w:rsidRDefault="00C0677A" w:rsidP="000C377B"/>
    <w:p w14:paraId="44005EC0" w14:textId="77777777" w:rsidR="00C0677A" w:rsidRDefault="00C0677A" w:rsidP="000C377B"/>
    <w:p w14:paraId="5D3FBF85" w14:textId="77777777" w:rsidR="00C0677A" w:rsidRDefault="00C0677A" w:rsidP="000C377B"/>
    <w:p w14:paraId="71A32E00" w14:textId="77777777" w:rsidR="00C0677A" w:rsidRDefault="00C0677A" w:rsidP="000C377B"/>
    <w:p w14:paraId="1C28AA4B" w14:textId="77777777" w:rsidR="00C0677A" w:rsidRDefault="00C0677A" w:rsidP="000C377B"/>
    <w:p w14:paraId="5F19AF20" w14:textId="77777777" w:rsidR="00C0677A" w:rsidRDefault="00C0677A" w:rsidP="000C377B"/>
    <w:p w14:paraId="68B224E4" w14:textId="77777777" w:rsidR="00C0677A" w:rsidRDefault="00C0677A" w:rsidP="000C377B"/>
    <w:p w14:paraId="153E24A9" w14:textId="77777777" w:rsidR="00C0677A" w:rsidRDefault="00C0677A" w:rsidP="000C377B"/>
    <w:p w14:paraId="0C11151B" w14:textId="77777777" w:rsidR="00C0677A" w:rsidRDefault="00C0677A" w:rsidP="000C377B"/>
    <w:p w14:paraId="066358A5" w14:textId="77777777" w:rsidR="00C0677A" w:rsidRDefault="00C0677A" w:rsidP="000C377B"/>
    <w:p w14:paraId="2C4C6F62" w14:textId="77777777" w:rsidR="00C0677A" w:rsidRDefault="00C0677A" w:rsidP="000C377B"/>
    <w:p w14:paraId="0B59DA59" w14:textId="77777777" w:rsidR="00C0677A" w:rsidRDefault="00C0677A" w:rsidP="000C377B"/>
    <w:p w14:paraId="111A3059" w14:textId="77777777" w:rsidR="00C0677A" w:rsidRDefault="00C0677A" w:rsidP="000C377B"/>
    <w:p w14:paraId="34BD79A9" w14:textId="77777777" w:rsidR="00C0677A" w:rsidRDefault="00C0677A" w:rsidP="000C377B"/>
    <w:p w14:paraId="63F10C21" w14:textId="77777777" w:rsidR="00C0677A" w:rsidRDefault="00C0677A" w:rsidP="000C377B"/>
    <w:p w14:paraId="316B2F9F" w14:textId="77777777" w:rsidR="00C0677A" w:rsidRDefault="00C0677A" w:rsidP="000C377B"/>
    <w:p w14:paraId="780EB43C" w14:textId="77777777" w:rsidR="00C0677A" w:rsidRDefault="00C0677A" w:rsidP="000C377B"/>
    <w:p w14:paraId="1CB29925" w14:textId="77777777" w:rsidR="00C958BA" w:rsidRDefault="00C958BA" w:rsidP="00087CE5">
      <w:pPr>
        <w:autoSpaceDE w:val="0"/>
        <w:autoSpaceDN w:val="0"/>
        <w:adjustRightInd w:val="0"/>
        <w:spacing w:after="0"/>
        <w:jc w:val="center"/>
        <w:rPr>
          <w:rFonts w:ascii="HelveticaLT-Narrow" w:eastAsiaTheme="minorEastAsia" w:hAnsi="HelveticaLT-Narrow" w:cs="HelveticaLT-Narrow"/>
          <w:sz w:val="40"/>
          <w:szCs w:val="40"/>
        </w:rPr>
      </w:pPr>
      <w:bookmarkStart w:id="2" w:name="_Toc229935382"/>
      <w:bookmarkStart w:id="3" w:name="_Toc229935579"/>
    </w:p>
    <w:p w14:paraId="3CEB20BE" w14:textId="77777777" w:rsidR="00087CE5" w:rsidRPr="001931DF" w:rsidRDefault="00087CE5" w:rsidP="00087CE5">
      <w:pPr>
        <w:autoSpaceDE w:val="0"/>
        <w:autoSpaceDN w:val="0"/>
        <w:adjustRightInd w:val="0"/>
        <w:spacing w:after="0"/>
        <w:jc w:val="center"/>
        <w:rPr>
          <w:rFonts w:ascii="HelveticaLT-Narrow" w:eastAsiaTheme="minorEastAsia" w:hAnsi="HelveticaLT-Narrow" w:cs="HelveticaLT-Narrow"/>
          <w:sz w:val="40"/>
          <w:szCs w:val="40"/>
        </w:rPr>
      </w:pPr>
      <w:r>
        <w:rPr>
          <w:rFonts w:ascii="HelveticaLT-Narrow" w:eastAsiaTheme="minorEastAsia" w:hAnsi="HelveticaLT-Narrow" w:cs="HelveticaLT-Narrow"/>
          <w:sz w:val="40"/>
          <w:szCs w:val="40"/>
        </w:rPr>
        <w:t>F</w:t>
      </w:r>
      <w:r w:rsidRPr="001931DF">
        <w:rPr>
          <w:rFonts w:ascii="HelveticaLT-Narrow" w:eastAsiaTheme="minorEastAsia" w:hAnsi="HelveticaLT-Narrow" w:cs="HelveticaLT-Narrow"/>
          <w:sz w:val="40"/>
          <w:szCs w:val="40"/>
        </w:rPr>
        <w:t>ormato de Publicación</w:t>
      </w:r>
    </w:p>
    <w:p w14:paraId="2353E8E6" w14:textId="77777777" w:rsidR="00087CE5" w:rsidRPr="001931DF" w:rsidRDefault="00087CE5" w:rsidP="00087CE5">
      <w:pPr>
        <w:autoSpaceDE w:val="0"/>
        <w:autoSpaceDN w:val="0"/>
        <w:adjustRightInd w:val="0"/>
        <w:spacing w:after="0"/>
        <w:jc w:val="center"/>
        <w:rPr>
          <w:rFonts w:ascii="HelveticaLT-Narrow" w:eastAsiaTheme="minorEastAsia" w:hAnsi="HelveticaLT-Narrow" w:cs="HelveticaLT-Narrow"/>
          <w:sz w:val="28"/>
          <w:szCs w:val="28"/>
        </w:rPr>
      </w:pPr>
      <w:r w:rsidRPr="001931DF">
        <w:rPr>
          <w:rFonts w:ascii="HelveticaLT-Narrow" w:eastAsiaTheme="minorEastAsia" w:hAnsi="HelveticaLT-Narrow" w:cs="HelveticaLT-Narrow"/>
          <w:sz w:val="28"/>
          <w:szCs w:val="28"/>
        </w:rPr>
        <w:t>de la</w:t>
      </w:r>
    </w:p>
    <w:p w14:paraId="651A8B28" w14:textId="77777777" w:rsidR="00087CE5" w:rsidRPr="001931DF" w:rsidRDefault="00087CE5" w:rsidP="00087CE5">
      <w:pPr>
        <w:autoSpaceDE w:val="0"/>
        <w:autoSpaceDN w:val="0"/>
        <w:adjustRightInd w:val="0"/>
        <w:spacing w:after="0"/>
        <w:jc w:val="center"/>
        <w:rPr>
          <w:rFonts w:ascii="HelveticaLT-Narrow" w:eastAsiaTheme="minorEastAsia" w:hAnsi="HelveticaLT-Narrow" w:cs="HelveticaLT-Narrow"/>
          <w:sz w:val="40"/>
          <w:szCs w:val="40"/>
        </w:rPr>
      </w:pPr>
      <w:r w:rsidRPr="001931DF">
        <w:rPr>
          <w:rFonts w:ascii="HelveticaLT-Narrow" w:eastAsiaTheme="minorEastAsia" w:hAnsi="HelveticaLT-Narrow" w:cs="HelveticaLT-Narrow"/>
          <w:sz w:val="40"/>
          <w:szCs w:val="40"/>
        </w:rPr>
        <w:t>Sección de Publicaciones de la ETSI</w:t>
      </w:r>
    </w:p>
    <w:p w14:paraId="465961EF" w14:textId="77777777" w:rsidR="00087CE5" w:rsidRPr="001931DF" w:rsidRDefault="00087CE5" w:rsidP="00087CE5">
      <w:pPr>
        <w:autoSpaceDE w:val="0"/>
        <w:autoSpaceDN w:val="0"/>
        <w:adjustRightInd w:val="0"/>
        <w:spacing w:after="0"/>
        <w:jc w:val="center"/>
        <w:rPr>
          <w:rFonts w:ascii="HelveticaLT-Narrow" w:eastAsiaTheme="minorEastAsia" w:hAnsi="HelveticaLT-Narrow" w:cs="HelveticaLT-Narrow"/>
          <w:sz w:val="40"/>
          <w:szCs w:val="40"/>
        </w:rPr>
      </w:pPr>
      <w:r w:rsidRPr="001931DF">
        <w:rPr>
          <w:rFonts w:ascii="HelveticaLT-Narrow" w:eastAsiaTheme="minorEastAsia" w:hAnsi="HelveticaLT-Narrow" w:cs="HelveticaLT-Narrow"/>
          <w:sz w:val="40"/>
          <w:szCs w:val="40"/>
        </w:rPr>
        <w:t>Universidad de Sevilla</w:t>
      </w:r>
    </w:p>
    <w:p w14:paraId="6E0EF6F2" w14:textId="77777777" w:rsidR="00087CE5" w:rsidRDefault="00087CE5" w:rsidP="00087CE5">
      <w:pPr>
        <w:autoSpaceDE w:val="0"/>
        <w:autoSpaceDN w:val="0"/>
        <w:adjustRightInd w:val="0"/>
        <w:spacing w:after="0"/>
        <w:jc w:val="center"/>
        <w:rPr>
          <w:rFonts w:ascii="HelveticaLT-Narrow" w:eastAsiaTheme="minorEastAsia" w:hAnsi="HelveticaLT-Narrow" w:cs="HelveticaLT-Narrow"/>
          <w:sz w:val="47"/>
          <w:szCs w:val="47"/>
        </w:rPr>
      </w:pPr>
    </w:p>
    <w:p w14:paraId="4F249C0C" w14:textId="77777777" w:rsidR="00087CE5" w:rsidRDefault="00087CE5" w:rsidP="00087CE5">
      <w:pPr>
        <w:autoSpaceDE w:val="0"/>
        <w:autoSpaceDN w:val="0"/>
        <w:adjustRightInd w:val="0"/>
        <w:spacing w:after="0"/>
        <w:jc w:val="center"/>
        <w:rPr>
          <w:rFonts w:ascii="HelveticaLT-Narrow" w:eastAsiaTheme="minorEastAsia" w:hAnsi="HelveticaLT-Narrow" w:cs="HelveticaLT-Narrow"/>
          <w:sz w:val="47"/>
          <w:szCs w:val="47"/>
        </w:rPr>
      </w:pPr>
    </w:p>
    <w:p w14:paraId="4BE1785D" w14:textId="77777777" w:rsidR="0006348F" w:rsidRDefault="0006348F" w:rsidP="00087CE5">
      <w:pPr>
        <w:autoSpaceDE w:val="0"/>
        <w:autoSpaceDN w:val="0"/>
        <w:adjustRightInd w:val="0"/>
        <w:spacing w:after="0"/>
        <w:jc w:val="center"/>
        <w:rPr>
          <w:rFonts w:ascii="HelveticaLT-Narrow" w:eastAsiaTheme="minorEastAsia" w:hAnsi="HelveticaLT-Narrow" w:cs="HelveticaLT-Narrow"/>
          <w:sz w:val="28"/>
          <w:szCs w:val="28"/>
        </w:rPr>
      </w:pPr>
      <w:r>
        <w:rPr>
          <w:rFonts w:ascii="HelveticaLT-Narrow" w:eastAsiaTheme="minorEastAsia" w:hAnsi="HelveticaLT-Narrow" w:cs="HelveticaLT-Narrow"/>
          <w:sz w:val="28"/>
          <w:szCs w:val="28"/>
        </w:rPr>
        <w:t xml:space="preserve">Pablo Aguilera Bonet, Silvio Fernández, </w:t>
      </w:r>
    </w:p>
    <w:p w14:paraId="2B683B07" w14:textId="0CB91C6F" w:rsidR="00087CE5" w:rsidRDefault="00087CE5" w:rsidP="0006348F">
      <w:pPr>
        <w:autoSpaceDE w:val="0"/>
        <w:autoSpaceDN w:val="0"/>
        <w:adjustRightInd w:val="0"/>
        <w:spacing w:after="0"/>
        <w:jc w:val="center"/>
        <w:rPr>
          <w:rFonts w:ascii="HelveticaLT-Narrow" w:eastAsiaTheme="minorEastAsia" w:hAnsi="HelveticaLT-Narrow" w:cs="HelveticaLT-Narrow"/>
          <w:sz w:val="28"/>
          <w:szCs w:val="28"/>
        </w:rPr>
      </w:pPr>
      <w:r w:rsidRPr="001931DF">
        <w:rPr>
          <w:rFonts w:ascii="HelveticaLT-Narrow" w:eastAsiaTheme="minorEastAsia" w:hAnsi="HelveticaLT-Narrow" w:cs="HelveticaLT-Narrow"/>
          <w:sz w:val="28"/>
          <w:szCs w:val="28"/>
        </w:rPr>
        <w:t>F. Javier Payán Somet</w:t>
      </w:r>
      <w:r w:rsidR="0006348F">
        <w:rPr>
          <w:rFonts w:ascii="HelveticaLT-Narrow" w:eastAsiaTheme="minorEastAsia" w:hAnsi="HelveticaLT-Narrow" w:cs="HelveticaLT-Narrow"/>
          <w:sz w:val="28"/>
          <w:szCs w:val="28"/>
        </w:rPr>
        <w:t xml:space="preserve">, </w:t>
      </w:r>
      <w:r w:rsidRPr="001931DF">
        <w:rPr>
          <w:rFonts w:ascii="HelveticaLT-Narrow" w:eastAsiaTheme="minorEastAsia" w:hAnsi="HelveticaLT-Narrow" w:cs="HelveticaLT-Narrow"/>
          <w:sz w:val="28"/>
          <w:szCs w:val="28"/>
        </w:rPr>
        <w:t>Juan José Murillo Fuentes</w:t>
      </w:r>
    </w:p>
    <w:p w14:paraId="34848C37"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5C03F52B"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1EE14EA3"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449278CA"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4230B25A"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6136FFC9"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15FF9ABD"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09DFFA8A"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709B243F"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0ACA73DC"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13CB72DA"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7F01C3F2"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01C7284F"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506208E2"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5BFBAA0F"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60B7D7C4"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07DD5DA3"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525DEB1D"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78119A83"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566191C5"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782207E8"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4C964B36"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3CD0413E"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1C63AD36"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36F8A13F"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7B4EC34D"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17A763E0"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0BAF4871"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5E7AD624"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2975FAAC"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2E1E58ED"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5D4637AA"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5380268F" w14:textId="77777777" w:rsidR="00C0677A"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76542E10" w14:textId="77777777" w:rsidR="00C0677A" w:rsidRPr="0006348F" w:rsidRDefault="00C0677A" w:rsidP="0006348F">
      <w:pPr>
        <w:autoSpaceDE w:val="0"/>
        <w:autoSpaceDN w:val="0"/>
        <w:adjustRightInd w:val="0"/>
        <w:spacing w:after="0"/>
        <w:jc w:val="center"/>
        <w:rPr>
          <w:rFonts w:ascii="HelveticaLT-Narrow" w:eastAsiaTheme="minorEastAsia" w:hAnsi="HelveticaLT-Narrow" w:cs="HelveticaLT-Narrow"/>
          <w:sz w:val="28"/>
          <w:szCs w:val="28"/>
        </w:rPr>
      </w:pPr>
    </w:p>
    <w:p w14:paraId="7C9E9617" w14:textId="0585E9A6" w:rsidR="00087CE5" w:rsidRDefault="0006348F"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 2012 Pablo Aguilera Bonet</w:t>
      </w:r>
      <w:r w:rsidR="00087CE5">
        <w:rPr>
          <w:rFonts w:ascii="TimesNewRomanPSMT" w:eastAsiaTheme="minorEastAsia" w:hAnsi="TimesNewRomanPSMT" w:cs="TimesNewRomanPSMT"/>
          <w:sz w:val="16"/>
          <w:szCs w:val="16"/>
        </w:rPr>
        <w:t>, Juan José Murillo Fuentes</w:t>
      </w:r>
      <w:r>
        <w:rPr>
          <w:rFonts w:ascii="TimesNewRomanPSMT" w:eastAsiaTheme="minorEastAsia" w:hAnsi="TimesNewRomanPSMT" w:cs="TimesNewRomanPSMT"/>
          <w:sz w:val="16"/>
          <w:szCs w:val="16"/>
        </w:rPr>
        <w:t>, F. Javier Payán Somet.</w:t>
      </w:r>
    </w:p>
    <w:p w14:paraId="6AF0F67A"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Todos los derechos reservados</w:t>
      </w:r>
    </w:p>
    <w:p w14:paraId="392C858E"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p>
    <w:p w14:paraId="7C0C6D54"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Escuela Técnica Superior de Ingeniería</w:t>
      </w:r>
    </w:p>
    <w:p w14:paraId="03CB1A11"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Universidad de Sevilla</w:t>
      </w:r>
    </w:p>
    <w:p w14:paraId="21B3BD0B"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Departamento de Teoría de la Señal y Comunicaciones</w:t>
      </w:r>
    </w:p>
    <w:p w14:paraId="076811B0"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Camino de los descubrimientos s/n</w:t>
      </w:r>
    </w:p>
    <w:p w14:paraId="3E7B3360"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41092 Sevilla</w:t>
      </w:r>
    </w:p>
    <w:p w14:paraId="176ECAAF"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Spain</w:t>
      </w:r>
    </w:p>
    <w:p w14:paraId="10626921"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p>
    <w:p w14:paraId="2A67CA64"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p>
    <w:p w14:paraId="6ACC2908"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Imprimido en Sevilla, el X del X del 20XX</w:t>
      </w:r>
    </w:p>
    <w:p w14:paraId="354EF56B"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p>
    <w:p w14:paraId="3129D7B9"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p>
    <w:p w14:paraId="2D45A37C" w14:textId="77777777" w:rsidR="00087CE5" w:rsidRDefault="00087CE5" w:rsidP="00087CE5">
      <w:pPr>
        <w:autoSpaceDE w:val="0"/>
        <w:autoSpaceDN w:val="0"/>
        <w:adjustRightInd w:val="0"/>
        <w:spacing w:after="0"/>
        <w:jc w:val="left"/>
        <w:rPr>
          <w:rFonts w:ascii="TimesNewRomanPS-ItalicMT" w:eastAsiaTheme="minorEastAsia" w:hAnsi="TimesNewRomanPS-ItalicMT" w:cs="TimesNewRomanPS-ItalicMT"/>
          <w:i/>
          <w:iCs/>
          <w:sz w:val="16"/>
          <w:szCs w:val="16"/>
        </w:rPr>
      </w:pPr>
      <w:r>
        <w:rPr>
          <w:rFonts w:ascii="TimesNewRomanPSMT" w:eastAsiaTheme="minorEastAsia" w:hAnsi="TimesNewRomanPSMT" w:cs="TimesNewRomanPSMT"/>
          <w:sz w:val="16"/>
          <w:szCs w:val="16"/>
        </w:rPr>
        <w:t xml:space="preserve">Registro de la propiedad intelectual </w:t>
      </w:r>
      <w:r>
        <w:rPr>
          <w:rFonts w:ascii="TimesNewRomanPS-ItalicMT" w:eastAsiaTheme="minorEastAsia" w:hAnsi="TimesNewRomanPS-ItalicMT" w:cs="TimesNewRomanPS-ItalicMT"/>
          <w:i/>
          <w:iCs/>
          <w:sz w:val="16"/>
          <w:szCs w:val="16"/>
        </w:rPr>
        <w:t>Poner número aquí</w:t>
      </w:r>
    </w:p>
    <w:p w14:paraId="639D8644" w14:textId="77777777" w:rsidR="00087CE5" w:rsidRDefault="00087CE5" w:rsidP="00087CE5">
      <w:pPr>
        <w:autoSpaceDE w:val="0"/>
        <w:autoSpaceDN w:val="0"/>
        <w:adjustRightInd w:val="0"/>
        <w:spacing w:after="0"/>
        <w:jc w:val="left"/>
        <w:rPr>
          <w:rFonts w:ascii="TimesNewRomanPS-ItalicMT" w:eastAsiaTheme="minorEastAsia" w:hAnsi="TimesNewRomanPS-ItalicMT" w:cs="TimesNewRomanPS-ItalicMT"/>
          <w:i/>
          <w:iCs/>
          <w:sz w:val="16"/>
          <w:szCs w:val="16"/>
        </w:rPr>
      </w:pPr>
    </w:p>
    <w:p w14:paraId="2D34BDB7" w14:textId="77777777" w:rsidR="00087CE5" w:rsidRDefault="00087CE5" w:rsidP="00087CE5">
      <w:pPr>
        <w:autoSpaceDE w:val="0"/>
        <w:autoSpaceDN w:val="0"/>
        <w:adjustRightInd w:val="0"/>
        <w:spacing w:after="0"/>
        <w:jc w:val="left"/>
        <w:rPr>
          <w:rFonts w:ascii="TimesNewRomanPS-ItalicMT" w:eastAsiaTheme="minorEastAsia" w:hAnsi="TimesNewRomanPS-ItalicMT" w:cs="TimesNewRomanPS-ItalicMT"/>
          <w:i/>
          <w:iCs/>
          <w:sz w:val="16"/>
          <w:szCs w:val="16"/>
        </w:rPr>
      </w:pPr>
    </w:p>
    <w:p w14:paraId="5B5ED53E"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Primera edición. Versión 1.0. Junio 2012. Compilado el 1 de octubre de 2012 a las 12:34 p.m.</w:t>
      </w:r>
    </w:p>
    <w:p w14:paraId="60279B77"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p>
    <w:p w14:paraId="6A840C4E"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p>
    <w:p w14:paraId="66D8F1A3" w14:textId="77777777" w:rsidR="00087CE5" w:rsidRDefault="00087CE5" w:rsidP="00087CE5">
      <w:pPr>
        <w:autoSpaceDE w:val="0"/>
        <w:autoSpaceDN w:val="0"/>
        <w:adjustRightInd w:val="0"/>
        <w:spacing w:after="0"/>
        <w:jc w:val="left"/>
        <w:rPr>
          <w:rFonts w:ascii="TimesNewRomanPS-BoldMT" w:eastAsiaTheme="minorEastAsia" w:hAnsi="TimesNewRomanPS-BoldMT" w:cs="TimesNewRomanPS-BoldMT"/>
          <w:b/>
          <w:bCs/>
          <w:sz w:val="16"/>
          <w:szCs w:val="16"/>
        </w:rPr>
      </w:pPr>
      <w:r>
        <w:rPr>
          <w:rFonts w:ascii="TimesNewRomanPS-BoldMT" w:eastAsiaTheme="minorEastAsia" w:hAnsi="TimesNewRomanPS-BoldMT" w:cs="TimesNewRomanPS-BoldMT"/>
          <w:b/>
          <w:bCs/>
          <w:sz w:val="16"/>
          <w:szCs w:val="16"/>
        </w:rPr>
        <w:t>No está permitida la distribución de este texto,  a terceras personas, por cualquier medio. El uso de este texto y formato, en fichero electrónico, está restringido al personal y alumnado de la Escuela Técnica Superior de Ingeniería.</w:t>
      </w:r>
    </w:p>
    <w:p w14:paraId="2BBAEA3C"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p>
    <w:p w14:paraId="3CB8C87A" w14:textId="77777777" w:rsidR="00087CE5" w:rsidRDefault="00087CE5" w:rsidP="00087CE5">
      <w:pPr>
        <w:autoSpaceDE w:val="0"/>
        <w:autoSpaceDN w:val="0"/>
        <w:adjustRightInd w:val="0"/>
        <w:spacing w:after="0"/>
        <w:jc w:val="left"/>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Diseño de portada: Fernando García García</w:t>
      </w:r>
    </w:p>
    <w:p w14:paraId="55C0A6A5" w14:textId="77777777" w:rsidR="00087CE5" w:rsidRDefault="00087CE5" w:rsidP="00087CE5">
      <w:pPr>
        <w:spacing w:after="47" w:line="241" w:lineRule="auto"/>
        <w:ind w:right="8"/>
        <w:rPr>
          <w:rFonts w:ascii="TimesNewRomanPSMT" w:eastAsiaTheme="minorEastAsia" w:hAnsi="TimesNewRomanPSMT" w:cs="TimesNewRomanPSMT"/>
          <w:sz w:val="16"/>
          <w:szCs w:val="16"/>
        </w:rPr>
      </w:pPr>
      <w:r>
        <w:rPr>
          <w:rFonts w:ascii="TimesNewRomanPSMT" w:eastAsiaTheme="minorEastAsia" w:hAnsi="TimesNewRomanPSMT" w:cs="TimesNewRomanPSMT"/>
          <w:sz w:val="16"/>
          <w:szCs w:val="16"/>
        </w:rPr>
        <w:t>Imagen central de portada: Postal enviada por J.C. Maxwell a P. G. Tait.</w:t>
      </w:r>
    </w:p>
    <w:p w14:paraId="7721200B" w14:textId="77777777" w:rsidR="001106D4" w:rsidRDefault="001106D4" w:rsidP="00087CE5"/>
    <w:p w14:paraId="16C3CF34" w14:textId="77777777" w:rsidR="00C0677A" w:rsidRDefault="00C0677A" w:rsidP="00087CE5"/>
    <w:p w14:paraId="70F0B9FB" w14:textId="77777777" w:rsidR="00C0677A" w:rsidRDefault="00C0677A" w:rsidP="00087CE5"/>
    <w:p w14:paraId="5E1BC5F2" w14:textId="77777777" w:rsidR="00C0677A" w:rsidRDefault="00C0677A" w:rsidP="00087CE5"/>
    <w:p w14:paraId="6A85C72D" w14:textId="77777777" w:rsidR="00C0677A" w:rsidRDefault="00C0677A" w:rsidP="00087CE5"/>
    <w:p w14:paraId="293709A0" w14:textId="77777777" w:rsidR="00C0677A" w:rsidRDefault="00C0677A" w:rsidP="00087CE5"/>
    <w:p w14:paraId="3F7917C4" w14:textId="77777777" w:rsidR="00C0677A" w:rsidRDefault="00C0677A" w:rsidP="00087CE5"/>
    <w:p w14:paraId="23918F79" w14:textId="77777777" w:rsidR="00C0677A" w:rsidRDefault="00C0677A" w:rsidP="00087CE5"/>
    <w:p w14:paraId="2239E38F" w14:textId="77777777" w:rsidR="00C0677A" w:rsidRDefault="00C0677A" w:rsidP="00087CE5"/>
    <w:p w14:paraId="21DBAD2F" w14:textId="77777777" w:rsidR="00C0677A" w:rsidRDefault="00C0677A" w:rsidP="00087CE5"/>
    <w:p w14:paraId="038F9B73" w14:textId="77777777" w:rsidR="00C0677A" w:rsidRDefault="00C0677A" w:rsidP="00087CE5"/>
    <w:p w14:paraId="374B472C" w14:textId="77777777" w:rsidR="00C0677A" w:rsidRDefault="00C0677A" w:rsidP="00087CE5"/>
    <w:p w14:paraId="5DF625E5" w14:textId="77777777" w:rsidR="00C0677A" w:rsidRDefault="00C0677A" w:rsidP="00087CE5"/>
    <w:p w14:paraId="4718A3E6" w14:textId="77777777" w:rsidR="00C0677A" w:rsidRDefault="00C0677A" w:rsidP="00087CE5"/>
    <w:p w14:paraId="17548300" w14:textId="77777777" w:rsidR="00C0677A" w:rsidRDefault="00C0677A" w:rsidP="00087CE5"/>
    <w:p w14:paraId="203265AD" w14:textId="77777777" w:rsidR="00C0677A" w:rsidRDefault="00C0677A" w:rsidP="00087CE5"/>
    <w:p w14:paraId="48736D0C" w14:textId="77777777" w:rsidR="00C0677A" w:rsidRDefault="00C0677A" w:rsidP="00087CE5"/>
    <w:p w14:paraId="0F2B3EFA" w14:textId="77777777" w:rsidR="00C0677A" w:rsidRDefault="00C0677A" w:rsidP="00087CE5"/>
    <w:p w14:paraId="091BB997" w14:textId="77777777" w:rsidR="00C0677A" w:rsidRDefault="00C0677A" w:rsidP="00087CE5"/>
    <w:p w14:paraId="07AB9540" w14:textId="77777777" w:rsidR="00C0677A" w:rsidRDefault="00C0677A" w:rsidP="00087CE5"/>
    <w:p w14:paraId="5C895EFD" w14:textId="77777777" w:rsidR="00C0677A" w:rsidRDefault="00C0677A" w:rsidP="00087CE5"/>
    <w:p w14:paraId="1D0DE63B" w14:textId="77777777" w:rsidR="00C0677A" w:rsidRDefault="00C0677A" w:rsidP="00087CE5"/>
    <w:p w14:paraId="39462280" w14:textId="77777777" w:rsidR="00C0677A" w:rsidRDefault="00C0677A" w:rsidP="00087CE5"/>
    <w:p w14:paraId="52A663C3" w14:textId="77777777" w:rsidR="00C0677A" w:rsidRDefault="00C0677A" w:rsidP="00087CE5"/>
    <w:p w14:paraId="544E12D2" w14:textId="77777777" w:rsidR="00C0677A" w:rsidRDefault="00C0677A" w:rsidP="00087CE5"/>
    <w:p w14:paraId="5234DA1B" w14:textId="77777777" w:rsidR="00C0677A" w:rsidRDefault="00C0677A" w:rsidP="00087CE5"/>
    <w:p w14:paraId="50A01327" w14:textId="77777777" w:rsidR="00C0677A" w:rsidRDefault="00C0677A" w:rsidP="00087CE5"/>
    <w:p w14:paraId="280B94BD" w14:textId="77777777" w:rsidR="00C0677A" w:rsidRDefault="00C0677A" w:rsidP="00087CE5"/>
    <w:p w14:paraId="5377E19C" w14:textId="77777777" w:rsidR="00C0677A" w:rsidRDefault="00C0677A" w:rsidP="00087CE5"/>
    <w:p w14:paraId="3AD9B019" w14:textId="77777777" w:rsidR="00087CE5" w:rsidRDefault="00087CE5" w:rsidP="00087CE5">
      <w:pPr>
        <w:spacing w:after="65" w:line="246" w:lineRule="auto"/>
        <w:ind w:left="4820" w:right="479" w:firstLine="77"/>
        <w:rPr>
          <w:i/>
        </w:rPr>
      </w:pPr>
      <w:r>
        <w:rPr>
          <w:i/>
        </w:rPr>
        <w:lastRenderedPageBreak/>
        <w:t>A</w:t>
      </w:r>
      <w:r w:rsidRPr="00F07C02">
        <w:rPr>
          <w:i/>
        </w:rPr>
        <w:t xml:space="preserve"> nuestras familias</w:t>
      </w:r>
    </w:p>
    <w:p w14:paraId="7BE8117D" w14:textId="10F3F175" w:rsidR="00E51F74" w:rsidRDefault="00087CE5" w:rsidP="00E51F74">
      <w:pPr>
        <w:spacing w:after="65" w:line="246" w:lineRule="auto"/>
        <w:ind w:left="4820" w:right="515" w:firstLine="77"/>
        <w:rPr>
          <w:i/>
        </w:rPr>
      </w:pPr>
      <w:r w:rsidRPr="00F07C02">
        <w:rPr>
          <w:i/>
        </w:rPr>
        <w:t>A nuestros maestros</w:t>
      </w:r>
    </w:p>
    <w:p w14:paraId="7982D185" w14:textId="77777777" w:rsidR="00E51F74" w:rsidRDefault="00E51F74" w:rsidP="00E51F74">
      <w:pPr>
        <w:spacing w:after="65" w:line="246" w:lineRule="auto"/>
        <w:ind w:left="4820" w:right="515" w:firstLine="77"/>
        <w:rPr>
          <w:i/>
        </w:rPr>
      </w:pPr>
    </w:p>
    <w:p w14:paraId="4F7CF1FD" w14:textId="63EE6528" w:rsidR="00DD5C9F" w:rsidRDefault="00DD5C9F" w:rsidP="00DD5C9F">
      <w:pPr>
        <w:spacing w:after="65" w:line="246" w:lineRule="auto"/>
        <w:ind w:left="567" w:right="515" w:firstLine="77"/>
        <w:rPr>
          <w:i/>
        </w:rPr>
      </w:pPr>
    </w:p>
    <w:p w14:paraId="39170838" w14:textId="77777777" w:rsidR="00C0677A" w:rsidRDefault="00C0677A" w:rsidP="00DD5C9F">
      <w:pPr>
        <w:spacing w:after="65" w:line="246" w:lineRule="auto"/>
        <w:ind w:left="567" w:right="515" w:firstLine="77"/>
        <w:rPr>
          <w:i/>
        </w:rPr>
      </w:pPr>
    </w:p>
    <w:p w14:paraId="43A3316C" w14:textId="77777777" w:rsidR="00C0677A" w:rsidRDefault="00C0677A" w:rsidP="00DD5C9F">
      <w:pPr>
        <w:spacing w:after="65" w:line="246" w:lineRule="auto"/>
        <w:ind w:left="567" w:right="515" w:firstLine="77"/>
        <w:rPr>
          <w:i/>
        </w:rPr>
      </w:pPr>
    </w:p>
    <w:p w14:paraId="66ABD758" w14:textId="77777777" w:rsidR="00C0677A" w:rsidRDefault="00C0677A" w:rsidP="00DD5C9F">
      <w:pPr>
        <w:spacing w:after="65" w:line="246" w:lineRule="auto"/>
        <w:ind w:left="567" w:right="515" w:firstLine="77"/>
        <w:rPr>
          <w:i/>
        </w:rPr>
      </w:pPr>
    </w:p>
    <w:p w14:paraId="69714660" w14:textId="77777777" w:rsidR="00C0677A" w:rsidRDefault="00C0677A" w:rsidP="00DD5C9F">
      <w:pPr>
        <w:spacing w:after="65" w:line="246" w:lineRule="auto"/>
        <w:ind w:left="567" w:right="515" w:firstLine="77"/>
        <w:rPr>
          <w:i/>
        </w:rPr>
      </w:pPr>
    </w:p>
    <w:p w14:paraId="39A5B0EF" w14:textId="77777777" w:rsidR="00C0677A" w:rsidRDefault="00C0677A" w:rsidP="00DD5C9F">
      <w:pPr>
        <w:spacing w:after="65" w:line="246" w:lineRule="auto"/>
        <w:ind w:left="567" w:right="515" w:firstLine="77"/>
        <w:rPr>
          <w:i/>
        </w:rPr>
      </w:pPr>
    </w:p>
    <w:p w14:paraId="2481956C" w14:textId="77777777" w:rsidR="00C0677A" w:rsidRDefault="00C0677A" w:rsidP="00DD5C9F">
      <w:pPr>
        <w:spacing w:after="65" w:line="246" w:lineRule="auto"/>
        <w:ind w:left="567" w:right="515" w:firstLine="77"/>
        <w:rPr>
          <w:i/>
        </w:rPr>
      </w:pPr>
    </w:p>
    <w:p w14:paraId="1A4E067C" w14:textId="77777777" w:rsidR="00C0677A" w:rsidRDefault="00C0677A" w:rsidP="00DD5C9F">
      <w:pPr>
        <w:spacing w:after="65" w:line="246" w:lineRule="auto"/>
        <w:ind w:left="567" w:right="515" w:firstLine="77"/>
        <w:rPr>
          <w:i/>
        </w:rPr>
      </w:pPr>
    </w:p>
    <w:p w14:paraId="3E5B8A01" w14:textId="77777777" w:rsidR="00C0677A" w:rsidRDefault="00C0677A" w:rsidP="00DD5C9F">
      <w:pPr>
        <w:spacing w:after="65" w:line="246" w:lineRule="auto"/>
        <w:ind w:left="567" w:right="515" w:firstLine="77"/>
        <w:rPr>
          <w:i/>
        </w:rPr>
      </w:pPr>
    </w:p>
    <w:p w14:paraId="58CA22BA" w14:textId="77777777" w:rsidR="00C0677A" w:rsidRDefault="00C0677A" w:rsidP="00DD5C9F">
      <w:pPr>
        <w:spacing w:after="65" w:line="246" w:lineRule="auto"/>
        <w:ind w:left="567" w:right="515" w:firstLine="77"/>
        <w:rPr>
          <w:i/>
        </w:rPr>
      </w:pPr>
    </w:p>
    <w:p w14:paraId="5DA315A8" w14:textId="77777777" w:rsidR="00C0677A" w:rsidRDefault="00C0677A" w:rsidP="00DD5C9F">
      <w:pPr>
        <w:spacing w:after="65" w:line="246" w:lineRule="auto"/>
        <w:ind w:left="567" w:right="515" w:firstLine="77"/>
        <w:rPr>
          <w:i/>
        </w:rPr>
      </w:pPr>
    </w:p>
    <w:p w14:paraId="5482B0F0" w14:textId="77777777" w:rsidR="00C0677A" w:rsidRDefault="00C0677A" w:rsidP="00DD5C9F">
      <w:pPr>
        <w:spacing w:after="65" w:line="246" w:lineRule="auto"/>
        <w:ind w:left="567" w:right="515" w:firstLine="77"/>
        <w:rPr>
          <w:i/>
        </w:rPr>
      </w:pPr>
    </w:p>
    <w:p w14:paraId="34CAB809" w14:textId="77777777" w:rsidR="00C0677A" w:rsidRDefault="00C0677A" w:rsidP="00DD5C9F">
      <w:pPr>
        <w:spacing w:after="65" w:line="246" w:lineRule="auto"/>
        <w:ind w:left="567" w:right="515" w:firstLine="77"/>
        <w:rPr>
          <w:i/>
        </w:rPr>
      </w:pPr>
    </w:p>
    <w:p w14:paraId="60030ABB" w14:textId="77777777" w:rsidR="00C0677A" w:rsidRDefault="00C0677A" w:rsidP="00DD5C9F">
      <w:pPr>
        <w:spacing w:after="65" w:line="246" w:lineRule="auto"/>
        <w:ind w:left="567" w:right="515" w:firstLine="77"/>
        <w:rPr>
          <w:i/>
        </w:rPr>
      </w:pPr>
    </w:p>
    <w:p w14:paraId="6FBFA37D" w14:textId="77777777" w:rsidR="00C0677A" w:rsidRDefault="00C0677A" w:rsidP="00DD5C9F">
      <w:pPr>
        <w:spacing w:after="65" w:line="246" w:lineRule="auto"/>
        <w:ind w:left="567" w:right="515" w:firstLine="77"/>
        <w:rPr>
          <w:i/>
        </w:rPr>
      </w:pPr>
    </w:p>
    <w:p w14:paraId="25EFE068" w14:textId="77777777" w:rsidR="00C0677A" w:rsidRDefault="00C0677A" w:rsidP="00DD5C9F">
      <w:pPr>
        <w:spacing w:after="65" w:line="246" w:lineRule="auto"/>
        <w:ind w:left="567" w:right="515" w:firstLine="77"/>
        <w:rPr>
          <w:i/>
        </w:rPr>
      </w:pPr>
    </w:p>
    <w:p w14:paraId="7E80C221" w14:textId="77777777" w:rsidR="00C0677A" w:rsidRDefault="00C0677A" w:rsidP="00DD5C9F">
      <w:pPr>
        <w:spacing w:after="65" w:line="246" w:lineRule="auto"/>
        <w:ind w:left="567" w:right="515" w:firstLine="77"/>
        <w:rPr>
          <w:i/>
        </w:rPr>
      </w:pPr>
    </w:p>
    <w:p w14:paraId="2CA46FB7" w14:textId="77777777" w:rsidR="00C0677A" w:rsidRDefault="00C0677A" w:rsidP="00DD5C9F">
      <w:pPr>
        <w:spacing w:after="65" w:line="246" w:lineRule="auto"/>
        <w:ind w:left="567" w:right="515" w:firstLine="77"/>
        <w:rPr>
          <w:i/>
        </w:rPr>
      </w:pPr>
    </w:p>
    <w:p w14:paraId="3B5E7F8B" w14:textId="77777777" w:rsidR="00C0677A" w:rsidRDefault="00C0677A" w:rsidP="00DD5C9F">
      <w:pPr>
        <w:spacing w:after="65" w:line="246" w:lineRule="auto"/>
        <w:ind w:left="567" w:right="515" w:firstLine="77"/>
        <w:rPr>
          <w:i/>
        </w:rPr>
      </w:pPr>
    </w:p>
    <w:p w14:paraId="334FDCF3" w14:textId="77777777" w:rsidR="00C0677A" w:rsidRDefault="00C0677A" w:rsidP="00DD5C9F">
      <w:pPr>
        <w:spacing w:after="65" w:line="246" w:lineRule="auto"/>
        <w:ind w:left="567" w:right="515" w:firstLine="77"/>
        <w:rPr>
          <w:i/>
        </w:rPr>
      </w:pPr>
    </w:p>
    <w:p w14:paraId="19DC2DDF" w14:textId="77777777" w:rsidR="00C0677A" w:rsidRDefault="00C0677A" w:rsidP="00DD5C9F">
      <w:pPr>
        <w:spacing w:after="65" w:line="246" w:lineRule="auto"/>
        <w:ind w:left="567" w:right="515" w:firstLine="77"/>
        <w:rPr>
          <w:i/>
        </w:rPr>
      </w:pPr>
    </w:p>
    <w:p w14:paraId="2ED88474" w14:textId="77777777" w:rsidR="00C0677A" w:rsidRDefault="00C0677A" w:rsidP="00DD5C9F">
      <w:pPr>
        <w:spacing w:after="65" w:line="246" w:lineRule="auto"/>
        <w:ind w:left="567" w:right="515" w:firstLine="77"/>
        <w:rPr>
          <w:i/>
        </w:rPr>
      </w:pPr>
    </w:p>
    <w:p w14:paraId="435E11B5" w14:textId="77777777" w:rsidR="00C0677A" w:rsidRDefault="00C0677A" w:rsidP="00DD5C9F">
      <w:pPr>
        <w:spacing w:after="65" w:line="246" w:lineRule="auto"/>
        <w:ind w:left="567" w:right="515" w:firstLine="77"/>
        <w:rPr>
          <w:i/>
        </w:rPr>
      </w:pPr>
    </w:p>
    <w:p w14:paraId="0ADA361B" w14:textId="77777777" w:rsidR="00C0677A" w:rsidRDefault="00C0677A" w:rsidP="00DD5C9F">
      <w:pPr>
        <w:spacing w:after="65" w:line="246" w:lineRule="auto"/>
        <w:ind w:left="567" w:right="515" w:firstLine="77"/>
        <w:rPr>
          <w:i/>
        </w:rPr>
      </w:pPr>
    </w:p>
    <w:p w14:paraId="705A6C1E" w14:textId="77777777" w:rsidR="00C0677A" w:rsidRDefault="00C0677A" w:rsidP="00DD5C9F">
      <w:pPr>
        <w:spacing w:after="65" w:line="246" w:lineRule="auto"/>
        <w:ind w:left="567" w:right="515" w:firstLine="77"/>
        <w:rPr>
          <w:i/>
        </w:rPr>
      </w:pPr>
    </w:p>
    <w:p w14:paraId="57F2B195" w14:textId="77777777" w:rsidR="00C0677A" w:rsidRDefault="00C0677A" w:rsidP="00DD5C9F">
      <w:pPr>
        <w:spacing w:after="65" w:line="246" w:lineRule="auto"/>
        <w:ind w:left="567" w:right="515" w:firstLine="77"/>
        <w:rPr>
          <w:i/>
        </w:rPr>
      </w:pPr>
    </w:p>
    <w:p w14:paraId="1493968B" w14:textId="77777777" w:rsidR="00C0677A" w:rsidRDefault="00C0677A" w:rsidP="00DD5C9F">
      <w:pPr>
        <w:spacing w:after="65" w:line="246" w:lineRule="auto"/>
        <w:ind w:left="567" w:right="515" w:firstLine="77"/>
        <w:rPr>
          <w:i/>
        </w:rPr>
      </w:pPr>
    </w:p>
    <w:p w14:paraId="2D3BAD23" w14:textId="77777777" w:rsidR="00C0677A" w:rsidRDefault="00C0677A" w:rsidP="00DD5C9F">
      <w:pPr>
        <w:spacing w:after="65" w:line="246" w:lineRule="auto"/>
        <w:ind w:left="567" w:right="515" w:firstLine="77"/>
        <w:rPr>
          <w:i/>
        </w:rPr>
      </w:pPr>
    </w:p>
    <w:p w14:paraId="656DF2E7" w14:textId="77777777" w:rsidR="00C0677A" w:rsidRDefault="00C0677A" w:rsidP="00DD5C9F">
      <w:pPr>
        <w:spacing w:after="65" w:line="246" w:lineRule="auto"/>
        <w:ind w:left="567" w:right="515" w:firstLine="77"/>
        <w:rPr>
          <w:i/>
        </w:rPr>
      </w:pPr>
    </w:p>
    <w:p w14:paraId="460C63EE" w14:textId="77777777" w:rsidR="00C0677A" w:rsidRDefault="00C0677A" w:rsidP="00DD5C9F">
      <w:pPr>
        <w:spacing w:after="65" w:line="246" w:lineRule="auto"/>
        <w:ind w:left="567" w:right="515" w:firstLine="77"/>
        <w:rPr>
          <w:i/>
        </w:rPr>
      </w:pPr>
    </w:p>
    <w:p w14:paraId="64627D65" w14:textId="77777777" w:rsidR="00C0677A" w:rsidRDefault="00C0677A" w:rsidP="00DD5C9F">
      <w:pPr>
        <w:spacing w:after="65" w:line="246" w:lineRule="auto"/>
        <w:ind w:left="567" w:right="515" w:firstLine="77"/>
        <w:rPr>
          <w:i/>
        </w:rPr>
      </w:pPr>
    </w:p>
    <w:p w14:paraId="31718706" w14:textId="77777777" w:rsidR="00C0677A" w:rsidRDefault="00C0677A" w:rsidP="00DD5C9F">
      <w:pPr>
        <w:spacing w:after="65" w:line="246" w:lineRule="auto"/>
        <w:ind w:left="567" w:right="515" w:firstLine="77"/>
        <w:rPr>
          <w:i/>
        </w:rPr>
      </w:pPr>
    </w:p>
    <w:p w14:paraId="6B55CA44" w14:textId="77777777" w:rsidR="00C0677A" w:rsidRDefault="00C0677A" w:rsidP="00DD5C9F">
      <w:pPr>
        <w:spacing w:after="65" w:line="246" w:lineRule="auto"/>
        <w:ind w:left="567" w:right="515" w:firstLine="77"/>
        <w:rPr>
          <w:i/>
        </w:rPr>
      </w:pPr>
    </w:p>
    <w:p w14:paraId="553D91C8" w14:textId="77777777" w:rsidR="00C0677A" w:rsidRDefault="00C0677A" w:rsidP="00DD5C9F">
      <w:pPr>
        <w:spacing w:after="65" w:line="246" w:lineRule="auto"/>
        <w:ind w:left="567" w:right="515" w:firstLine="77"/>
        <w:rPr>
          <w:i/>
        </w:rPr>
      </w:pPr>
    </w:p>
    <w:p w14:paraId="360E81E5" w14:textId="77777777" w:rsidR="00C0677A" w:rsidRDefault="00C0677A" w:rsidP="00DD5C9F">
      <w:pPr>
        <w:spacing w:after="65" w:line="246" w:lineRule="auto"/>
        <w:ind w:left="567" w:right="515" w:firstLine="77"/>
        <w:rPr>
          <w:i/>
        </w:rPr>
      </w:pPr>
    </w:p>
    <w:p w14:paraId="6599F8AB" w14:textId="77777777" w:rsidR="00C0677A" w:rsidRDefault="00C0677A" w:rsidP="00DD5C9F">
      <w:pPr>
        <w:spacing w:after="65" w:line="246" w:lineRule="auto"/>
        <w:ind w:left="567" w:right="515" w:firstLine="77"/>
        <w:rPr>
          <w:i/>
        </w:rPr>
      </w:pPr>
    </w:p>
    <w:p w14:paraId="5EE5A717" w14:textId="77777777" w:rsidR="00C0677A" w:rsidRDefault="00C0677A" w:rsidP="00DD5C9F">
      <w:pPr>
        <w:spacing w:after="65" w:line="246" w:lineRule="auto"/>
        <w:ind w:left="567" w:right="515" w:firstLine="77"/>
        <w:rPr>
          <w:i/>
        </w:rPr>
      </w:pPr>
    </w:p>
    <w:p w14:paraId="2B47F792" w14:textId="77777777" w:rsidR="00C0677A" w:rsidRDefault="00C0677A" w:rsidP="00DD5C9F">
      <w:pPr>
        <w:spacing w:after="65" w:line="246" w:lineRule="auto"/>
        <w:ind w:left="567" w:right="515" w:firstLine="77"/>
        <w:rPr>
          <w:i/>
        </w:rPr>
      </w:pPr>
    </w:p>
    <w:p w14:paraId="02F16A31" w14:textId="77777777" w:rsidR="00C0677A" w:rsidRDefault="00C0677A" w:rsidP="00DD5C9F">
      <w:pPr>
        <w:spacing w:after="65" w:line="246" w:lineRule="auto"/>
        <w:ind w:left="567" w:right="515" w:firstLine="77"/>
        <w:rPr>
          <w:i/>
        </w:rPr>
      </w:pPr>
    </w:p>
    <w:p w14:paraId="02839E97" w14:textId="77777777" w:rsidR="00C0677A" w:rsidRDefault="00C0677A" w:rsidP="00DD5C9F">
      <w:pPr>
        <w:spacing w:after="65" w:line="246" w:lineRule="auto"/>
        <w:ind w:left="567" w:right="515" w:firstLine="77"/>
        <w:rPr>
          <w:i/>
        </w:rPr>
      </w:pPr>
    </w:p>
    <w:p w14:paraId="0E67B099" w14:textId="77777777" w:rsidR="00C0677A" w:rsidRDefault="00C0677A" w:rsidP="00DD5C9F">
      <w:pPr>
        <w:spacing w:after="65" w:line="246" w:lineRule="auto"/>
        <w:ind w:left="567" w:right="515" w:firstLine="77"/>
        <w:rPr>
          <w:i/>
        </w:rPr>
      </w:pPr>
    </w:p>
    <w:p w14:paraId="3AEE885D" w14:textId="77777777" w:rsidR="00C0677A" w:rsidRDefault="00C0677A" w:rsidP="00DD5C9F">
      <w:pPr>
        <w:spacing w:after="65" w:line="246" w:lineRule="auto"/>
        <w:ind w:left="567" w:right="515" w:firstLine="77"/>
        <w:rPr>
          <w:i/>
        </w:rPr>
      </w:pPr>
    </w:p>
    <w:p w14:paraId="6BF21F22" w14:textId="77777777" w:rsidR="00C0677A" w:rsidRDefault="00C0677A" w:rsidP="00DD5C9F">
      <w:pPr>
        <w:spacing w:after="65" w:line="246" w:lineRule="auto"/>
        <w:ind w:left="567" w:right="515" w:firstLine="77"/>
        <w:rPr>
          <w:i/>
        </w:rPr>
      </w:pPr>
    </w:p>
    <w:p w14:paraId="42A150B0" w14:textId="77777777" w:rsidR="00C0677A" w:rsidRDefault="00C0677A" w:rsidP="00DD5C9F">
      <w:pPr>
        <w:spacing w:after="65" w:line="246" w:lineRule="auto"/>
        <w:ind w:left="567" w:right="515" w:firstLine="77"/>
        <w:rPr>
          <w:i/>
        </w:rPr>
      </w:pPr>
    </w:p>
    <w:p w14:paraId="41A15B29" w14:textId="77777777" w:rsidR="00C0677A" w:rsidRDefault="00C0677A" w:rsidP="00DD5C9F">
      <w:pPr>
        <w:spacing w:after="65" w:line="246" w:lineRule="auto"/>
        <w:ind w:left="567" w:right="515" w:firstLine="77"/>
        <w:rPr>
          <w:i/>
        </w:rPr>
      </w:pPr>
    </w:p>
    <w:p w14:paraId="4024D387" w14:textId="77777777" w:rsidR="00C0677A" w:rsidRDefault="00C0677A" w:rsidP="00DD5C9F">
      <w:pPr>
        <w:spacing w:after="65" w:line="246" w:lineRule="auto"/>
        <w:ind w:left="567" w:right="515" w:firstLine="77"/>
        <w:rPr>
          <w:i/>
        </w:rPr>
      </w:pPr>
    </w:p>
    <w:p w14:paraId="5ACA0887" w14:textId="77777777" w:rsidR="00C0677A" w:rsidRDefault="00C0677A" w:rsidP="00DD5C9F">
      <w:pPr>
        <w:spacing w:after="65" w:line="246" w:lineRule="auto"/>
        <w:ind w:left="567" w:right="515" w:firstLine="77"/>
        <w:rPr>
          <w:i/>
        </w:rPr>
      </w:pPr>
    </w:p>
    <w:p w14:paraId="5AC5EF91" w14:textId="77777777" w:rsidR="00087CE5" w:rsidRPr="00DE3521" w:rsidRDefault="00087CE5" w:rsidP="005E47FE">
      <w:pPr>
        <w:pStyle w:val="otrotitu"/>
      </w:pPr>
      <w:bookmarkStart w:id="4" w:name="_Toc230309078"/>
      <w:r w:rsidRPr="0060195F">
        <w:lastRenderedPageBreak/>
        <w:t>Agradecimientos</w:t>
      </w:r>
      <w:bookmarkEnd w:id="4"/>
    </w:p>
    <w:p w14:paraId="76846F87" w14:textId="598EA143" w:rsidR="00087CE5" w:rsidRDefault="00DC6B94" w:rsidP="00087CE5">
      <w:r>
        <w:t xml:space="preserve">Los estilos </w:t>
      </w:r>
      <w:r w:rsidR="00087CE5">
        <w:t>adoptados por nuestra Escuela y utilizada en este texto es una versión y adaptación a Word® del la versión L</w:t>
      </w:r>
      <w:r w:rsidR="00087CE5" w:rsidRPr="00CE21E2">
        <w:rPr>
          <w:vertAlign w:val="superscript"/>
        </w:rPr>
        <w:t>A</w:t>
      </w:r>
      <w:r w:rsidR="00087CE5">
        <w:t>T</w:t>
      </w:r>
      <w:r w:rsidR="00087CE5" w:rsidRPr="00CE21E2">
        <w:rPr>
          <w:vertAlign w:val="subscript"/>
        </w:rPr>
        <w:t>E</w:t>
      </w:r>
      <w:r w:rsidR="00087CE5">
        <w:t xml:space="preserve">X que </w:t>
      </w:r>
      <w:r w:rsidR="00B42479">
        <w:t>el</w:t>
      </w:r>
      <w:r w:rsidR="00087CE5">
        <w:t xml:space="preserve"> Prof. Payán realizó para un libro que desde hace tiempo viene</w:t>
      </w:r>
      <w:r w:rsidR="000B319F">
        <w:t xml:space="preserve"> escribiendo para su asignatura</w:t>
      </w:r>
      <w:r w:rsidR="00087CE5">
        <w:t>. Por otro lado, la adaptación se hizo sobre un formato que el prof. Aguilera arregló, basándose en su tesis doctoral. Su aportación ha sido muy relevante para que este formato vea la luz.</w:t>
      </w:r>
      <w:r>
        <w:t xml:space="preserve"> </w:t>
      </w:r>
      <w:r w:rsidR="00A97F44">
        <w:t>Esta adaptación la llevamos a cabo el alumno Silvio Fernández, becario del Centro de Cálculo, y yo mismo, sobre un trabajo preliminar del alumno Julián José Pérez Arias</w:t>
      </w:r>
      <w:r w:rsidR="000B319F">
        <w:t>.</w:t>
      </w:r>
    </w:p>
    <w:p w14:paraId="51B796C9" w14:textId="77777777" w:rsidR="00087CE5" w:rsidRDefault="00087CE5" w:rsidP="00087CE5">
      <w:r>
        <w:t>A esta hoja de estilos se le incluyó unos nuevos diseños de portada. El diseño gráfico de las portadas para proyectos fin de grado, carrera y máster, está basado en el que el prof. Fernando García García, de la Facultad de Bellas Artes de nuestra Universidad, hiciera para los libros, o tesis, de la sección de publicación de nuestra Escuela. Nuestra Escuela le agradece que pusiera su arte y su trabajo a nuestra disposición.</w:t>
      </w:r>
    </w:p>
    <w:p w14:paraId="0B2089E5" w14:textId="77777777" w:rsidR="00087CE5" w:rsidRDefault="00087CE5" w:rsidP="00087CE5"/>
    <w:p w14:paraId="7A56C6BE" w14:textId="77777777" w:rsidR="00087CE5" w:rsidRDefault="00087CE5" w:rsidP="00087CE5">
      <w:pPr>
        <w:spacing w:after="0"/>
        <w:jc w:val="right"/>
        <w:rPr>
          <w:i/>
        </w:rPr>
      </w:pPr>
      <w:r>
        <w:rPr>
          <w:i/>
        </w:rPr>
        <w:t>Juan José Murillo Fuentes</w:t>
      </w:r>
    </w:p>
    <w:p w14:paraId="4E94835C" w14:textId="3D42E563" w:rsidR="00DC6B94" w:rsidRDefault="00DC6B94" w:rsidP="00087CE5">
      <w:pPr>
        <w:spacing w:after="0"/>
        <w:jc w:val="right"/>
        <w:rPr>
          <w:i/>
        </w:rPr>
      </w:pPr>
      <w:r>
        <w:rPr>
          <w:i/>
        </w:rPr>
        <w:t>Subdirección de Comunicaciones y Recursos Comunes</w:t>
      </w:r>
    </w:p>
    <w:p w14:paraId="6F37777C" w14:textId="5341641F" w:rsidR="00DD5C9F" w:rsidRDefault="00087CE5" w:rsidP="00DD5C9F">
      <w:pPr>
        <w:spacing w:after="47" w:line="241" w:lineRule="auto"/>
        <w:ind w:right="8"/>
        <w:jc w:val="right"/>
        <w:rPr>
          <w:i/>
        </w:rPr>
      </w:pPr>
      <w:r w:rsidRPr="00F07C02">
        <w:rPr>
          <w:i/>
        </w:rPr>
        <w:t>Sevilla, 2013</w:t>
      </w:r>
    </w:p>
    <w:p w14:paraId="1264B7C6" w14:textId="77777777" w:rsidR="00E51F74" w:rsidRDefault="00E51F74" w:rsidP="00E51F74">
      <w:pPr>
        <w:spacing w:after="47" w:line="241" w:lineRule="auto"/>
        <w:ind w:right="8"/>
        <w:jc w:val="left"/>
        <w:rPr>
          <w:i/>
        </w:rPr>
        <w:sectPr w:rsidR="00E51F74" w:rsidSect="00251E7E">
          <w:headerReference w:type="even" r:id="rId17"/>
          <w:footerReference w:type="even" r:id="rId18"/>
          <w:headerReference w:type="first" r:id="rId19"/>
          <w:footerReference w:type="first" r:id="rId20"/>
          <w:type w:val="oddPage"/>
          <w:pgSz w:w="9620" w:h="11900" w:code="11"/>
          <w:pgMar w:top="1134" w:right="1134" w:bottom="851" w:left="1134" w:header="0" w:footer="573" w:gutter="284"/>
          <w:pgNumType w:fmt="lowerRoman" w:start="1"/>
          <w:cols w:space="708"/>
          <w:titlePg/>
          <w:docGrid w:linePitch="360"/>
        </w:sectPr>
      </w:pPr>
    </w:p>
    <w:p w14:paraId="0C5CDBD4" w14:textId="1E03C9E2" w:rsidR="00E51F74" w:rsidRDefault="00E51F74" w:rsidP="00E51F74">
      <w:pPr>
        <w:spacing w:after="47" w:line="241" w:lineRule="auto"/>
        <w:ind w:right="8"/>
        <w:jc w:val="left"/>
        <w:rPr>
          <w:i/>
        </w:rPr>
      </w:pPr>
    </w:p>
    <w:p w14:paraId="13B61084" w14:textId="77777777" w:rsidR="00C0677A" w:rsidRDefault="00C0677A" w:rsidP="00E51F74">
      <w:pPr>
        <w:spacing w:after="47" w:line="241" w:lineRule="auto"/>
        <w:ind w:right="8"/>
        <w:jc w:val="left"/>
        <w:rPr>
          <w:i/>
        </w:rPr>
      </w:pPr>
    </w:p>
    <w:p w14:paraId="76831BE1" w14:textId="77777777" w:rsidR="00C0677A" w:rsidRDefault="00C0677A" w:rsidP="00E51F74">
      <w:pPr>
        <w:spacing w:after="47" w:line="241" w:lineRule="auto"/>
        <w:ind w:right="8"/>
        <w:jc w:val="left"/>
        <w:rPr>
          <w:i/>
        </w:rPr>
      </w:pPr>
    </w:p>
    <w:p w14:paraId="1ED183B9" w14:textId="77777777" w:rsidR="00C0677A" w:rsidRDefault="00C0677A" w:rsidP="00E51F74">
      <w:pPr>
        <w:spacing w:after="47" w:line="241" w:lineRule="auto"/>
        <w:ind w:right="8"/>
        <w:jc w:val="left"/>
        <w:rPr>
          <w:i/>
        </w:rPr>
      </w:pPr>
    </w:p>
    <w:p w14:paraId="66B702C8" w14:textId="77777777" w:rsidR="00C0677A" w:rsidRDefault="00C0677A" w:rsidP="00E51F74">
      <w:pPr>
        <w:spacing w:after="47" w:line="241" w:lineRule="auto"/>
        <w:ind w:right="8"/>
        <w:jc w:val="left"/>
        <w:rPr>
          <w:i/>
        </w:rPr>
      </w:pPr>
    </w:p>
    <w:p w14:paraId="15F2A3CD" w14:textId="77777777" w:rsidR="00C0677A" w:rsidRDefault="00C0677A" w:rsidP="00E51F74">
      <w:pPr>
        <w:spacing w:after="47" w:line="241" w:lineRule="auto"/>
        <w:ind w:right="8"/>
        <w:jc w:val="left"/>
        <w:rPr>
          <w:i/>
        </w:rPr>
      </w:pPr>
    </w:p>
    <w:p w14:paraId="1882AD97" w14:textId="77777777" w:rsidR="00C0677A" w:rsidRDefault="00C0677A" w:rsidP="00E51F74">
      <w:pPr>
        <w:spacing w:after="47" w:line="241" w:lineRule="auto"/>
        <w:ind w:right="8"/>
        <w:jc w:val="left"/>
        <w:rPr>
          <w:i/>
        </w:rPr>
      </w:pPr>
    </w:p>
    <w:p w14:paraId="684A4395" w14:textId="77777777" w:rsidR="00C0677A" w:rsidRDefault="00C0677A" w:rsidP="00E51F74">
      <w:pPr>
        <w:spacing w:after="47" w:line="241" w:lineRule="auto"/>
        <w:ind w:right="8"/>
        <w:jc w:val="left"/>
        <w:rPr>
          <w:i/>
        </w:rPr>
      </w:pPr>
    </w:p>
    <w:p w14:paraId="040FA125" w14:textId="77777777" w:rsidR="00C0677A" w:rsidRDefault="00C0677A" w:rsidP="00E51F74">
      <w:pPr>
        <w:spacing w:after="47" w:line="241" w:lineRule="auto"/>
        <w:ind w:right="8"/>
        <w:jc w:val="left"/>
        <w:rPr>
          <w:i/>
        </w:rPr>
      </w:pPr>
    </w:p>
    <w:p w14:paraId="66A5BF23" w14:textId="77777777" w:rsidR="00C0677A" w:rsidRDefault="00C0677A" w:rsidP="00E51F74">
      <w:pPr>
        <w:spacing w:after="47" w:line="241" w:lineRule="auto"/>
        <w:ind w:right="8"/>
        <w:jc w:val="left"/>
        <w:rPr>
          <w:i/>
        </w:rPr>
      </w:pPr>
    </w:p>
    <w:p w14:paraId="7FA2927A" w14:textId="77777777" w:rsidR="00C0677A" w:rsidRDefault="00C0677A" w:rsidP="00E51F74">
      <w:pPr>
        <w:spacing w:after="47" w:line="241" w:lineRule="auto"/>
        <w:ind w:right="8"/>
        <w:jc w:val="left"/>
        <w:rPr>
          <w:i/>
        </w:rPr>
      </w:pPr>
    </w:p>
    <w:p w14:paraId="1ADA60B0" w14:textId="77777777" w:rsidR="00C0677A" w:rsidRDefault="00C0677A" w:rsidP="00E51F74">
      <w:pPr>
        <w:spacing w:after="47" w:line="241" w:lineRule="auto"/>
        <w:ind w:right="8"/>
        <w:jc w:val="left"/>
        <w:rPr>
          <w:i/>
        </w:rPr>
      </w:pPr>
    </w:p>
    <w:p w14:paraId="46BBF7E9" w14:textId="77777777" w:rsidR="00C0677A" w:rsidRDefault="00C0677A" w:rsidP="00E51F74">
      <w:pPr>
        <w:spacing w:after="47" w:line="241" w:lineRule="auto"/>
        <w:ind w:right="8"/>
        <w:jc w:val="left"/>
        <w:rPr>
          <w:i/>
        </w:rPr>
      </w:pPr>
    </w:p>
    <w:p w14:paraId="3422736C" w14:textId="77777777" w:rsidR="00C0677A" w:rsidRDefault="00C0677A" w:rsidP="00E51F74">
      <w:pPr>
        <w:spacing w:after="47" w:line="241" w:lineRule="auto"/>
        <w:ind w:right="8"/>
        <w:jc w:val="left"/>
        <w:rPr>
          <w:i/>
        </w:rPr>
      </w:pPr>
    </w:p>
    <w:p w14:paraId="28B2BE8B" w14:textId="77777777" w:rsidR="00C0677A" w:rsidRDefault="00C0677A" w:rsidP="00E51F74">
      <w:pPr>
        <w:spacing w:after="47" w:line="241" w:lineRule="auto"/>
        <w:ind w:right="8"/>
        <w:jc w:val="left"/>
        <w:rPr>
          <w:i/>
        </w:rPr>
      </w:pPr>
    </w:p>
    <w:p w14:paraId="6C4498D6" w14:textId="77777777" w:rsidR="00C0677A" w:rsidRDefault="00C0677A" w:rsidP="00E51F74">
      <w:pPr>
        <w:spacing w:after="47" w:line="241" w:lineRule="auto"/>
        <w:ind w:right="8"/>
        <w:jc w:val="left"/>
        <w:rPr>
          <w:i/>
        </w:rPr>
      </w:pPr>
    </w:p>
    <w:p w14:paraId="1EA82861" w14:textId="77777777" w:rsidR="00C0677A" w:rsidRDefault="00C0677A" w:rsidP="00E51F74">
      <w:pPr>
        <w:spacing w:after="47" w:line="241" w:lineRule="auto"/>
        <w:ind w:right="8"/>
        <w:jc w:val="left"/>
        <w:rPr>
          <w:i/>
        </w:rPr>
      </w:pPr>
    </w:p>
    <w:p w14:paraId="64E7BA38" w14:textId="77777777" w:rsidR="00C0677A" w:rsidRDefault="00C0677A" w:rsidP="00E51F74">
      <w:pPr>
        <w:spacing w:after="47" w:line="241" w:lineRule="auto"/>
        <w:ind w:right="8"/>
        <w:jc w:val="left"/>
        <w:rPr>
          <w:i/>
        </w:rPr>
      </w:pPr>
    </w:p>
    <w:p w14:paraId="28DFE397" w14:textId="77777777" w:rsidR="00C0677A" w:rsidRDefault="00C0677A" w:rsidP="00E51F74">
      <w:pPr>
        <w:spacing w:after="47" w:line="241" w:lineRule="auto"/>
        <w:ind w:right="8"/>
        <w:jc w:val="left"/>
        <w:rPr>
          <w:i/>
        </w:rPr>
      </w:pPr>
    </w:p>
    <w:p w14:paraId="3FDCC528" w14:textId="77777777" w:rsidR="00C0677A" w:rsidRDefault="00C0677A" w:rsidP="00E51F74">
      <w:pPr>
        <w:spacing w:after="47" w:line="241" w:lineRule="auto"/>
        <w:ind w:right="8"/>
        <w:jc w:val="left"/>
        <w:rPr>
          <w:i/>
        </w:rPr>
      </w:pPr>
    </w:p>
    <w:p w14:paraId="230E05AA" w14:textId="77777777" w:rsidR="00C0677A" w:rsidRPr="00DD5C9F" w:rsidRDefault="00C0677A" w:rsidP="00E51F74">
      <w:pPr>
        <w:spacing w:after="47" w:line="241" w:lineRule="auto"/>
        <w:ind w:right="8"/>
        <w:jc w:val="left"/>
        <w:rPr>
          <w:i/>
        </w:rPr>
      </w:pPr>
    </w:p>
    <w:p w14:paraId="50815DA1" w14:textId="77777777" w:rsidR="000C377B" w:rsidRDefault="000C377B" w:rsidP="005E47FE">
      <w:pPr>
        <w:pStyle w:val="otrotitu"/>
      </w:pPr>
      <w:bookmarkStart w:id="5" w:name="_Toc230309079"/>
      <w:r>
        <w:lastRenderedPageBreak/>
        <w:t>Resumen</w:t>
      </w:r>
      <w:bookmarkEnd w:id="2"/>
      <w:bookmarkEnd w:id="3"/>
      <w:bookmarkEnd w:id="5"/>
    </w:p>
    <w:p w14:paraId="0DF1C97A" w14:textId="7D468C1C" w:rsidR="000C377B" w:rsidRDefault="00B01EFC" w:rsidP="00087CE5">
      <w:r>
        <w:t>En</w:t>
      </w:r>
      <w:r w:rsidR="000C377B">
        <w:t xml:space="preserve"> nuestra Escuela se producen un número considerable de documentos, tantos docentes como investigadores. Nuestros alumnos también contribuyen a esta producción a través de sus trabajos de fin de grado, máster y tesis. El objetivo de este material es facilitar la edición de todos estos documentos y a la vez fomentar nuestra imagen corporativa, facilitando la visibilidad y el reconocimiento de nuestro Centro.</w:t>
      </w:r>
    </w:p>
    <w:p w14:paraId="4A66D903" w14:textId="274A191A" w:rsidR="00DC6B94" w:rsidRDefault="00DC6B94" w:rsidP="00087CE5">
      <w:r>
        <w:t>Por otro lado, los alumnos muestras en la mayoría de las ocasiones, un desconocimiento absoluto de los programas informáticos de edición de texto. Esto es, de los elementos de un texto y de las herramientas para editarlos.</w:t>
      </w:r>
    </w:p>
    <w:p w14:paraId="60B1D45C" w14:textId="18B002A1" w:rsidR="00DC6B94" w:rsidRDefault="00DC6B94" w:rsidP="00087CE5">
      <w:r>
        <w:t>El objetivo de este documento es doble. Por un lado establecer un formato uniforme, mediante la adaptación de este fichero en formato electrónico, y por otro iniciar al usuario en las herramientas de edición de Microsoft Word.</w:t>
      </w:r>
    </w:p>
    <w:p w14:paraId="712D323E" w14:textId="33619E39" w:rsidR="007A5BEF" w:rsidRDefault="007A5BEF" w:rsidP="00087CE5"/>
    <w:p w14:paraId="4FE4F9E9" w14:textId="1E543657" w:rsidR="00E51F74" w:rsidRDefault="00E51F74" w:rsidP="00087CE5"/>
    <w:p w14:paraId="6BFC17DB" w14:textId="77777777" w:rsidR="00C0677A" w:rsidRDefault="00C0677A" w:rsidP="00087CE5"/>
    <w:p w14:paraId="412C293D" w14:textId="77777777" w:rsidR="00C0677A" w:rsidRDefault="00C0677A" w:rsidP="00087CE5"/>
    <w:p w14:paraId="5636EC97" w14:textId="77777777" w:rsidR="00C0677A" w:rsidRDefault="00C0677A" w:rsidP="00087CE5"/>
    <w:p w14:paraId="141F381F" w14:textId="77777777" w:rsidR="00C0677A" w:rsidRDefault="00C0677A" w:rsidP="00087CE5"/>
    <w:p w14:paraId="0CB8B9E2" w14:textId="77777777" w:rsidR="00C0677A" w:rsidRDefault="00C0677A" w:rsidP="00087CE5"/>
    <w:p w14:paraId="25BFC48E" w14:textId="77777777" w:rsidR="00C0677A" w:rsidRDefault="00C0677A" w:rsidP="00087CE5"/>
    <w:p w14:paraId="48E450EE" w14:textId="77777777" w:rsidR="00C0677A" w:rsidRDefault="00C0677A" w:rsidP="00087CE5"/>
    <w:p w14:paraId="7A019007" w14:textId="77777777" w:rsidR="00C0677A" w:rsidRDefault="00C0677A" w:rsidP="00087CE5"/>
    <w:p w14:paraId="28FF4705" w14:textId="77777777" w:rsidR="00C0677A" w:rsidRDefault="00C0677A" w:rsidP="00087CE5"/>
    <w:p w14:paraId="645442A3" w14:textId="77777777" w:rsidR="00C0677A" w:rsidRDefault="00C0677A" w:rsidP="00087CE5"/>
    <w:p w14:paraId="0F8D4D6C" w14:textId="77777777" w:rsidR="00C0677A" w:rsidRDefault="00C0677A" w:rsidP="00087CE5"/>
    <w:p w14:paraId="3ADFD26B" w14:textId="77777777" w:rsidR="00C0677A" w:rsidRDefault="00C0677A" w:rsidP="00087CE5"/>
    <w:p w14:paraId="379836D4" w14:textId="77777777" w:rsidR="00C0677A" w:rsidRDefault="00C0677A" w:rsidP="00087CE5"/>
    <w:p w14:paraId="657C2254" w14:textId="77777777" w:rsidR="00C0677A" w:rsidRDefault="00C0677A" w:rsidP="00087CE5"/>
    <w:p w14:paraId="663DDD03" w14:textId="77777777" w:rsidR="00C0677A" w:rsidRDefault="00C0677A" w:rsidP="00087CE5"/>
    <w:p w14:paraId="6E549687" w14:textId="77777777" w:rsidR="00C0677A" w:rsidRDefault="00C0677A" w:rsidP="00087CE5"/>
    <w:p w14:paraId="3E1F9C19" w14:textId="77777777" w:rsidR="00C0677A" w:rsidRDefault="00C0677A" w:rsidP="00087CE5"/>
    <w:p w14:paraId="5DB44A04" w14:textId="77777777" w:rsidR="00C0677A" w:rsidRDefault="00C0677A" w:rsidP="00087CE5"/>
    <w:p w14:paraId="68885A9C" w14:textId="77777777" w:rsidR="00C0677A" w:rsidRDefault="00C0677A" w:rsidP="00087CE5"/>
    <w:p w14:paraId="520906BC" w14:textId="77777777" w:rsidR="00C0677A" w:rsidRDefault="00C0677A" w:rsidP="00087CE5"/>
    <w:p w14:paraId="3F5441FF" w14:textId="77777777" w:rsidR="00C0677A" w:rsidRDefault="00C0677A" w:rsidP="00087CE5"/>
    <w:p w14:paraId="1E74BC77" w14:textId="77777777" w:rsidR="00C0677A" w:rsidRDefault="00C0677A" w:rsidP="00087CE5"/>
    <w:p w14:paraId="7F6ED920" w14:textId="77777777" w:rsidR="00C0677A" w:rsidRDefault="00C0677A" w:rsidP="00087CE5"/>
    <w:p w14:paraId="5A8C8DCB" w14:textId="77777777" w:rsidR="00C0677A" w:rsidRDefault="00C0677A" w:rsidP="00087CE5"/>
    <w:p w14:paraId="5D28979C" w14:textId="77777777" w:rsidR="00C0677A" w:rsidRDefault="00C0677A" w:rsidP="00087CE5"/>
    <w:p w14:paraId="794D26F7" w14:textId="77777777" w:rsidR="00C0677A" w:rsidRDefault="00C0677A" w:rsidP="00087CE5"/>
    <w:p w14:paraId="1FDCD622" w14:textId="77777777" w:rsidR="00C0677A" w:rsidRDefault="00C0677A" w:rsidP="00087CE5"/>
    <w:p w14:paraId="760F8853" w14:textId="77777777" w:rsidR="00C0677A" w:rsidRDefault="00C0677A" w:rsidP="00087CE5"/>
    <w:p w14:paraId="4CEDDE46" w14:textId="77777777" w:rsidR="00C0677A" w:rsidRDefault="00C0677A" w:rsidP="00087CE5"/>
    <w:p w14:paraId="5C7502AA" w14:textId="77777777" w:rsidR="00C0677A" w:rsidRDefault="00C0677A" w:rsidP="00087CE5"/>
    <w:p w14:paraId="0FF4086E" w14:textId="77777777" w:rsidR="00C0677A" w:rsidRDefault="00C0677A" w:rsidP="00087CE5"/>
    <w:p w14:paraId="1FF4212E" w14:textId="77777777" w:rsidR="00C0677A" w:rsidRDefault="00C0677A" w:rsidP="00087CE5"/>
    <w:p w14:paraId="43E04B6C" w14:textId="77777777" w:rsidR="00C0677A" w:rsidRDefault="00C0677A" w:rsidP="00087CE5"/>
    <w:p w14:paraId="7815D8DC" w14:textId="4A885B13" w:rsidR="000C377B" w:rsidRPr="00E95394" w:rsidRDefault="000C377B" w:rsidP="005E47FE">
      <w:pPr>
        <w:pStyle w:val="otrotitu"/>
        <w:rPr>
          <w:lang w:val="en-US"/>
        </w:rPr>
      </w:pPr>
      <w:bookmarkStart w:id="6" w:name="_Toc229935383"/>
      <w:bookmarkStart w:id="7" w:name="_Toc229935580"/>
      <w:bookmarkStart w:id="8" w:name="_Toc230309080"/>
      <w:r w:rsidRPr="00E95394">
        <w:rPr>
          <w:lang w:val="en-US"/>
        </w:rPr>
        <w:lastRenderedPageBreak/>
        <w:t>Abstract</w:t>
      </w:r>
      <w:bookmarkEnd w:id="6"/>
      <w:bookmarkEnd w:id="7"/>
      <w:bookmarkEnd w:id="8"/>
    </w:p>
    <w:p w14:paraId="792D5CDD" w14:textId="13F6CF08" w:rsidR="000C377B" w:rsidRPr="00E95394" w:rsidRDefault="00B01EFC" w:rsidP="000C377B">
      <w:pPr>
        <w:rPr>
          <w:lang w:val="en-US"/>
        </w:rPr>
      </w:pPr>
      <w:r w:rsidRPr="00E95394">
        <w:rPr>
          <w:lang w:val="en-US"/>
        </w:rPr>
        <w:t>In</w:t>
      </w:r>
      <w:r w:rsidR="000C377B" w:rsidRPr="00E95394">
        <w:rPr>
          <w:lang w:val="en-US"/>
        </w:rPr>
        <w:t xml:space="preserve"> our school there are a considerable number of documents, many teachers and researchers. Our students also contribute to this production through its work in order of degree, master's theses. The aim of this material is easier to edit these documents at the same time promote our corporate image, providing visibility and recognition of our Center.</w:t>
      </w:r>
    </w:p>
    <w:p w14:paraId="5C508EAF" w14:textId="342CD0CD" w:rsidR="000C377B" w:rsidRDefault="000C377B" w:rsidP="000C377B">
      <w:r>
        <w:t>... -translation by google-</w:t>
      </w:r>
    </w:p>
    <w:p w14:paraId="2E758AE2" w14:textId="77777777" w:rsidR="00C0677A" w:rsidRDefault="00C0677A" w:rsidP="000C377B"/>
    <w:p w14:paraId="29134B50" w14:textId="77777777" w:rsidR="00C0677A" w:rsidRDefault="00C0677A" w:rsidP="000C377B"/>
    <w:p w14:paraId="643D17EC" w14:textId="77777777" w:rsidR="00C0677A" w:rsidRDefault="00C0677A" w:rsidP="000C377B"/>
    <w:p w14:paraId="16CBAD1A" w14:textId="77777777" w:rsidR="00C0677A" w:rsidRDefault="00C0677A" w:rsidP="000C377B"/>
    <w:p w14:paraId="1EBC754C" w14:textId="77777777" w:rsidR="00C0677A" w:rsidRDefault="00C0677A" w:rsidP="000C377B"/>
    <w:p w14:paraId="3EEC9696" w14:textId="77777777" w:rsidR="00C0677A" w:rsidRDefault="00C0677A" w:rsidP="000C377B"/>
    <w:p w14:paraId="1559D841" w14:textId="77777777" w:rsidR="00C0677A" w:rsidRDefault="00C0677A" w:rsidP="000C377B"/>
    <w:p w14:paraId="32C9EE56" w14:textId="77777777" w:rsidR="00C0677A" w:rsidRDefault="00C0677A" w:rsidP="000C377B"/>
    <w:p w14:paraId="07C91FFA" w14:textId="77777777" w:rsidR="00C0677A" w:rsidRDefault="00C0677A" w:rsidP="000C377B"/>
    <w:p w14:paraId="49DC7F47" w14:textId="77777777" w:rsidR="00C0677A" w:rsidRDefault="00C0677A" w:rsidP="000C377B"/>
    <w:p w14:paraId="2B0BAF3F" w14:textId="77777777" w:rsidR="00C0677A" w:rsidRDefault="00C0677A" w:rsidP="000C377B"/>
    <w:p w14:paraId="7A4EBF4D" w14:textId="77777777" w:rsidR="00C0677A" w:rsidRDefault="00C0677A" w:rsidP="000C377B"/>
    <w:p w14:paraId="3A0DEEC0" w14:textId="77777777" w:rsidR="00C0677A" w:rsidRDefault="00C0677A" w:rsidP="000C377B"/>
    <w:p w14:paraId="438D064E" w14:textId="77777777" w:rsidR="00C0677A" w:rsidRDefault="00C0677A" w:rsidP="000C377B"/>
    <w:p w14:paraId="1437ADEA" w14:textId="77777777" w:rsidR="00C0677A" w:rsidRDefault="00C0677A" w:rsidP="000C377B"/>
    <w:p w14:paraId="371799BD" w14:textId="77777777" w:rsidR="00C0677A" w:rsidRDefault="00C0677A" w:rsidP="000C377B"/>
    <w:p w14:paraId="1F71B630" w14:textId="77777777" w:rsidR="00C0677A" w:rsidRDefault="00C0677A" w:rsidP="000C377B"/>
    <w:p w14:paraId="686710B3" w14:textId="77777777" w:rsidR="00C0677A" w:rsidRDefault="00C0677A" w:rsidP="000C377B"/>
    <w:p w14:paraId="54F884E2" w14:textId="77777777" w:rsidR="00C0677A" w:rsidRDefault="00C0677A" w:rsidP="000C377B"/>
    <w:p w14:paraId="5D0EB47B" w14:textId="77777777" w:rsidR="00C0677A" w:rsidRDefault="00C0677A" w:rsidP="000C377B"/>
    <w:p w14:paraId="182EBF7B" w14:textId="77777777" w:rsidR="00C0677A" w:rsidRDefault="00C0677A" w:rsidP="000C377B"/>
    <w:p w14:paraId="5474A1A2" w14:textId="77777777" w:rsidR="00C0677A" w:rsidRDefault="00C0677A" w:rsidP="000C377B"/>
    <w:p w14:paraId="1969966D" w14:textId="77777777" w:rsidR="00C0677A" w:rsidRDefault="00C0677A" w:rsidP="000C377B"/>
    <w:p w14:paraId="02BC8D85" w14:textId="77777777" w:rsidR="00C0677A" w:rsidRDefault="00C0677A" w:rsidP="000C377B"/>
    <w:p w14:paraId="168DEA74" w14:textId="77777777" w:rsidR="00C0677A" w:rsidRDefault="00C0677A" w:rsidP="000C377B"/>
    <w:p w14:paraId="5D683464" w14:textId="77777777" w:rsidR="00C0677A" w:rsidRDefault="00C0677A" w:rsidP="000C377B"/>
    <w:p w14:paraId="01AEBF6B" w14:textId="77777777" w:rsidR="00C0677A" w:rsidRDefault="00C0677A" w:rsidP="000C377B"/>
    <w:p w14:paraId="27F20C3E" w14:textId="77777777" w:rsidR="00C0677A" w:rsidRDefault="00C0677A" w:rsidP="000C377B"/>
    <w:p w14:paraId="0BCC6BFD" w14:textId="77777777" w:rsidR="00C0677A" w:rsidRDefault="00C0677A" w:rsidP="000C377B"/>
    <w:p w14:paraId="3C577BA3" w14:textId="77777777" w:rsidR="00C0677A" w:rsidRDefault="00C0677A" w:rsidP="000C377B"/>
    <w:p w14:paraId="032EF4EF" w14:textId="77777777" w:rsidR="00C0677A" w:rsidRDefault="00C0677A" w:rsidP="000C377B"/>
    <w:p w14:paraId="3B772AB3" w14:textId="77777777" w:rsidR="00C0677A" w:rsidRDefault="00C0677A" w:rsidP="000C377B"/>
    <w:p w14:paraId="65ADDF82" w14:textId="77777777" w:rsidR="00C0677A" w:rsidRDefault="00C0677A" w:rsidP="000C377B"/>
    <w:p w14:paraId="5A645DD5" w14:textId="77777777" w:rsidR="00C0677A" w:rsidRDefault="00C0677A" w:rsidP="000C377B"/>
    <w:p w14:paraId="5770ABE3" w14:textId="77777777" w:rsidR="00C0677A" w:rsidRDefault="00C0677A" w:rsidP="000C377B"/>
    <w:p w14:paraId="187F18CE" w14:textId="77777777" w:rsidR="00C0677A" w:rsidRDefault="00C0677A" w:rsidP="000C377B"/>
    <w:p w14:paraId="5EE75B8B" w14:textId="77777777" w:rsidR="00C0677A" w:rsidRDefault="00C0677A" w:rsidP="000C377B"/>
    <w:p w14:paraId="59403DDF" w14:textId="77777777" w:rsidR="00C0677A" w:rsidRDefault="00C0677A" w:rsidP="000C377B"/>
    <w:p w14:paraId="109288C1" w14:textId="77777777" w:rsidR="00C0677A" w:rsidRDefault="00C0677A" w:rsidP="000C377B"/>
    <w:p w14:paraId="58D77458" w14:textId="0385BEC4" w:rsidR="000C377B" w:rsidRPr="00030753" w:rsidRDefault="000C377B" w:rsidP="005E47FE">
      <w:pPr>
        <w:pStyle w:val="otrotitu"/>
      </w:pPr>
      <w:bookmarkStart w:id="9" w:name="_Toc229935385"/>
      <w:bookmarkStart w:id="10" w:name="_Toc229935582"/>
      <w:bookmarkStart w:id="11" w:name="_Toc230309081"/>
      <w:r>
        <w:lastRenderedPageBreak/>
        <w:t>Índice</w:t>
      </w:r>
      <w:bookmarkEnd w:id="9"/>
      <w:bookmarkEnd w:id="10"/>
      <w:bookmarkEnd w:id="11"/>
    </w:p>
    <w:p w14:paraId="509DD9F2" w14:textId="77777777" w:rsidR="00ED211E" w:rsidRDefault="00954AE7">
      <w:pPr>
        <w:pStyle w:val="TDC1"/>
        <w:tabs>
          <w:tab w:val="right" w:pos="7058"/>
        </w:tabs>
        <w:rPr>
          <w:rFonts w:eastAsiaTheme="minorEastAsia"/>
          <w:b w:val="0"/>
          <w:noProof/>
          <w:spacing w:val="0"/>
          <w:sz w:val="24"/>
          <w:szCs w:val="24"/>
          <w:lang w:val="es-ES_tradnl" w:eastAsia="ja-JP"/>
          <w14:ligatures w14:val="none"/>
          <w14:cntxtAlts w14:val="0"/>
        </w:rPr>
      </w:pPr>
      <w:r>
        <w:rPr>
          <w:rFonts w:ascii="Palatino Linotype" w:hAnsi="Palatino Linotype"/>
          <w:sz w:val="20"/>
          <w:szCs w:val="20"/>
        </w:rPr>
        <w:fldChar w:fldCharType="begin"/>
      </w:r>
      <w:r>
        <w:rPr>
          <w:rFonts w:ascii="Palatino Linotype" w:hAnsi="Palatino Linotype"/>
          <w:sz w:val="20"/>
          <w:szCs w:val="20"/>
        </w:rPr>
        <w:instrText xml:space="preserve"> TOC \o "1-3" </w:instrText>
      </w:r>
      <w:r>
        <w:rPr>
          <w:rFonts w:ascii="Palatino Linotype" w:hAnsi="Palatino Linotype"/>
          <w:sz w:val="20"/>
          <w:szCs w:val="20"/>
        </w:rPr>
        <w:fldChar w:fldCharType="separate"/>
      </w:r>
      <w:r w:rsidR="00ED211E">
        <w:rPr>
          <w:noProof/>
        </w:rPr>
        <w:t>Agradecimientos</w:t>
      </w:r>
      <w:r w:rsidR="00ED211E">
        <w:rPr>
          <w:noProof/>
        </w:rPr>
        <w:tab/>
      </w:r>
      <w:r w:rsidR="00ED211E">
        <w:rPr>
          <w:noProof/>
        </w:rPr>
        <w:fldChar w:fldCharType="begin"/>
      </w:r>
      <w:r w:rsidR="00ED211E">
        <w:rPr>
          <w:noProof/>
        </w:rPr>
        <w:instrText xml:space="preserve"> PAGEREF _Toc230309078 \h </w:instrText>
      </w:r>
      <w:r w:rsidR="00ED211E">
        <w:rPr>
          <w:noProof/>
        </w:rPr>
      </w:r>
      <w:r w:rsidR="00ED211E">
        <w:rPr>
          <w:noProof/>
        </w:rPr>
        <w:fldChar w:fldCharType="separate"/>
      </w:r>
      <w:r w:rsidR="00494E53">
        <w:rPr>
          <w:noProof/>
        </w:rPr>
        <w:t>viii</w:t>
      </w:r>
      <w:r w:rsidR="00ED211E">
        <w:rPr>
          <w:noProof/>
        </w:rPr>
        <w:fldChar w:fldCharType="end"/>
      </w:r>
    </w:p>
    <w:p w14:paraId="52BEE737"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Resumen</w:t>
      </w:r>
      <w:r>
        <w:rPr>
          <w:noProof/>
        </w:rPr>
        <w:tab/>
      </w:r>
      <w:r>
        <w:rPr>
          <w:noProof/>
        </w:rPr>
        <w:fldChar w:fldCharType="begin"/>
      </w:r>
      <w:r>
        <w:rPr>
          <w:noProof/>
        </w:rPr>
        <w:instrText xml:space="preserve"> PAGEREF _Toc230309079 \h </w:instrText>
      </w:r>
      <w:r>
        <w:rPr>
          <w:noProof/>
        </w:rPr>
      </w:r>
      <w:r>
        <w:rPr>
          <w:noProof/>
        </w:rPr>
        <w:fldChar w:fldCharType="separate"/>
      </w:r>
      <w:r w:rsidR="00494E53">
        <w:rPr>
          <w:noProof/>
        </w:rPr>
        <w:t>x</w:t>
      </w:r>
      <w:r>
        <w:rPr>
          <w:noProof/>
        </w:rPr>
        <w:fldChar w:fldCharType="end"/>
      </w:r>
    </w:p>
    <w:p w14:paraId="00B8FBB5"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Abstract</w:t>
      </w:r>
      <w:r>
        <w:rPr>
          <w:noProof/>
        </w:rPr>
        <w:tab/>
      </w:r>
      <w:r>
        <w:rPr>
          <w:noProof/>
        </w:rPr>
        <w:fldChar w:fldCharType="begin"/>
      </w:r>
      <w:r>
        <w:rPr>
          <w:noProof/>
        </w:rPr>
        <w:instrText xml:space="preserve"> PAGEREF _Toc230309080 \h </w:instrText>
      </w:r>
      <w:r>
        <w:rPr>
          <w:noProof/>
        </w:rPr>
      </w:r>
      <w:r>
        <w:rPr>
          <w:noProof/>
        </w:rPr>
        <w:fldChar w:fldCharType="separate"/>
      </w:r>
      <w:r w:rsidR="00494E53">
        <w:rPr>
          <w:noProof/>
        </w:rPr>
        <w:t>xii</w:t>
      </w:r>
      <w:r>
        <w:rPr>
          <w:noProof/>
        </w:rPr>
        <w:fldChar w:fldCharType="end"/>
      </w:r>
    </w:p>
    <w:p w14:paraId="539CF03F"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Índice</w:t>
      </w:r>
      <w:r>
        <w:rPr>
          <w:noProof/>
        </w:rPr>
        <w:tab/>
      </w:r>
      <w:r>
        <w:rPr>
          <w:noProof/>
        </w:rPr>
        <w:fldChar w:fldCharType="begin"/>
      </w:r>
      <w:r>
        <w:rPr>
          <w:noProof/>
        </w:rPr>
        <w:instrText xml:space="preserve"> PAGEREF _Toc230309081 \h </w:instrText>
      </w:r>
      <w:r>
        <w:rPr>
          <w:noProof/>
        </w:rPr>
      </w:r>
      <w:r>
        <w:rPr>
          <w:noProof/>
        </w:rPr>
        <w:fldChar w:fldCharType="separate"/>
      </w:r>
      <w:r w:rsidR="00494E53">
        <w:rPr>
          <w:noProof/>
        </w:rPr>
        <w:t>xiv</w:t>
      </w:r>
      <w:r>
        <w:rPr>
          <w:noProof/>
        </w:rPr>
        <w:fldChar w:fldCharType="end"/>
      </w:r>
    </w:p>
    <w:p w14:paraId="46B98225"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Notación</w:t>
      </w:r>
      <w:r>
        <w:rPr>
          <w:noProof/>
        </w:rPr>
        <w:tab/>
      </w:r>
      <w:r>
        <w:rPr>
          <w:noProof/>
        </w:rPr>
        <w:fldChar w:fldCharType="begin"/>
      </w:r>
      <w:r>
        <w:rPr>
          <w:noProof/>
        </w:rPr>
        <w:instrText xml:space="preserve"> PAGEREF _Toc230309082 \h </w:instrText>
      </w:r>
      <w:r>
        <w:rPr>
          <w:noProof/>
        </w:rPr>
      </w:r>
      <w:r>
        <w:rPr>
          <w:noProof/>
        </w:rPr>
        <w:fldChar w:fldCharType="separate"/>
      </w:r>
      <w:r w:rsidR="00494E53">
        <w:rPr>
          <w:noProof/>
        </w:rPr>
        <w:t>xix</w:t>
      </w:r>
      <w:r>
        <w:rPr>
          <w:noProof/>
        </w:rPr>
        <w:fldChar w:fldCharType="end"/>
      </w:r>
    </w:p>
    <w:p w14:paraId="55C2A1E7" w14:textId="77777777" w:rsidR="00ED211E" w:rsidRDefault="00ED211E">
      <w:pPr>
        <w:pStyle w:val="TDC1"/>
        <w:tabs>
          <w:tab w:val="left" w:pos="413"/>
          <w:tab w:val="right" w:pos="7058"/>
        </w:tabs>
        <w:rPr>
          <w:rFonts w:eastAsiaTheme="minorEastAsia"/>
          <w:b w:val="0"/>
          <w:noProof/>
          <w:spacing w:val="0"/>
          <w:sz w:val="24"/>
          <w:szCs w:val="24"/>
          <w:lang w:val="es-ES_tradnl" w:eastAsia="ja-JP"/>
          <w14:ligatures w14:val="none"/>
          <w14:cntxtAlts w14:val="0"/>
        </w:rPr>
      </w:pPr>
      <w:r>
        <w:rPr>
          <w:noProof/>
        </w:rPr>
        <w:t>1.</w:t>
      </w:r>
      <w:r>
        <w:rPr>
          <w:rFonts w:eastAsiaTheme="minorEastAsia"/>
          <w:b w:val="0"/>
          <w:noProof/>
          <w:spacing w:val="0"/>
          <w:sz w:val="24"/>
          <w:szCs w:val="24"/>
          <w:lang w:val="es-ES_tradnl" w:eastAsia="ja-JP"/>
          <w14:ligatures w14:val="none"/>
          <w14:cntxtAlts w14:val="0"/>
        </w:rPr>
        <w:tab/>
      </w:r>
      <w:r>
        <w:rPr>
          <w:noProof/>
        </w:rPr>
        <w:t>Breve Resumen</w:t>
      </w:r>
      <w:r>
        <w:rPr>
          <w:noProof/>
        </w:rPr>
        <w:tab/>
      </w:r>
      <w:r>
        <w:rPr>
          <w:noProof/>
        </w:rPr>
        <w:fldChar w:fldCharType="begin"/>
      </w:r>
      <w:r>
        <w:rPr>
          <w:noProof/>
        </w:rPr>
        <w:instrText xml:space="preserve"> PAGEREF _Toc230309083 \h </w:instrText>
      </w:r>
      <w:r>
        <w:rPr>
          <w:noProof/>
        </w:rPr>
      </w:r>
      <w:r>
        <w:rPr>
          <w:noProof/>
        </w:rPr>
        <w:fldChar w:fldCharType="separate"/>
      </w:r>
      <w:r w:rsidR="00494E53">
        <w:rPr>
          <w:noProof/>
        </w:rPr>
        <w:t>1</w:t>
      </w:r>
      <w:r>
        <w:rPr>
          <w:noProof/>
        </w:rPr>
        <w:fldChar w:fldCharType="end"/>
      </w:r>
    </w:p>
    <w:p w14:paraId="26C9FA4E"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1.1. Secciones</w:t>
      </w:r>
      <w:r>
        <w:rPr>
          <w:noProof/>
        </w:rPr>
        <w:tab/>
      </w:r>
      <w:r>
        <w:rPr>
          <w:noProof/>
        </w:rPr>
        <w:fldChar w:fldCharType="begin"/>
      </w:r>
      <w:r>
        <w:rPr>
          <w:noProof/>
        </w:rPr>
        <w:instrText xml:space="preserve"> PAGEREF _Toc230309084 \h </w:instrText>
      </w:r>
      <w:r>
        <w:rPr>
          <w:noProof/>
        </w:rPr>
      </w:r>
      <w:r>
        <w:rPr>
          <w:noProof/>
        </w:rPr>
        <w:fldChar w:fldCharType="separate"/>
      </w:r>
      <w:r w:rsidR="00494E53">
        <w:rPr>
          <w:noProof/>
        </w:rPr>
        <w:t>1</w:t>
      </w:r>
      <w:r>
        <w:rPr>
          <w:noProof/>
        </w:rPr>
        <w:fldChar w:fldCharType="end"/>
      </w:r>
    </w:p>
    <w:p w14:paraId="2D943E94"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1.1.1.</w:t>
      </w:r>
      <w:r>
        <w:rPr>
          <w:rFonts w:eastAsiaTheme="minorEastAsia"/>
          <w:noProof/>
          <w:spacing w:val="0"/>
          <w:sz w:val="24"/>
          <w:szCs w:val="24"/>
          <w:lang w:val="es-ES_tradnl" w:eastAsia="ja-JP"/>
          <w14:ligatures w14:val="none"/>
          <w14:cntxtAlts w14:val="0"/>
        </w:rPr>
        <w:tab/>
      </w:r>
      <w:r>
        <w:rPr>
          <w:noProof/>
        </w:rPr>
        <w:t>Subsección</w:t>
      </w:r>
      <w:r>
        <w:rPr>
          <w:noProof/>
        </w:rPr>
        <w:tab/>
      </w:r>
      <w:r>
        <w:rPr>
          <w:noProof/>
        </w:rPr>
        <w:fldChar w:fldCharType="begin"/>
      </w:r>
      <w:r>
        <w:rPr>
          <w:noProof/>
        </w:rPr>
        <w:instrText xml:space="preserve"> PAGEREF _Toc230309085 \h </w:instrText>
      </w:r>
      <w:r>
        <w:rPr>
          <w:noProof/>
        </w:rPr>
      </w:r>
      <w:r>
        <w:rPr>
          <w:noProof/>
        </w:rPr>
        <w:fldChar w:fldCharType="separate"/>
      </w:r>
      <w:r w:rsidR="00494E53">
        <w:rPr>
          <w:noProof/>
        </w:rPr>
        <w:t>1</w:t>
      </w:r>
      <w:r>
        <w:rPr>
          <w:noProof/>
        </w:rPr>
        <w:fldChar w:fldCharType="end"/>
      </w:r>
    </w:p>
    <w:p w14:paraId="2B318F1B"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1.1.2.</w:t>
      </w:r>
      <w:r>
        <w:rPr>
          <w:rFonts w:eastAsiaTheme="minorEastAsia"/>
          <w:noProof/>
          <w:spacing w:val="0"/>
          <w:sz w:val="24"/>
          <w:szCs w:val="24"/>
          <w:lang w:val="es-ES_tradnl" w:eastAsia="ja-JP"/>
          <w14:ligatures w14:val="none"/>
          <w14:cntxtAlts w14:val="0"/>
        </w:rPr>
        <w:tab/>
      </w:r>
      <w:r>
        <w:rPr>
          <w:noProof/>
        </w:rPr>
        <w:t>Otra subsección</w:t>
      </w:r>
      <w:r>
        <w:rPr>
          <w:noProof/>
        </w:rPr>
        <w:tab/>
      </w:r>
      <w:r>
        <w:rPr>
          <w:noProof/>
        </w:rPr>
        <w:fldChar w:fldCharType="begin"/>
      </w:r>
      <w:r>
        <w:rPr>
          <w:noProof/>
        </w:rPr>
        <w:instrText xml:space="preserve"> PAGEREF _Toc230309086 \h </w:instrText>
      </w:r>
      <w:r>
        <w:rPr>
          <w:noProof/>
        </w:rPr>
      </w:r>
      <w:r>
        <w:rPr>
          <w:noProof/>
        </w:rPr>
        <w:fldChar w:fldCharType="separate"/>
      </w:r>
      <w:r w:rsidR="00494E53">
        <w:rPr>
          <w:noProof/>
        </w:rPr>
        <w:t>2</w:t>
      </w:r>
      <w:r>
        <w:rPr>
          <w:noProof/>
        </w:rPr>
        <w:fldChar w:fldCharType="end"/>
      </w:r>
    </w:p>
    <w:p w14:paraId="274BC265"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1.2. Otra sección</w:t>
      </w:r>
      <w:r>
        <w:rPr>
          <w:noProof/>
        </w:rPr>
        <w:tab/>
      </w:r>
      <w:r>
        <w:rPr>
          <w:noProof/>
        </w:rPr>
        <w:fldChar w:fldCharType="begin"/>
      </w:r>
      <w:r>
        <w:rPr>
          <w:noProof/>
        </w:rPr>
        <w:instrText xml:space="preserve"> PAGEREF _Toc230309087 \h </w:instrText>
      </w:r>
      <w:r>
        <w:rPr>
          <w:noProof/>
        </w:rPr>
      </w:r>
      <w:r>
        <w:rPr>
          <w:noProof/>
        </w:rPr>
        <w:fldChar w:fldCharType="separate"/>
      </w:r>
      <w:r w:rsidR="00494E53">
        <w:rPr>
          <w:noProof/>
        </w:rPr>
        <w:t>2</w:t>
      </w:r>
      <w:r>
        <w:rPr>
          <w:noProof/>
        </w:rPr>
        <w:fldChar w:fldCharType="end"/>
      </w:r>
    </w:p>
    <w:p w14:paraId="206D7063" w14:textId="77777777" w:rsidR="00ED211E" w:rsidRDefault="00ED211E">
      <w:pPr>
        <w:pStyle w:val="TDC1"/>
        <w:tabs>
          <w:tab w:val="left" w:pos="413"/>
          <w:tab w:val="right" w:pos="7058"/>
        </w:tabs>
        <w:rPr>
          <w:rFonts w:eastAsiaTheme="minorEastAsia"/>
          <w:b w:val="0"/>
          <w:noProof/>
          <w:spacing w:val="0"/>
          <w:sz w:val="24"/>
          <w:szCs w:val="24"/>
          <w:lang w:val="es-ES_tradnl" w:eastAsia="ja-JP"/>
          <w14:ligatures w14:val="none"/>
          <w14:cntxtAlts w14:val="0"/>
        </w:rPr>
      </w:pPr>
      <w:r>
        <w:rPr>
          <w:noProof/>
        </w:rPr>
        <w:t>2.</w:t>
      </w:r>
      <w:r>
        <w:rPr>
          <w:rFonts w:eastAsiaTheme="minorEastAsia"/>
          <w:b w:val="0"/>
          <w:noProof/>
          <w:spacing w:val="0"/>
          <w:sz w:val="24"/>
          <w:szCs w:val="24"/>
          <w:lang w:val="es-ES_tradnl" w:eastAsia="ja-JP"/>
          <w14:ligatures w14:val="none"/>
          <w14:cntxtAlts w14:val="0"/>
        </w:rPr>
        <w:tab/>
      </w:r>
      <w:r>
        <w:rPr>
          <w:noProof/>
        </w:rPr>
        <w:t>Estructura del documento</w:t>
      </w:r>
      <w:r>
        <w:rPr>
          <w:noProof/>
        </w:rPr>
        <w:tab/>
      </w:r>
      <w:r>
        <w:rPr>
          <w:noProof/>
        </w:rPr>
        <w:fldChar w:fldCharType="begin"/>
      </w:r>
      <w:r>
        <w:rPr>
          <w:noProof/>
        </w:rPr>
        <w:instrText xml:space="preserve"> PAGEREF _Toc230309088 \h </w:instrText>
      </w:r>
      <w:r>
        <w:rPr>
          <w:noProof/>
        </w:rPr>
      </w:r>
      <w:r>
        <w:rPr>
          <w:noProof/>
        </w:rPr>
        <w:fldChar w:fldCharType="separate"/>
      </w:r>
      <w:r w:rsidR="00494E53">
        <w:rPr>
          <w:noProof/>
        </w:rPr>
        <w:t>7</w:t>
      </w:r>
      <w:r>
        <w:rPr>
          <w:noProof/>
        </w:rPr>
        <w:fldChar w:fldCharType="end"/>
      </w:r>
    </w:p>
    <w:p w14:paraId="217D5BAF"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1. Estilos de un documento</w:t>
      </w:r>
      <w:r>
        <w:rPr>
          <w:noProof/>
        </w:rPr>
        <w:tab/>
      </w:r>
      <w:r>
        <w:rPr>
          <w:noProof/>
        </w:rPr>
        <w:fldChar w:fldCharType="begin"/>
      </w:r>
      <w:r>
        <w:rPr>
          <w:noProof/>
        </w:rPr>
        <w:instrText xml:space="preserve"> PAGEREF _Toc230309089 \h </w:instrText>
      </w:r>
      <w:r>
        <w:rPr>
          <w:noProof/>
        </w:rPr>
      </w:r>
      <w:r>
        <w:rPr>
          <w:noProof/>
        </w:rPr>
        <w:fldChar w:fldCharType="separate"/>
      </w:r>
      <w:r w:rsidR="00494E53">
        <w:rPr>
          <w:noProof/>
        </w:rPr>
        <w:t>7</w:t>
      </w:r>
      <w:r>
        <w:rPr>
          <w:noProof/>
        </w:rPr>
        <w:fldChar w:fldCharType="end"/>
      </w:r>
    </w:p>
    <w:p w14:paraId="61331A9E"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2. Títulos y Referencias Cruzadas</w:t>
      </w:r>
      <w:r>
        <w:rPr>
          <w:noProof/>
        </w:rPr>
        <w:tab/>
      </w:r>
      <w:r>
        <w:rPr>
          <w:noProof/>
        </w:rPr>
        <w:fldChar w:fldCharType="begin"/>
      </w:r>
      <w:r>
        <w:rPr>
          <w:noProof/>
        </w:rPr>
        <w:instrText xml:space="preserve"> PAGEREF _Toc230309090 \h </w:instrText>
      </w:r>
      <w:r>
        <w:rPr>
          <w:noProof/>
        </w:rPr>
      </w:r>
      <w:r>
        <w:rPr>
          <w:noProof/>
        </w:rPr>
        <w:fldChar w:fldCharType="separate"/>
      </w:r>
      <w:r w:rsidR="00494E53">
        <w:rPr>
          <w:noProof/>
        </w:rPr>
        <w:t>9</w:t>
      </w:r>
      <w:r>
        <w:rPr>
          <w:noProof/>
        </w:rPr>
        <w:fldChar w:fldCharType="end"/>
      </w:r>
    </w:p>
    <w:p w14:paraId="00911BA2"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3. Versiones y Sistemas Operativos</w:t>
      </w:r>
      <w:r>
        <w:rPr>
          <w:noProof/>
        </w:rPr>
        <w:tab/>
      </w:r>
      <w:r>
        <w:rPr>
          <w:noProof/>
        </w:rPr>
        <w:fldChar w:fldCharType="begin"/>
      </w:r>
      <w:r>
        <w:rPr>
          <w:noProof/>
        </w:rPr>
        <w:instrText xml:space="preserve"> PAGEREF _Toc230309091 \h </w:instrText>
      </w:r>
      <w:r>
        <w:rPr>
          <w:noProof/>
        </w:rPr>
      </w:r>
      <w:r>
        <w:rPr>
          <w:noProof/>
        </w:rPr>
        <w:fldChar w:fldCharType="separate"/>
      </w:r>
      <w:r w:rsidR="00494E53">
        <w:rPr>
          <w:noProof/>
        </w:rPr>
        <w:t>9</w:t>
      </w:r>
      <w:r>
        <w:rPr>
          <w:noProof/>
        </w:rPr>
        <w:fldChar w:fldCharType="end"/>
      </w:r>
    </w:p>
    <w:p w14:paraId="59DDCF78"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4. Texto en inglés</w:t>
      </w:r>
      <w:r>
        <w:rPr>
          <w:noProof/>
        </w:rPr>
        <w:tab/>
      </w:r>
      <w:r>
        <w:rPr>
          <w:noProof/>
        </w:rPr>
        <w:fldChar w:fldCharType="begin"/>
      </w:r>
      <w:r>
        <w:rPr>
          <w:noProof/>
        </w:rPr>
        <w:instrText xml:space="preserve"> PAGEREF _Toc230309092 \h </w:instrText>
      </w:r>
      <w:r>
        <w:rPr>
          <w:noProof/>
        </w:rPr>
      </w:r>
      <w:r>
        <w:rPr>
          <w:noProof/>
        </w:rPr>
        <w:fldChar w:fldCharType="separate"/>
      </w:r>
      <w:r w:rsidR="00494E53">
        <w:rPr>
          <w:noProof/>
        </w:rPr>
        <w:t>10</w:t>
      </w:r>
      <w:r>
        <w:rPr>
          <w:noProof/>
        </w:rPr>
        <w:fldChar w:fldCharType="end"/>
      </w:r>
    </w:p>
    <w:p w14:paraId="2D6D2296"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5. Elementos básicos de un libro</w:t>
      </w:r>
      <w:r>
        <w:rPr>
          <w:noProof/>
        </w:rPr>
        <w:tab/>
      </w:r>
      <w:r>
        <w:rPr>
          <w:noProof/>
        </w:rPr>
        <w:fldChar w:fldCharType="begin"/>
      </w:r>
      <w:r>
        <w:rPr>
          <w:noProof/>
        </w:rPr>
        <w:instrText xml:space="preserve"> PAGEREF _Toc230309093 \h </w:instrText>
      </w:r>
      <w:r>
        <w:rPr>
          <w:noProof/>
        </w:rPr>
      </w:r>
      <w:r>
        <w:rPr>
          <w:noProof/>
        </w:rPr>
        <w:fldChar w:fldCharType="separate"/>
      </w:r>
      <w:r w:rsidR="00494E53">
        <w:rPr>
          <w:noProof/>
        </w:rPr>
        <w:t>11</w:t>
      </w:r>
      <w:r>
        <w:rPr>
          <w:noProof/>
        </w:rPr>
        <w:fldChar w:fldCharType="end"/>
      </w:r>
    </w:p>
    <w:p w14:paraId="4ED49A53"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6. Símbolos y fórmulas</w:t>
      </w:r>
      <w:r>
        <w:rPr>
          <w:noProof/>
        </w:rPr>
        <w:tab/>
      </w:r>
      <w:r>
        <w:rPr>
          <w:noProof/>
        </w:rPr>
        <w:fldChar w:fldCharType="begin"/>
      </w:r>
      <w:r>
        <w:rPr>
          <w:noProof/>
        </w:rPr>
        <w:instrText xml:space="preserve"> PAGEREF _Toc230309094 \h </w:instrText>
      </w:r>
      <w:r>
        <w:rPr>
          <w:noProof/>
        </w:rPr>
      </w:r>
      <w:r>
        <w:rPr>
          <w:noProof/>
        </w:rPr>
        <w:fldChar w:fldCharType="separate"/>
      </w:r>
      <w:r w:rsidR="00494E53">
        <w:rPr>
          <w:noProof/>
        </w:rPr>
        <w:t>11</w:t>
      </w:r>
      <w:r>
        <w:rPr>
          <w:noProof/>
        </w:rPr>
        <w:fldChar w:fldCharType="end"/>
      </w:r>
    </w:p>
    <w:p w14:paraId="4D314715"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7. Ecuaciones</w:t>
      </w:r>
      <w:r>
        <w:rPr>
          <w:noProof/>
        </w:rPr>
        <w:tab/>
      </w:r>
      <w:r>
        <w:rPr>
          <w:noProof/>
        </w:rPr>
        <w:fldChar w:fldCharType="begin"/>
      </w:r>
      <w:r>
        <w:rPr>
          <w:noProof/>
        </w:rPr>
        <w:instrText xml:space="preserve"> PAGEREF _Toc230309095 \h </w:instrText>
      </w:r>
      <w:r>
        <w:rPr>
          <w:noProof/>
        </w:rPr>
      </w:r>
      <w:r>
        <w:rPr>
          <w:noProof/>
        </w:rPr>
        <w:fldChar w:fldCharType="separate"/>
      </w:r>
      <w:r w:rsidR="00494E53">
        <w:rPr>
          <w:noProof/>
        </w:rPr>
        <w:t>11</w:t>
      </w:r>
      <w:r>
        <w:rPr>
          <w:noProof/>
        </w:rPr>
        <w:fldChar w:fldCharType="end"/>
      </w:r>
    </w:p>
    <w:p w14:paraId="7680BDCD"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1.</w:t>
      </w:r>
      <w:r>
        <w:rPr>
          <w:rFonts w:eastAsiaTheme="minorEastAsia"/>
          <w:noProof/>
          <w:spacing w:val="0"/>
          <w:sz w:val="24"/>
          <w:szCs w:val="24"/>
          <w:lang w:val="es-ES_tradnl" w:eastAsia="ja-JP"/>
          <w14:ligatures w14:val="none"/>
          <w14:cntxtAlts w14:val="0"/>
        </w:rPr>
        <w:tab/>
      </w:r>
      <w:r>
        <w:rPr>
          <w:noProof/>
        </w:rPr>
        <w:t>Fuentes</w:t>
      </w:r>
      <w:r>
        <w:rPr>
          <w:noProof/>
        </w:rPr>
        <w:tab/>
      </w:r>
      <w:r>
        <w:rPr>
          <w:noProof/>
        </w:rPr>
        <w:fldChar w:fldCharType="begin"/>
      </w:r>
      <w:r>
        <w:rPr>
          <w:noProof/>
        </w:rPr>
        <w:instrText xml:space="preserve"> PAGEREF _Toc230309096 \h </w:instrText>
      </w:r>
      <w:r>
        <w:rPr>
          <w:noProof/>
        </w:rPr>
      </w:r>
      <w:r>
        <w:rPr>
          <w:noProof/>
        </w:rPr>
        <w:fldChar w:fldCharType="separate"/>
      </w:r>
      <w:r w:rsidR="00494E53">
        <w:rPr>
          <w:noProof/>
        </w:rPr>
        <w:t>13</w:t>
      </w:r>
      <w:r>
        <w:rPr>
          <w:noProof/>
        </w:rPr>
        <w:fldChar w:fldCharType="end"/>
      </w:r>
    </w:p>
    <w:p w14:paraId="43FE651F"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2.</w:t>
      </w:r>
      <w:r>
        <w:rPr>
          <w:rFonts w:eastAsiaTheme="minorEastAsia"/>
          <w:noProof/>
          <w:spacing w:val="0"/>
          <w:sz w:val="24"/>
          <w:szCs w:val="24"/>
          <w:lang w:val="es-ES_tradnl" w:eastAsia="ja-JP"/>
          <w14:ligatures w14:val="none"/>
          <w14:cntxtAlts w14:val="0"/>
        </w:rPr>
        <w:tab/>
      </w:r>
      <w:r>
        <w:rPr>
          <w:noProof/>
        </w:rPr>
        <w:t>Epígrafes o citas célebres</w:t>
      </w:r>
      <w:r>
        <w:rPr>
          <w:noProof/>
        </w:rPr>
        <w:tab/>
      </w:r>
      <w:r>
        <w:rPr>
          <w:noProof/>
        </w:rPr>
        <w:fldChar w:fldCharType="begin"/>
      </w:r>
      <w:r>
        <w:rPr>
          <w:noProof/>
        </w:rPr>
        <w:instrText xml:space="preserve"> PAGEREF _Toc230309097 \h </w:instrText>
      </w:r>
      <w:r>
        <w:rPr>
          <w:noProof/>
        </w:rPr>
      </w:r>
      <w:r>
        <w:rPr>
          <w:noProof/>
        </w:rPr>
        <w:fldChar w:fldCharType="separate"/>
      </w:r>
      <w:r w:rsidR="00494E53">
        <w:rPr>
          <w:noProof/>
        </w:rPr>
        <w:t>13</w:t>
      </w:r>
      <w:r>
        <w:rPr>
          <w:noProof/>
        </w:rPr>
        <w:fldChar w:fldCharType="end"/>
      </w:r>
    </w:p>
    <w:p w14:paraId="117A35A6"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3.</w:t>
      </w:r>
      <w:r>
        <w:rPr>
          <w:rFonts w:eastAsiaTheme="minorEastAsia"/>
          <w:noProof/>
          <w:spacing w:val="0"/>
          <w:sz w:val="24"/>
          <w:szCs w:val="24"/>
          <w:lang w:val="es-ES_tradnl" w:eastAsia="ja-JP"/>
          <w14:ligatures w14:val="none"/>
          <w14:cntxtAlts w14:val="0"/>
        </w:rPr>
        <w:tab/>
      </w:r>
      <w:r>
        <w:rPr>
          <w:noProof/>
        </w:rPr>
        <w:t>Figuras y tablas</w:t>
      </w:r>
      <w:r>
        <w:rPr>
          <w:noProof/>
        </w:rPr>
        <w:tab/>
      </w:r>
      <w:r>
        <w:rPr>
          <w:noProof/>
        </w:rPr>
        <w:fldChar w:fldCharType="begin"/>
      </w:r>
      <w:r>
        <w:rPr>
          <w:noProof/>
        </w:rPr>
        <w:instrText xml:space="preserve"> PAGEREF _Toc230309098 \h </w:instrText>
      </w:r>
      <w:r>
        <w:rPr>
          <w:noProof/>
        </w:rPr>
      </w:r>
      <w:r>
        <w:rPr>
          <w:noProof/>
        </w:rPr>
        <w:fldChar w:fldCharType="separate"/>
      </w:r>
      <w:r w:rsidR="00494E53">
        <w:rPr>
          <w:noProof/>
        </w:rPr>
        <w:t>14</w:t>
      </w:r>
      <w:r>
        <w:rPr>
          <w:noProof/>
        </w:rPr>
        <w:fldChar w:fldCharType="end"/>
      </w:r>
    </w:p>
    <w:p w14:paraId="1868DD8D"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4.</w:t>
      </w:r>
      <w:r>
        <w:rPr>
          <w:rFonts w:eastAsiaTheme="minorEastAsia"/>
          <w:noProof/>
          <w:spacing w:val="0"/>
          <w:sz w:val="24"/>
          <w:szCs w:val="24"/>
          <w:lang w:val="es-ES_tradnl" w:eastAsia="ja-JP"/>
          <w14:ligatures w14:val="none"/>
          <w14:cntxtAlts w14:val="0"/>
        </w:rPr>
        <w:tab/>
      </w:r>
      <w:r>
        <w:rPr>
          <w:noProof/>
        </w:rPr>
        <w:t>Hiperenlaces</w:t>
      </w:r>
      <w:r>
        <w:rPr>
          <w:noProof/>
        </w:rPr>
        <w:tab/>
      </w:r>
      <w:r>
        <w:rPr>
          <w:noProof/>
        </w:rPr>
        <w:fldChar w:fldCharType="begin"/>
      </w:r>
      <w:r>
        <w:rPr>
          <w:noProof/>
        </w:rPr>
        <w:instrText xml:space="preserve"> PAGEREF _Toc230309099 \h </w:instrText>
      </w:r>
      <w:r>
        <w:rPr>
          <w:noProof/>
        </w:rPr>
      </w:r>
      <w:r>
        <w:rPr>
          <w:noProof/>
        </w:rPr>
        <w:fldChar w:fldCharType="separate"/>
      </w:r>
      <w:r w:rsidR="00494E53">
        <w:rPr>
          <w:noProof/>
        </w:rPr>
        <w:t>15</w:t>
      </w:r>
      <w:r>
        <w:rPr>
          <w:noProof/>
        </w:rPr>
        <w:fldChar w:fldCharType="end"/>
      </w:r>
    </w:p>
    <w:p w14:paraId="0A081F33"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5.</w:t>
      </w:r>
      <w:r>
        <w:rPr>
          <w:rFonts w:eastAsiaTheme="minorEastAsia"/>
          <w:noProof/>
          <w:spacing w:val="0"/>
          <w:sz w:val="24"/>
          <w:szCs w:val="24"/>
          <w:lang w:val="es-ES_tradnl" w:eastAsia="ja-JP"/>
          <w14:ligatures w14:val="none"/>
          <w14:cntxtAlts w14:val="0"/>
        </w:rPr>
        <w:tab/>
      </w:r>
      <w:r>
        <w:rPr>
          <w:noProof/>
        </w:rPr>
        <w:t>Tabla de contenido</w:t>
      </w:r>
      <w:r>
        <w:rPr>
          <w:noProof/>
        </w:rPr>
        <w:tab/>
      </w:r>
      <w:r>
        <w:rPr>
          <w:noProof/>
        </w:rPr>
        <w:fldChar w:fldCharType="begin"/>
      </w:r>
      <w:r>
        <w:rPr>
          <w:noProof/>
        </w:rPr>
        <w:instrText xml:space="preserve"> PAGEREF _Toc230309100 \h </w:instrText>
      </w:r>
      <w:r>
        <w:rPr>
          <w:noProof/>
        </w:rPr>
      </w:r>
      <w:r>
        <w:rPr>
          <w:noProof/>
        </w:rPr>
        <w:fldChar w:fldCharType="separate"/>
      </w:r>
      <w:r w:rsidR="00494E53">
        <w:rPr>
          <w:noProof/>
        </w:rPr>
        <w:t>16</w:t>
      </w:r>
      <w:r>
        <w:rPr>
          <w:noProof/>
        </w:rPr>
        <w:fldChar w:fldCharType="end"/>
      </w:r>
    </w:p>
    <w:p w14:paraId="74A1AB1C"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6.</w:t>
      </w:r>
      <w:r>
        <w:rPr>
          <w:rFonts w:eastAsiaTheme="minorEastAsia"/>
          <w:noProof/>
          <w:spacing w:val="0"/>
          <w:sz w:val="24"/>
          <w:szCs w:val="24"/>
          <w:lang w:val="es-ES_tradnl" w:eastAsia="ja-JP"/>
          <w14:ligatures w14:val="none"/>
          <w14:cntxtAlts w14:val="0"/>
        </w:rPr>
        <w:tab/>
      </w:r>
      <w:r>
        <w:rPr>
          <w:noProof/>
        </w:rPr>
        <w:t>Índice de figuras, tablas y otros elementos</w:t>
      </w:r>
      <w:r>
        <w:rPr>
          <w:noProof/>
        </w:rPr>
        <w:tab/>
      </w:r>
      <w:r>
        <w:rPr>
          <w:noProof/>
        </w:rPr>
        <w:fldChar w:fldCharType="begin"/>
      </w:r>
      <w:r>
        <w:rPr>
          <w:noProof/>
        </w:rPr>
        <w:instrText xml:space="preserve"> PAGEREF _Toc230309101 \h </w:instrText>
      </w:r>
      <w:r>
        <w:rPr>
          <w:noProof/>
        </w:rPr>
      </w:r>
      <w:r>
        <w:rPr>
          <w:noProof/>
        </w:rPr>
        <w:fldChar w:fldCharType="separate"/>
      </w:r>
      <w:r w:rsidR="00494E53">
        <w:rPr>
          <w:noProof/>
        </w:rPr>
        <w:t>16</w:t>
      </w:r>
      <w:r>
        <w:rPr>
          <w:noProof/>
        </w:rPr>
        <w:fldChar w:fldCharType="end"/>
      </w:r>
    </w:p>
    <w:p w14:paraId="792E4B3A"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7.</w:t>
      </w:r>
      <w:r>
        <w:rPr>
          <w:rFonts w:eastAsiaTheme="minorEastAsia"/>
          <w:noProof/>
          <w:spacing w:val="0"/>
          <w:sz w:val="24"/>
          <w:szCs w:val="24"/>
          <w:lang w:val="es-ES_tradnl" w:eastAsia="ja-JP"/>
          <w14:ligatures w14:val="none"/>
          <w14:cntxtAlts w14:val="0"/>
        </w:rPr>
        <w:tab/>
      </w:r>
      <w:r>
        <w:rPr>
          <w:noProof/>
        </w:rPr>
        <w:t>Formatos, cabeceras y pies de páginas</w:t>
      </w:r>
      <w:r>
        <w:rPr>
          <w:noProof/>
        </w:rPr>
        <w:tab/>
      </w:r>
      <w:r>
        <w:rPr>
          <w:noProof/>
        </w:rPr>
        <w:fldChar w:fldCharType="begin"/>
      </w:r>
      <w:r>
        <w:rPr>
          <w:noProof/>
        </w:rPr>
        <w:instrText xml:space="preserve"> PAGEREF _Toc230309102 \h </w:instrText>
      </w:r>
      <w:r>
        <w:rPr>
          <w:noProof/>
        </w:rPr>
      </w:r>
      <w:r>
        <w:rPr>
          <w:noProof/>
        </w:rPr>
        <w:fldChar w:fldCharType="separate"/>
      </w:r>
      <w:r w:rsidR="00494E53">
        <w:rPr>
          <w:noProof/>
        </w:rPr>
        <w:t>16</w:t>
      </w:r>
      <w:r>
        <w:rPr>
          <w:noProof/>
        </w:rPr>
        <w:fldChar w:fldCharType="end"/>
      </w:r>
    </w:p>
    <w:p w14:paraId="0008EC3B"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lastRenderedPageBreak/>
        <w:t>2.7.8.</w:t>
      </w:r>
      <w:r>
        <w:rPr>
          <w:rFonts w:eastAsiaTheme="minorEastAsia"/>
          <w:noProof/>
          <w:spacing w:val="0"/>
          <w:sz w:val="24"/>
          <w:szCs w:val="24"/>
          <w:lang w:val="es-ES_tradnl" w:eastAsia="ja-JP"/>
          <w14:ligatures w14:val="none"/>
          <w14:cntxtAlts w14:val="0"/>
        </w:rPr>
        <w:tab/>
      </w:r>
      <w:r>
        <w:rPr>
          <w:noProof/>
        </w:rPr>
        <w:t>Teoremas y otros elementos similares</w:t>
      </w:r>
      <w:r>
        <w:rPr>
          <w:noProof/>
        </w:rPr>
        <w:tab/>
      </w:r>
      <w:r>
        <w:rPr>
          <w:noProof/>
        </w:rPr>
        <w:fldChar w:fldCharType="begin"/>
      </w:r>
      <w:r>
        <w:rPr>
          <w:noProof/>
        </w:rPr>
        <w:instrText xml:space="preserve"> PAGEREF _Toc230309103 \h </w:instrText>
      </w:r>
      <w:r>
        <w:rPr>
          <w:noProof/>
        </w:rPr>
      </w:r>
      <w:r>
        <w:rPr>
          <w:noProof/>
        </w:rPr>
        <w:fldChar w:fldCharType="separate"/>
      </w:r>
      <w:r w:rsidR="00494E53">
        <w:rPr>
          <w:noProof/>
        </w:rPr>
        <w:t>17</w:t>
      </w:r>
      <w:r>
        <w:rPr>
          <w:noProof/>
        </w:rPr>
        <w:fldChar w:fldCharType="end"/>
      </w:r>
    </w:p>
    <w:p w14:paraId="715B4628"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2.7.9.</w:t>
      </w:r>
      <w:r>
        <w:rPr>
          <w:rFonts w:eastAsiaTheme="minorEastAsia"/>
          <w:noProof/>
          <w:spacing w:val="0"/>
          <w:sz w:val="24"/>
          <w:szCs w:val="24"/>
          <w:lang w:val="es-ES_tradnl" w:eastAsia="ja-JP"/>
          <w14:ligatures w14:val="none"/>
          <w14:cntxtAlts w14:val="0"/>
        </w:rPr>
        <w:tab/>
      </w:r>
      <w:r>
        <w:rPr>
          <w:noProof/>
        </w:rPr>
        <w:t>Ejemplos</w:t>
      </w:r>
      <w:r>
        <w:rPr>
          <w:noProof/>
        </w:rPr>
        <w:tab/>
      </w:r>
      <w:r>
        <w:rPr>
          <w:noProof/>
        </w:rPr>
        <w:fldChar w:fldCharType="begin"/>
      </w:r>
      <w:r>
        <w:rPr>
          <w:noProof/>
        </w:rPr>
        <w:instrText xml:space="preserve"> PAGEREF _Toc230309104 \h </w:instrText>
      </w:r>
      <w:r>
        <w:rPr>
          <w:noProof/>
        </w:rPr>
      </w:r>
      <w:r>
        <w:rPr>
          <w:noProof/>
        </w:rPr>
        <w:fldChar w:fldCharType="separate"/>
      </w:r>
      <w:r w:rsidR="00494E53">
        <w:rPr>
          <w:noProof/>
        </w:rPr>
        <w:t>17</w:t>
      </w:r>
      <w:r>
        <w:rPr>
          <w:noProof/>
        </w:rPr>
        <w:fldChar w:fldCharType="end"/>
      </w:r>
    </w:p>
    <w:p w14:paraId="559F6B9C" w14:textId="77777777" w:rsidR="00ED211E" w:rsidRDefault="00ED211E">
      <w:pPr>
        <w:pStyle w:val="TDC3"/>
        <w:tabs>
          <w:tab w:val="left" w:pos="1235"/>
          <w:tab w:val="right" w:pos="7058"/>
        </w:tabs>
        <w:rPr>
          <w:rFonts w:eastAsiaTheme="minorEastAsia"/>
          <w:noProof/>
          <w:spacing w:val="0"/>
          <w:sz w:val="24"/>
          <w:szCs w:val="24"/>
          <w:lang w:val="es-ES_tradnl" w:eastAsia="ja-JP"/>
          <w14:ligatures w14:val="none"/>
          <w14:cntxtAlts w14:val="0"/>
        </w:rPr>
      </w:pPr>
      <w:r>
        <w:rPr>
          <w:noProof/>
        </w:rPr>
        <w:t>2.7.10.</w:t>
      </w:r>
      <w:r>
        <w:rPr>
          <w:rFonts w:eastAsiaTheme="minorEastAsia"/>
          <w:noProof/>
          <w:spacing w:val="0"/>
          <w:sz w:val="24"/>
          <w:szCs w:val="24"/>
          <w:lang w:val="es-ES_tradnl" w:eastAsia="ja-JP"/>
          <w14:ligatures w14:val="none"/>
          <w14:cntxtAlts w14:val="0"/>
        </w:rPr>
        <w:tab/>
      </w:r>
      <w:r>
        <w:rPr>
          <w:noProof/>
        </w:rPr>
        <w:t>Índices de palabras y glosarios</w:t>
      </w:r>
      <w:r>
        <w:rPr>
          <w:noProof/>
        </w:rPr>
        <w:tab/>
      </w:r>
      <w:r>
        <w:rPr>
          <w:noProof/>
        </w:rPr>
        <w:fldChar w:fldCharType="begin"/>
      </w:r>
      <w:r>
        <w:rPr>
          <w:noProof/>
        </w:rPr>
        <w:instrText xml:space="preserve"> PAGEREF _Toc230309105 \h </w:instrText>
      </w:r>
      <w:r>
        <w:rPr>
          <w:noProof/>
        </w:rPr>
      </w:r>
      <w:r>
        <w:rPr>
          <w:noProof/>
        </w:rPr>
        <w:fldChar w:fldCharType="separate"/>
      </w:r>
      <w:r w:rsidR="00494E53">
        <w:rPr>
          <w:noProof/>
        </w:rPr>
        <w:t>18</w:t>
      </w:r>
      <w:r>
        <w:rPr>
          <w:noProof/>
        </w:rPr>
        <w:fldChar w:fldCharType="end"/>
      </w:r>
    </w:p>
    <w:p w14:paraId="5FF029B2"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8. Antes del documento</w:t>
      </w:r>
      <w:r>
        <w:rPr>
          <w:noProof/>
        </w:rPr>
        <w:tab/>
      </w:r>
      <w:r>
        <w:rPr>
          <w:noProof/>
        </w:rPr>
        <w:fldChar w:fldCharType="begin"/>
      </w:r>
      <w:r>
        <w:rPr>
          <w:noProof/>
        </w:rPr>
        <w:instrText xml:space="preserve"> PAGEREF _Toc230309106 \h </w:instrText>
      </w:r>
      <w:r>
        <w:rPr>
          <w:noProof/>
        </w:rPr>
      </w:r>
      <w:r>
        <w:rPr>
          <w:noProof/>
        </w:rPr>
        <w:fldChar w:fldCharType="separate"/>
      </w:r>
      <w:r w:rsidR="00494E53">
        <w:rPr>
          <w:noProof/>
        </w:rPr>
        <w:t>18</w:t>
      </w:r>
      <w:r>
        <w:rPr>
          <w:noProof/>
        </w:rPr>
        <w:fldChar w:fldCharType="end"/>
      </w:r>
    </w:p>
    <w:p w14:paraId="1B7C6C54"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9. Fuente del texto</w:t>
      </w:r>
      <w:r>
        <w:rPr>
          <w:noProof/>
        </w:rPr>
        <w:tab/>
      </w:r>
      <w:r>
        <w:rPr>
          <w:noProof/>
        </w:rPr>
        <w:fldChar w:fldCharType="begin"/>
      </w:r>
      <w:r>
        <w:rPr>
          <w:noProof/>
        </w:rPr>
        <w:instrText xml:space="preserve"> PAGEREF _Toc230309107 \h </w:instrText>
      </w:r>
      <w:r>
        <w:rPr>
          <w:noProof/>
        </w:rPr>
      </w:r>
      <w:r>
        <w:rPr>
          <w:noProof/>
        </w:rPr>
        <w:fldChar w:fldCharType="separate"/>
      </w:r>
      <w:r w:rsidR="00494E53">
        <w:rPr>
          <w:noProof/>
        </w:rPr>
        <w:t>19</w:t>
      </w:r>
      <w:r>
        <w:rPr>
          <w:noProof/>
        </w:rPr>
        <w:fldChar w:fldCharType="end"/>
      </w:r>
    </w:p>
    <w:p w14:paraId="0F54A41E"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2.10. Cubierta</w:t>
      </w:r>
      <w:r>
        <w:rPr>
          <w:noProof/>
        </w:rPr>
        <w:tab/>
      </w:r>
      <w:r>
        <w:rPr>
          <w:noProof/>
        </w:rPr>
        <w:fldChar w:fldCharType="begin"/>
      </w:r>
      <w:r>
        <w:rPr>
          <w:noProof/>
        </w:rPr>
        <w:instrText xml:space="preserve"> PAGEREF _Toc230309108 \h </w:instrText>
      </w:r>
      <w:r>
        <w:rPr>
          <w:noProof/>
        </w:rPr>
      </w:r>
      <w:r>
        <w:rPr>
          <w:noProof/>
        </w:rPr>
        <w:fldChar w:fldCharType="separate"/>
      </w:r>
      <w:r w:rsidR="00494E53">
        <w:rPr>
          <w:noProof/>
        </w:rPr>
        <w:t>19</w:t>
      </w:r>
      <w:r>
        <w:rPr>
          <w:noProof/>
        </w:rPr>
        <w:fldChar w:fldCharType="end"/>
      </w:r>
    </w:p>
    <w:p w14:paraId="3D28BEF5" w14:textId="77777777" w:rsidR="00ED211E" w:rsidRDefault="00ED211E">
      <w:pPr>
        <w:pStyle w:val="TDC1"/>
        <w:tabs>
          <w:tab w:val="left" w:pos="413"/>
          <w:tab w:val="right" w:pos="7058"/>
        </w:tabs>
        <w:rPr>
          <w:rFonts w:eastAsiaTheme="minorEastAsia"/>
          <w:b w:val="0"/>
          <w:noProof/>
          <w:spacing w:val="0"/>
          <w:sz w:val="24"/>
          <w:szCs w:val="24"/>
          <w:lang w:val="es-ES_tradnl" w:eastAsia="ja-JP"/>
          <w14:ligatures w14:val="none"/>
          <w14:cntxtAlts w14:val="0"/>
        </w:rPr>
      </w:pPr>
      <w:r>
        <w:rPr>
          <w:noProof/>
        </w:rPr>
        <w:t>3.</w:t>
      </w:r>
      <w:r>
        <w:rPr>
          <w:rFonts w:eastAsiaTheme="minorEastAsia"/>
          <w:b w:val="0"/>
          <w:noProof/>
          <w:spacing w:val="0"/>
          <w:sz w:val="24"/>
          <w:szCs w:val="24"/>
          <w:lang w:val="es-ES_tradnl" w:eastAsia="ja-JP"/>
          <w14:ligatures w14:val="none"/>
          <w14:cntxtAlts w14:val="0"/>
        </w:rPr>
        <w:tab/>
      </w:r>
      <w:r>
        <w:rPr>
          <w:noProof/>
        </w:rPr>
        <w:t>Ejemplo de Capítulo</w:t>
      </w:r>
      <w:r>
        <w:rPr>
          <w:noProof/>
        </w:rPr>
        <w:tab/>
      </w:r>
      <w:r>
        <w:rPr>
          <w:noProof/>
        </w:rPr>
        <w:fldChar w:fldCharType="begin"/>
      </w:r>
      <w:r>
        <w:rPr>
          <w:noProof/>
        </w:rPr>
        <w:instrText xml:space="preserve"> PAGEREF _Toc230309109 \h </w:instrText>
      </w:r>
      <w:r>
        <w:rPr>
          <w:noProof/>
        </w:rPr>
      </w:r>
      <w:r>
        <w:rPr>
          <w:noProof/>
        </w:rPr>
        <w:fldChar w:fldCharType="separate"/>
      </w:r>
      <w:r w:rsidR="00494E53">
        <w:rPr>
          <w:noProof/>
        </w:rPr>
        <w:t>20</w:t>
      </w:r>
      <w:r>
        <w:rPr>
          <w:noProof/>
        </w:rPr>
        <w:fldChar w:fldCharType="end"/>
      </w:r>
    </w:p>
    <w:p w14:paraId="5F328F59"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3.1. Ejemplo de sección</w:t>
      </w:r>
      <w:r>
        <w:rPr>
          <w:noProof/>
        </w:rPr>
        <w:tab/>
      </w:r>
      <w:r>
        <w:rPr>
          <w:noProof/>
        </w:rPr>
        <w:fldChar w:fldCharType="begin"/>
      </w:r>
      <w:r>
        <w:rPr>
          <w:noProof/>
        </w:rPr>
        <w:instrText xml:space="preserve"> PAGEREF _Toc230309110 \h </w:instrText>
      </w:r>
      <w:r>
        <w:rPr>
          <w:noProof/>
        </w:rPr>
      </w:r>
      <w:r>
        <w:rPr>
          <w:noProof/>
        </w:rPr>
        <w:fldChar w:fldCharType="separate"/>
      </w:r>
      <w:r w:rsidR="00494E53">
        <w:rPr>
          <w:noProof/>
        </w:rPr>
        <w:t>20</w:t>
      </w:r>
      <w:r>
        <w:rPr>
          <w:noProof/>
        </w:rPr>
        <w:fldChar w:fldCharType="end"/>
      </w:r>
    </w:p>
    <w:p w14:paraId="31B23B13"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1.1.</w:t>
      </w:r>
      <w:r>
        <w:rPr>
          <w:rFonts w:eastAsiaTheme="minorEastAsia"/>
          <w:noProof/>
          <w:spacing w:val="0"/>
          <w:sz w:val="24"/>
          <w:szCs w:val="24"/>
          <w:lang w:val="es-ES_tradnl" w:eastAsia="ja-JP"/>
          <w14:ligatures w14:val="none"/>
          <w14:cntxtAlts w14:val="0"/>
        </w:rPr>
        <w:tab/>
      </w:r>
      <w:r>
        <w:rPr>
          <w:noProof/>
        </w:rPr>
        <w:t>Ejemplo de subsección</w:t>
      </w:r>
      <w:r>
        <w:rPr>
          <w:noProof/>
        </w:rPr>
        <w:tab/>
      </w:r>
      <w:r>
        <w:rPr>
          <w:noProof/>
        </w:rPr>
        <w:fldChar w:fldCharType="begin"/>
      </w:r>
      <w:r>
        <w:rPr>
          <w:noProof/>
        </w:rPr>
        <w:instrText xml:space="preserve"> PAGEREF _Toc230309111 \h </w:instrText>
      </w:r>
      <w:r>
        <w:rPr>
          <w:noProof/>
        </w:rPr>
      </w:r>
      <w:r>
        <w:rPr>
          <w:noProof/>
        </w:rPr>
        <w:fldChar w:fldCharType="separate"/>
      </w:r>
      <w:r w:rsidR="00494E53">
        <w:rPr>
          <w:noProof/>
        </w:rPr>
        <w:t>21</w:t>
      </w:r>
      <w:r>
        <w:rPr>
          <w:noProof/>
        </w:rPr>
        <w:fldChar w:fldCharType="end"/>
      </w:r>
    </w:p>
    <w:p w14:paraId="1D911767"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3.2. Elementos del texto</w:t>
      </w:r>
      <w:r>
        <w:rPr>
          <w:noProof/>
        </w:rPr>
        <w:tab/>
      </w:r>
      <w:r>
        <w:rPr>
          <w:noProof/>
        </w:rPr>
        <w:fldChar w:fldCharType="begin"/>
      </w:r>
      <w:r>
        <w:rPr>
          <w:noProof/>
        </w:rPr>
        <w:instrText xml:space="preserve"> PAGEREF _Toc230309112 \h </w:instrText>
      </w:r>
      <w:r>
        <w:rPr>
          <w:noProof/>
        </w:rPr>
      </w:r>
      <w:r>
        <w:rPr>
          <w:noProof/>
        </w:rPr>
        <w:fldChar w:fldCharType="separate"/>
      </w:r>
      <w:r w:rsidR="00494E53">
        <w:rPr>
          <w:noProof/>
        </w:rPr>
        <w:t>21</w:t>
      </w:r>
      <w:r>
        <w:rPr>
          <w:noProof/>
        </w:rPr>
        <w:fldChar w:fldCharType="end"/>
      </w:r>
    </w:p>
    <w:p w14:paraId="623B998A"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2.1.</w:t>
      </w:r>
      <w:r>
        <w:rPr>
          <w:rFonts w:eastAsiaTheme="minorEastAsia"/>
          <w:noProof/>
          <w:spacing w:val="0"/>
          <w:sz w:val="24"/>
          <w:szCs w:val="24"/>
          <w:lang w:val="es-ES_tradnl" w:eastAsia="ja-JP"/>
          <w14:ligatures w14:val="none"/>
          <w14:cntxtAlts w14:val="0"/>
        </w:rPr>
        <w:tab/>
      </w:r>
      <w:r>
        <w:rPr>
          <w:noProof/>
        </w:rPr>
        <w:t>Figuras</w:t>
      </w:r>
      <w:r>
        <w:rPr>
          <w:noProof/>
        </w:rPr>
        <w:tab/>
      </w:r>
      <w:r>
        <w:rPr>
          <w:noProof/>
        </w:rPr>
        <w:fldChar w:fldCharType="begin"/>
      </w:r>
      <w:r>
        <w:rPr>
          <w:noProof/>
        </w:rPr>
        <w:instrText xml:space="preserve"> PAGEREF _Toc230309113 \h </w:instrText>
      </w:r>
      <w:r>
        <w:rPr>
          <w:noProof/>
        </w:rPr>
      </w:r>
      <w:r>
        <w:rPr>
          <w:noProof/>
        </w:rPr>
        <w:fldChar w:fldCharType="separate"/>
      </w:r>
      <w:r w:rsidR="00494E53">
        <w:rPr>
          <w:noProof/>
        </w:rPr>
        <w:t>22</w:t>
      </w:r>
      <w:r>
        <w:rPr>
          <w:noProof/>
        </w:rPr>
        <w:fldChar w:fldCharType="end"/>
      </w:r>
    </w:p>
    <w:p w14:paraId="237E3C25"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2.2.</w:t>
      </w:r>
      <w:r>
        <w:rPr>
          <w:rFonts w:eastAsiaTheme="minorEastAsia"/>
          <w:noProof/>
          <w:spacing w:val="0"/>
          <w:sz w:val="24"/>
          <w:szCs w:val="24"/>
          <w:lang w:val="es-ES_tradnl" w:eastAsia="ja-JP"/>
          <w14:ligatures w14:val="none"/>
          <w14:cntxtAlts w14:val="0"/>
        </w:rPr>
        <w:tab/>
      </w:r>
      <w:r>
        <w:rPr>
          <w:noProof/>
        </w:rPr>
        <w:t>Tabla</w:t>
      </w:r>
      <w:r>
        <w:rPr>
          <w:noProof/>
        </w:rPr>
        <w:tab/>
      </w:r>
      <w:r>
        <w:rPr>
          <w:noProof/>
        </w:rPr>
        <w:fldChar w:fldCharType="begin"/>
      </w:r>
      <w:r>
        <w:rPr>
          <w:noProof/>
        </w:rPr>
        <w:instrText xml:space="preserve"> PAGEREF _Toc230309114 \h </w:instrText>
      </w:r>
      <w:r>
        <w:rPr>
          <w:noProof/>
        </w:rPr>
      </w:r>
      <w:r>
        <w:rPr>
          <w:noProof/>
        </w:rPr>
        <w:fldChar w:fldCharType="separate"/>
      </w:r>
      <w:r w:rsidR="00494E53">
        <w:rPr>
          <w:noProof/>
        </w:rPr>
        <w:t>22</w:t>
      </w:r>
      <w:r>
        <w:rPr>
          <w:noProof/>
        </w:rPr>
        <w:fldChar w:fldCharType="end"/>
      </w:r>
    </w:p>
    <w:p w14:paraId="3CD61854"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2.3.</w:t>
      </w:r>
      <w:r>
        <w:rPr>
          <w:rFonts w:eastAsiaTheme="minorEastAsia"/>
          <w:noProof/>
          <w:spacing w:val="0"/>
          <w:sz w:val="24"/>
          <w:szCs w:val="24"/>
          <w:lang w:val="es-ES_tradnl" w:eastAsia="ja-JP"/>
          <w14:ligatures w14:val="none"/>
          <w14:cntxtAlts w14:val="0"/>
        </w:rPr>
        <w:tab/>
      </w:r>
      <w:r>
        <w:rPr>
          <w:noProof/>
        </w:rPr>
        <w:t>Ecuaciones</w:t>
      </w:r>
      <w:r>
        <w:rPr>
          <w:noProof/>
        </w:rPr>
        <w:tab/>
      </w:r>
      <w:r>
        <w:rPr>
          <w:noProof/>
        </w:rPr>
        <w:fldChar w:fldCharType="begin"/>
      </w:r>
      <w:r>
        <w:rPr>
          <w:noProof/>
        </w:rPr>
        <w:instrText xml:space="preserve"> PAGEREF _Toc230309115 \h </w:instrText>
      </w:r>
      <w:r>
        <w:rPr>
          <w:noProof/>
        </w:rPr>
      </w:r>
      <w:r>
        <w:rPr>
          <w:noProof/>
        </w:rPr>
        <w:fldChar w:fldCharType="separate"/>
      </w:r>
      <w:r w:rsidR="00494E53">
        <w:rPr>
          <w:noProof/>
        </w:rPr>
        <w:t>22</w:t>
      </w:r>
      <w:r>
        <w:rPr>
          <w:noProof/>
        </w:rPr>
        <w:fldChar w:fldCharType="end"/>
      </w:r>
    </w:p>
    <w:p w14:paraId="7C7033E4" w14:textId="77777777" w:rsidR="00ED211E" w:rsidRDefault="00ED211E">
      <w:pPr>
        <w:pStyle w:val="TDC3"/>
        <w:tabs>
          <w:tab w:val="left" w:pos="1117"/>
          <w:tab w:val="right" w:pos="7058"/>
        </w:tabs>
        <w:rPr>
          <w:rFonts w:eastAsiaTheme="minorEastAsia"/>
          <w:noProof/>
          <w:spacing w:val="0"/>
          <w:sz w:val="24"/>
          <w:szCs w:val="24"/>
          <w:lang w:val="es-ES_tradnl" w:eastAsia="ja-JP"/>
          <w14:ligatures w14:val="none"/>
          <w14:cntxtAlts w14:val="0"/>
        </w:rPr>
      </w:pPr>
      <w:r>
        <w:rPr>
          <w:noProof/>
        </w:rPr>
        <w:t>3.2.4.</w:t>
      </w:r>
      <w:r>
        <w:rPr>
          <w:rFonts w:eastAsiaTheme="minorEastAsia"/>
          <w:noProof/>
          <w:spacing w:val="0"/>
          <w:sz w:val="24"/>
          <w:szCs w:val="24"/>
          <w:lang w:val="es-ES_tradnl" w:eastAsia="ja-JP"/>
          <w14:ligatures w14:val="none"/>
          <w14:cntxtAlts w14:val="0"/>
        </w:rPr>
        <w:tab/>
      </w:r>
      <w:r>
        <w:rPr>
          <w:noProof/>
        </w:rPr>
        <w:t>Resúmenes</w:t>
      </w:r>
      <w:r>
        <w:rPr>
          <w:noProof/>
        </w:rPr>
        <w:tab/>
      </w:r>
      <w:r>
        <w:rPr>
          <w:noProof/>
        </w:rPr>
        <w:fldChar w:fldCharType="begin"/>
      </w:r>
      <w:r>
        <w:rPr>
          <w:noProof/>
        </w:rPr>
        <w:instrText xml:space="preserve"> PAGEREF _Toc230309116 \h </w:instrText>
      </w:r>
      <w:r>
        <w:rPr>
          <w:noProof/>
        </w:rPr>
      </w:r>
      <w:r>
        <w:rPr>
          <w:noProof/>
        </w:rPr>
        <w:fldChar w:fldCharType="separate"/>
      </w:r>
      <w:r w:rsidR="00494E53">
        <w:rPr>
          <w:noProof/>
        </w:rPr>
        <w:t>23</w:t>
      </w:r>
      <w:r>
        <w:rPr>
          <w:noProof/>
        </w:rPr>
        <w:fldChar w:fldCharType="end"/>
      </w:r>
    </w:p>
    <w:p w14:paraId="7783A8D0"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Problemas Propuestos</w:t>
      </w:r>
      <w:r>
        <w:rPr>
          <w:noProof/>
        </w:rPr>
        <w:tab/>
      </w:r>
      <w:r>
        <w:rPr>
          <w:noProof/>
        </w:rPr>
        <w:fldChar w:fldCharType="begin"/>
      </w:r>
      <w:r>
        <w:rPr>
          <w:noProof/>
        </w:rPr>
        <w:instrText xml:space="preserve"> PAGEREF _Toc230309117 \h </w:instrText>
      </w:r>
      <w:r>
        <w:rPr>
          <w:noProof/>
        </w:rPr>
      </w:r>
      <w:r>
        <w:rPr>
          <w:noProof/>
        </w:rPr>
        <w:fldChar w:fldCharType="separate"/>
      </w:r>
      <w:r w:rsidR="00494E53">
        <w:rPr>
          <w:noProof/>
        </w:rPr>
        <w:t>25</w:t>
      </w:r>
      <w:r>
        <w:rPr>
          <w:noProof/>
        </w:rPr>
        <w:fldChar w:fldCharType="end"/>
      </w:r>
    </w:p>
    <w:p w14:paraId="10F01E7D"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Material Suplementario</w:t>
      </w:r>
      <w:r>
        <w:rPr>
          <w:noProof/>
        </w:rPr>
        <w:tab/>
      </w:r>
      <w:r>
        <w:rPr>
          <w:noProof/>
        </w:rPr>
        <w:fldChar w:fldCharType="begin"/>
      </w:r>
      <w:r>
        <w:rPr>
          <w:noProof/>
        </w:rPr>
        <w:instrText xml:space="preserve"> PAGEREF _Toc230309118 \h </w:instrText>
      </w:r>
      <w:r>
        <w:rPr>
          <w:noProof/>
        </w:rPr>
      </w:r>
      <w:r>
        <w:rPr>
          <w:noProof/>
        </w:rPr>
        <w:fldChar w:fldCharType="separate"/>
      </w:r>
      <w:r w:rsidR="00494E53">
        <w:rPr>
          <w:noProof/>
        </w:rPr>
        <w:t>27</w:t>
      </w:r>
      <w:r>
        <w:rPr>
          <w:noProof/>
        </w:rPr>
        <w:fldChar w:fldCharType="end"/>
      </w:r>
    </w:p>
    <w:p w14:paraId="66CE5CAD"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3.3. Señales: definición y clasificación</w:t>
      </w:r>
      <w:r>
        <w:rPr>
          <w:noProof/>
        </w:rPr>
        <w:tab/>
      </w:r>
      <w:r>
        <w:rPr>
          <w:noProof/>
        </w:rPr>
        <w:fldChar w:fldCharType="begin"/>
      </w:r>
      <w:r>
        <w:rPr>
          <w:noProof/>
        </w:rPr>
        <w:instrText xml:space="preserve"> PAGEREF _Toc230309119 \h </w:instrText>
      </w:r>
      <w:r>
        <w:rPr>
          <w:noProof/>
        </w:rPr>
      </w:r>
      <w:r>
        <w:rPr>
          <w:noProof/>
        </w:rPr>
        <w:fldChar w:fldCharType="separate"/>
      </w:r>
      <w:r w:rsidR="00494E53">
        <w:rPr>
          <w:noProof/>
        </w:rPr>
        <w:t>27</w:t>
      </w:r>
      <w:r>
        <w:rPr>
          <w:noProof/>
        </w:rPr>
        <w:fldChar w:fldCharType="end"/>
      </w:r>
    </w:p>
    <w:p w14:paraId="15C64CB1"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3.1. Clasificación de señales</w:t>
      </w:r>
      <w:r>
        <w:rPr>
          <w:noProof/>
        </w:rPr>
        <w:tab/>
      </w:r>
      <w:r>
        <w:rPr>
          <w:noProof/>
        </w:rPr>
        <w:fldChar w:fldCharType="begin"/>
      </w:r>
      <w:r>
        <w:rPr>
          <w:noProof/>
        </w:rPr>
        <w:instrText xml:space="preserve"> PAGEREF _Toc230309120 \h </w:instrText>
      </w:r>
      <w:r>
        <w:rPr>
          <w:noProof/>
        </w:rPr>
      </w:r>
      <w:r>
        <w:rPr>
          <w:noProof/>
        </w:rPr>
        <w:fldChar w:fldCharType="separate"/>
      </w:r>
      <w:r w:rsidR="00494E53">
        <w:rPr>
          <w:noProof/>
        </w:rPr>
        <w:t>28</w:t>
      </w:r>
      <w:r>
        <w:rPr>
          <w:noProof/>
        </w:rPr>
        <w:fldChar w:fldCharType="end"/>
      </w:r>
    </w:p>
    <w:p w14:paraId="7378CEBB" w14:textId="77777777" w:rsidR="00ED211E" w:rsidRDefault="00ED211E">
      <w:pPr>
        <w:pStyle w:val="TDC1"/>
        <w:tabs>
          <w:tab w:val="left" w:pos="413"/>
          <w:tab w:val="right" w:pos="7058"/>
        </w:tabs>
        <w:rPr>
          <w:rFonts w:eastAsiaTheme="minorEastAsia"/>
          <w:b w:val="0"/>
          <w:noProof/>
          <w:spacing w:val="0"/>
          <w:sz w:val="24"/>
          <w:szCs w:val="24"/>
          <w:lang w:val="es-ES_tradnl" w:eastAsia="ja-JP"/>
          <w14:ligatures w14:val="none"/>
          <w14:cntxtAlts w14:val="0"/>
        </w:rPr>
      </w:pPr>
      <w:r>
        <w:rPr>
          <w:noProof/>
        </w:rPr>
        <w:t>4.</w:t>
      </w:r>
      <w:r>
        <w:rPr>
          <w:rFonts w:eastAsiaTheme="minorEastAsia"/>
          <w:b w:val="0"/>
          <w:noProof/>
          <w:spacing w:val="0"/>
          <w:sz w:val="24"/>
          <w:szCs w:val="24"/>
          <w:lang w:val="es-ES_tradnl" w:eastAsia="ja-JP"/>
          <w14:ligatures w14:val="none"/>
          <w14:cntxtAlts w14:val="0"/>
        </w:rPr>
        <w:tab/>
      </w:r>
      <w:r>
        <w:rPr>
          <w:noProof/>
        </w:rPr>
        <w:t>Ejemplo de Capítulo de Problemas</w:t>
      </w:r>
      <w:r>
        <w:rPr>
          <w:noProof/>
        </w:rPr>
        <w:tab/>
      </w:r>
      <w:r>
        <w:rPr>
          <w:noProof/>
        </w:rPr>
        <w:fldChar w:fldCharType="begin"/>
      </w:r>
      <w:r>
        <w:rPr>
          <w:noProof/>
        </w:rPr>
        <w:instrText xml:space="preserve"> PAGEREF _Toc230309121 \h </w:instrText>
      </w:r>
      <w:r>
        <w:rPr>
          <w:noProof/>
        </w:rPr>
      </w:r>
      <w:r>
        <w:rPr>
          <w:noProof/>
        </w:rPr>
        <w:fldChar w:fldCharType="separate"/>
      </w:r>
      <w:r w:rsidR="00494E53">
        <w:rPr>
          <w:noProof/>
        </w:rPr>
        <w:t>29</w:t>
      </w:r>
      <w:r>
        <w:rPr>
          <w:noProof/>
        </w:rPr>
        <w:fldChar w:fldCharType="end"/>
      </w:r>
    </w:p>
    <w:p w14:paraId="7C9FD11E"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4.1. Radioenlace del servicio fijo a 13 GHz</w:t>
      </w:r>
      <w:r>
        <w:rPr>
          <w:noProof/>
        </w:rPr>
        <w:tab/>
      </w:r>
      <w:r>
        <w:rPr>
          <w:noProof/>
        </w:rPr>
        <w:fldChar w:fldCharType="begin"/>
      </w:r>
      <w:r>
        <w:rPr>
          <w:noProof/>
        </w:rPr>
        <w:instrText xml:space="preserve"> PAGEREF _Toc230309122 \h </w:instrText>
      </w:r>
      <w:r>
        <w:rPr>
          <w:noProof/>
        </w:rPr>
      </w:r>
      <w:r>
        <w:rPr>
          <w:noProof/>
        </w:rPr>
        <w:fldChar w:fldCharType="separate"/>
      </w:r>
      <w:r w:rsidR="00494E53">
        <w:rPr>
          <w:noProof/>
        </w:rPr>
        <w:t>29</w:t>
      </w:r>
      <w:r>
        <w:rPr>
          <w:noProof/>
        </w:rPr>
        <w:fldChar w:fldCharType="end"/>
      </w:r>
    </w:p>
    <w:p w14:paraId="1A266F66" w14:textId="77777777" w:rsidR="00ED211E" w:rsidRDefault="00ED211E">
      <w:pPr>
        <w:pStyle w:val="TDC2"/>
        <w:tabs>
          <w:tab w:val="right" w:pos="7058"/>
        </w:tabs>
        <w:rPr>
          <w:rFonts w:eastAsiaTheme="minorEastAsia"/>
          <w:i w:val="0"/>
          <w:noProof/>
          <w:spacing w:val="0"/>
          <w:sz w:val="24"/>
          <w:szCs w:val="24"/>
          <w:lang w:val="es-ES_tradnl" w:eastAsia="ja-JP"/>
          <w14:ligatures w14:val="none"/>
          <w14:cntxtAlts w14:val="0"/>
        </w:rPr>
      </w:pPr>
      <w:r>
        <w:rPr>
          <w:noProof/>
        </w:rPr>
        <w:t>4.2. Radioenlace …</w:t>
      </w:r>
      <w:r>
        <w:rPr>
          <w:noProof/>
        </w:rPr>
        <w:tab/>
      </w:r>
      <w:r>
        <w:rPr>
          <w:noProof/>
        </w:rPr>
        <w:fldChar w:fldCharType="begin"/>
      </w:r>
      <w:r>
        <w:rPr>
          <w:noProof/>
        </w:rPr>
        <w:instrText xml:space="preserve"> PAGEREF _Toc230309123 \h </w:instrText>
      </w:r>
      <w:r>
        <w:rPr>
          <w:noProof/>
        </w:rPr>
      </w:r>
      <w:r>
        <w:rPr>
          <w:noProof/>
        </w:rPr>
        <w:fldChar w:fldCharType="separate"/>
      </w:r>
      <w:r w:rsidR="00494E53">
        <w:rPr>
          <w:noProof/>
        </w:rPr>
        <w:t>32</w:t>
      </w:r>
      <w:r>
        <w:rPr>
          <w:noProof/>
        </w:rPr>
        <w:fldChar w:fldCharType="end"/>
      </w:r>
    </w:p>
    <w:p w14:paraId="4F8C6D80"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Referencias</w:t>
      </w:r>
      <w:r>
        <w:rPr>
          <w:noProof/>
        </w:rPr>
        <w:tab/>
      </w:r>
      <w:r>
        <w:rPr>
          <w:noProof/>
        </w:rPr>
        <w:fldChar w:fldCharType="begin"/>
      </w:r>
      <w:r>
        <w:rPr>
          <w:noProof/>
        </w:rPr>
        <w:instrText xml:space="preserve"> PAGEREF _Toc230309124 \h </w:instrText>
      </w:r>
      <w:r>
        <w:rPr>
          <w:noProof/>
        </w:rPr>
      </w:r>
      <w:r>
        <w:rPr>
          <w:noProof/>
        </w:rPr>
        <w:fldChar w:fldCharType="separate"/>
      </w:r>
      <w:r w:rsidR="00494E53">
        <w:rPr>
          <w:noProof/>
        </w:rPr>
        <w:t>34</w:t>
      </w:r>
      <w:r>
        <w:rPr>
          <w:noProof/>
        </w:rPr>
        <w:fldChar w:fldCharType="end"/>
      </w:r>
    </w:p>
    <w:p w14:paraId="5951B259"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Índice de Figuras</w:t>
      </w:r>
      <w:r>
        <w:rPr>
          <w:noProof/>
        </w:rPr>
        <w:tab/>
      </w:r>
      <w:r>
        <w:rPr>
          <w:noProof/>
        </w:rPr>
        <w:fldChar w:fldCharType="begin"/>
      </w:r>
      <w:r>
        <w:rPr>
          <w:noProof/>
        </w:rPr>
        <w:instrText xml:space="preserve"> PAGEREF _Toc230309125 \h </w:instrText>
      </w:r>
      <w:r>
        <w:rPr>
          <w:noProof/>
        </w:rPr>
      </w:r>
      <w:r>
        <w:rPr>
          <w:noProof/>
        </w:rPr>
        <w:fldChar w:fldCharType="separate"/>
      </w:r>
      <w:r w:rsidR="00494E53">
        <w:rPr>
          <w:noProof/>
        </w:rPr>
        <w:t>xvii</w:t>
      </w:r>
      <w:r>
        <w:rPr>
          <w:noProof/>
        </w:rPr>
        <w:fldChar w:fldCharType="end"/>
      </w:r>
    </w:p>
    <w:p w14:paraId="2E33DAEC" w14:textId="77777777" w:rsidR="00ED211E" w:rsidRDefault="00ED211E">
      <w:pPr>
        <w:pStyle w:val="TDC1"/>
        <w:tabs>
          <w:tab w:val="right" w:pos="7058"/>
        </w:tabs>
        <w:rPr>
          <w:rFonts w:eastAsiaTheme="minorEastAsia"/>
          <w:b w:val="0"/>
          <w:noProof/>
          <w:spacing w:val="0"/>
          <w:sz w:val="24"/>
          <w:szCs w:val="24"/>
          <w:lang w:val="es-ES_tradnl" w:eastAsia="ja-JP"/>
          <w14:ligatures w14:val="none"/>
          <w14:cntxtAlts w14:val="0"/>
        </w:rPr>
      </w:pPr>
      <w:r>
        <w:rPr>
          <w:noProof/>
        </w:rPr>
        <w:t>Índice de Conceptos</w:t>
      </w:r>
      <w:r>
        <w:rPr>
          <w:noProof/>
        </w:rPr>
        <w:tab/>
      </w:r>
      <w:r>
        <w:rPr>
          <w:noProof/>
        </w:rPr>
        <w:fldChar w:fldCharType="begin"/>
      </w:r>
      <w:r>
        <w:rPr>
          <w:noProof/>
        </w:rPr>
        <w:instrText xml:space="preserve"> PAGEREF _Toc230309126 \h </w:instrText>
      </w:r>
      <w:r>
        <w:rPr>
          <w:noProof/>
        </w:rPr>
      </w:r>
      <w:r>
        <w:rPr>
          <w:noProof/>
        </w:rPr>
        <w:fldChar w:fldCharType="separate"/>
      </w:r>
      <w:r w:rsidR="00494E53">
        <w:rPr>
          <w:noProof/>
        </w:rPr>
        <w:t>36</w:t>
      </w:r>
      <w:r>
        <w:rPr>
          <w:noProof/>
        </w:rPr>
        <w:fldChar w:fldCharType="end"/>
      </w:r>
    </w:p>
    <w:p w14:paraId="2EF982CE" w14:textId="77777777" w:rsidR="009A1236" w:rsidRDefault="00954AE7" w:rsidP="009A1236">
      <w:pPr>
        <w:pStyle w:val="Ttulo1"/>
        <w:numPr>
          <w:ilvl w:val="0"/>
          <w:numId w:val="0"/>
        </w:numPr>
        <w:rPr>
          <w:rFonts w:ascii="Palatino Linotype" w:hAnsi="Palatino Linotype"/>
          <w:sz w:val="20"/>
          <w:szCs w:val="20"/>
        </w:rPr>
        <w:sectPr w:rsidR="009A1236" w:rsidSect="00DE5FB7">
          <w:headerReference w:type="first" r:id="rId21"/>
          <w:type w:val="oddPage"/>
          <w:pgSz w:w="9620" w:h="11900" w:code="11"/>
          <w:pgMar w:top="1134" w:right="1134" w:bottom="851" w:left="1134" w:header="0" w:footer="573" w:gutter="284"/>
          <w:pgNumType w:fmt="lowerRoman"/>
          <w:cols w:space="708"/>
          <w:titlePg/>
          <w:docGrid w:linePitch="360"/>
        </w:sectPr>
      </w:pPr>
      <w:r>
        <w:rPr>
          <w:rFonts w:ascii="Palatino Linotype" w:hAnsi="Palatino Linotype"/>
          <w:sz w:val="20"/>
          <w:szCs w:val="20"/>
        </w:rPr>
        <w:fldChar w:fldCharType="end"/>
      </w:r>
      <w:bookmarkStart w:id="12" w:name="_Toc230309125"/>
    </w:p>
    <w:p w14:paraId="2D84A140" w14:textId="27F9A346" w:rsidR="009A1236" w:rsidRPr="00792620" w:rsidRDefault="009A1236" w:rsidP="009A1236">
      <w:pPr>
        <w:pStyle w:val="Ttulo1"/>
        <w:numPr>
          <w:ilvl w:val="0"/>
          <w:numId w:val="0"/>
        </w:numPr>
        <w:rPr>
          <w:rStyle w:val="Ttulo1Car"/>
          <w:b/>
          <w:smallCaps/>
        </w:rPr>
      </w:pPr>
      <w:r w:rsidRPr="009A1236">
        <w:rPr>
          <w:rStyle w:val="Ttulo1Car"/>
          <w:b/>
          <w:smallCaps/>
        </w:rPr>
        <w:lastRenderedPageBreak/>
        <w:t xml:space="preserve"> </w:t>
      </w:r>
      <w:r>
        <w:rPr>
          <w:rStyle w:val="Ttulo1Car"/>
          <w:b/>
          <w:smallCaps/>
        </w:rPr>
        <w:t>Índice de Figuras</w:t>
      </w:r>
      <w:bookmarkEnd w:id="12"/>
    </w:p>
    <w:p w14:paraId="542AD7D6" w14:textId="77777777" w:rsidR="009A1236" w:rsidRDefault="009A1236" w:rsidP="009A1236">
      <w:pPr>
        <w:pStyle w:val="Tabladeilustraciones"/>
        <w:tabs>
          <w:tab w:val="right" w:leader="dot" w:pos="6794"/>
        </w:tabs>
      </w:pPr>
    </w:p>
    <w:p w14:paraId="0AA70071" w14:textId="77777777" w:rsidR="009A1236" w:rsidRPr="00792620" w:rsidRDefault="009A1236" w:rsidP="009A1236"/>
    <w:p w14:paraId="40E8C173" w14:textId="77777777" w:rsidR="009A1236" w:rsidRDefault="009A1236">
      <w:pPr>
        <w:pStyle w:val="Tabladeilustraciones"/>
        <w:tabs>
          <w:tab w:val="right" w:leader="dot" w:pos="7058"/>
        </w:tabs>
        <w:rPr>
          <w:rFonts w:asciiTheme="minorHAnsi" w:eastAsiaTheme="minorEastAsia" w:hAnsiTheme="minorHAnsi"/>
          <w:noProof/>
          <w:spacing w:val="0"/>
          <w:sz w:val="24"/>
          <w:szCs w:val="24"/>
          <w:lang w:val="es-ES_tradnl" w:eastAsia="ja-JP"/>
          <w14:ligatures w14:val="none"/>
          <w14:cntxtAlts w14:val="0"/>
        </w:rPr>
      </w:pPr>
      <w:r>
        <w:fldChar w:fldCharType="begin"/>
      </w:r>
      <w:r>
        <w:instrText xml:space="preserve"> TOC \c "Figura" </w:instrText>
      </w:r>
      <w:r>
        <w:fldChar w:fldCharType="separate"/>
      </w:r>
      <w:r>
        <w:rPr>
          <w:noProof/>
        </w:rPr>
        <w:t>Figura 4.1 Atenuación por lluvia excedida en el p% del tiempo para 13 GHz y 15 km de distancia.</w:t>
      </w:r>
      <w:r>
        <w:rPr>
          <w:noProof/>
        </w:rPr>
        <w:tab/>
      </w:r>
      <w:r>
        <w:rPr>
          <w:noProof/>
        </w:rPr>
        <w:fldChar w:fldCharType="begin"/>
      </w:r>
      <w:r>
        <w:rPr>
          <w:noProof/>
        </w:rPr>
        <w:instrText xml:space="preserve"> PAGEREF _Toc259949287 \h </w:instrText>
      </w:r>
      <w:r>
        <w:rPr>
          <w:noProof/>
        </w:rPr>
      </w:r>
      <w:r>
        <w:rPr>
          <w:noProof/>
        </w:rPr>
        <w:fldChar w:fldCharType="separate"/>
      </w:r>
      <w:r w:rsidR="00494E53">
        <w:rPr>
          <w:noProof/>
        </w:rPr>
        <w:t>31</w:t>
      </w:r>
      <w:r>
        <w:rPr>
          <w:noProof/>
        </w:rPr>
        <w:fldChar w:fldCharType="end"/>
      </w:r>
    </w:p>
    <w:p w14:paraId="62F213E2" w14:textId="3E75FBED" w:rsidR="009A1236" w:rsidRPr="00BA57DB" w:rsidRDefault="009A1236" w:rsidP="009A1236">
      <w:pPr>
        <w:widowControl/>
        <w:spacing w:before="0" w:after="200" w:line="276" w:lineRule="auto"/>
        <w:jc w:val="left"/>
      </w:pPr>
      <w:r>
        <w:fldChar w:fldCharType="end"/>
      </w:r>
    </w:p>
    <w:p w14:paraId="2F1B6BFE" w14:textId="181CBA39" w:rsidR="000C377B" w:rsidRDefault="000C377B" w:rsidP="00942CEA">
      <w:pPr>
        <w:pStyle w:val="TDC1"/>
        <w:spacing w:after="60"/>
      </w:pPr>
    </w:p>
    <w:p w14:paraId="60950770" w14:textId="77777777" w:rsidR="00C0677A" w:rsidRDefault="00C0677A" w:rsidP="00C0677A"/>
    <w:p w14:paraId="504B3DC9" w14:textId="77777777" w:rsidR="00C0677A" w:rsidRDefault="00C0677A" w:rsidP="00C0677A"/>
    <w:p w14:paraId="718E29A6" w14:textId="77777777" w:rsidR="00C0677A" w:rsidRDefault="00C0677A" w:rsidP="00C0677A"/>
    <w:p w14:paraId="75E0B924" w14:textId="77777777" w:rsidR="00C0677A" w:rsidRDefault="00C0677A" w:rsidP="00C0677A"/>
    <w:p w14:paraId="492B9363" w14:textId="77777777" w:rsidR="00C0677A" w:rsidRDefault="00C0677A" w:rsidP="00C0677A"/>
    <w:p w14:paraId="27C219CE" w14:textId="77777777" w:rsidR="00C0677A" w:rsidRDefault="00C0677A" w:rsidP="00C0677A"/>
    <w:p w14:paraId="5C64A955" w14:textId="77777777" w:rsidR="00C0677A" w:rsidRDefault="00C0677A" w:rsidP="00C0677A"/>
    <w:p w14:paraId="1CC1163F" w14:textId="77777777" w:rsidR="00C0677A" w:rsidRDefault="00C0677A" w:rsidP="00C0677A"/>
    <w:p w14:paraId="367F25BC" w14:textId="77777777" w:rsidR="00C0677A" w:rsidRDefault="00C0677A" w:rsidP="00C0677A"/>
    <w:p w14:paraId="46D775A3" w14:textId="77777777" w:rsidR="00C0677A" w:rsidRDefault="00C0677A" w:rsidP="00C0677A"/>
    <w:p w14:paraId="52C8CDF9" w14:textId="77777777" w:rsidR="00C0677A" w:rsidRDefault="00C0677A" w:rsidP="00C0677A"/>
    <w:p w14:paraId="7C92A88A" w14:textId="77777777" w:rsidR="00C0677A" w:rsidRDefault="00C0677A" w:rsidP="00C0677A"/>
    <w:p w14:paraId="2158A33B" w14:textId="77777777" w:rsidR="00C0677A" w:rsidRDefault="00C0677A" w:rsidP="00C0677A"/>
    <w:p w14:paraId="607AD3E4" w14:textId="77777777" w:rsidR="00C0677A" w:rsidRDefault="00C0677A" w:rsidP="00C0677A"/>
    <w:p w14:paraId="631FBA47" w14:textId="77777777" w:rsidR="00C0677A" w:rsidRDefault="00C0677A" w:rsidP="00C0677A"/>
    <w:p w14:paraId="533A1793" w14:textId="77777777" w:rsidR="00C0677A" w:rsidRDefault="00C0677A" w:rsidP="00C0677A"/>
    <w:p w14:paraId="76A73DD0" w14:textId="77777777" w:rsidR="00C0677A" w:rsidRDefault="00C0677A" w:rsidP="00C0677A"/>
    <w:p w14:paraId="08FB457C" w14:textId="77777777" w:rsidR="00C0677A" w:rsidRDefault="00C0677A" w:rsidP="00C0677A"/>
    <w:p w14:paraId="2AA54F56" w14:textId="77777777" w:rsidR="00C0677A" w:rsidRDefault="00C0677A" w:rsidP="00C0677A"/>
    <w:p w14:paraId="22E14CF1" w14:textId="77777777" w:rsidR="00C0677A" w:rsidRDefault="00C0677A" w:rsidP="00C0677A"/>
    <w:p w14:paraId="385183F5" w14:textId="77777777" w:rsidR="00C0677A" w:rsidRDefault="00C0677A" w:rsidP="00C0677A"/>
    <w:p w14:paraId="2A400FA5" w14:textId="77777777" w:rsidR="00C0677A" w:rsidRDefault="00C0677A" w:rsidP="00C0677A"/>
    <w:p w14:paraId="76A4E4E9" w14:textId="77777777" w:rsidR="00C0677A" w:rsidRDefault="00C0677A" w:rsidP="00C0677A"/>
    <w:p w14:paraId="2EEEB2C9" w14:textId="77777777" w:rsidR="00C0677A" w:rsidRDefault="00C0677A" w:rsidP="00C0677A"/>
    <w:p w14:paraId="164D917A" w14:textId="77777777" w:rsidR="00C0677A" w:rsidRDefault="00C0677A" w:rsidP="00C0677A"/>
    <w:p w14:paraId="38D2C199" w14:textId="77777777" w:rsidR="00C0677A" w:rsidRDefault="00C0677A" w:rsidP="00C0677A"/>
    <w:p w14:paraId="0859E0FA" w14:textId="77777777" w:rsidR="00C0677A" w:rsidRDefault="00C0677A" w:rsidP="00C0677A"/>
    <w:p w14:paraId="7B189ADA" w14:textId="77777777" w:rsidR="00C0677A" w:rsidRDefault="00C0677A" w:rsidP="00C0677A"/>
    <w:p w14:paraId="79F99AB2" w14:textId="77777777" w:rsidR="00C0677A" w:rsidRDefault="00C0677A" w:rsidP="00C0677A"/>
    <w:p w14:paraId="77B0A874" w14:textId="77777777" w:rsidR="00C0677A" w:rsidRDefault="00C0677A" w:rsidP="00C0677A"/>
    <w:p w14:paraId="4F3B6BD7" w14:textId="77777777" w:rsidR="00C0677A" w:rsidRDefault="00C0677A" w:rsidP="00C0677A"/>
    <w:p w14:paraId="35A50121" w14:textId="77777777" w:rsidR="00C0677A" w:rsidRDefault="00C0677A" w:rsidP="00C0677A"/>
    <w:p w14:paraId="162929A8" w14:textId="77777777" w:rsidR="00C0677A" w:rsidRDefault="00C0677A" w:rsidP="00C0677A"/>
    <w:p w14:paraId="442FBD44" w14:textId="77777777" w:rsidR="00C0677A" w:rsidRDefault="00C0677A" w:rsidP="00C0677A"/>
    <w:p w14:paraId="767CAC1F" w14:textId="77777777" w:rsidR="00C0677A" w:rsidRDefault="00C0677A" w:rsidP="00C0677A"/>
    <w:p w14:paraId="27E419F9" w14:textId="77777777" w:rsidR="00C0677A" w:rsidRDefault="00C0677A" w:rsidP="00C0677A"/>
    <w:p w14:paraId="74C530E8" w14:textId="77777777" w:rsidR="00C0677A" w:rsidRDefault="00C0677A" w:rsidP="00C0677A"/>
    <w:p w14:paraId="4BF2311D" w14:textId="77777777" w:rsidR="00C0677A" w:rsidRDefault="00C0677A" w:rsidP="00C0677A"/>
    <w:p w14:paraId="2552F0B1" w14:textId="77777777" w:rsidR="00C0677A" w:rsidRDefault="00C0677A" w:rsidP="00C0677A"/>
    <w:p w14:paraId="653FDCAD" w14:textId="77777777" w:rsidR="00C0677A" w:rsidRPr="00C0677A" w:rsidRDefault="00C0677A" w:rsidP="00C0677A"/>
    <w:p w14:paraId="4A0AC01F" w14:textId="77777777" w:rsidR="000C377B" w:rsidRPr="00527CD4" w:rsidRDefault="000C377B" w:rsidP="005E47FE">
      <w:pPr>
        <w:pStyle w:val="otrotitu"/>
      </w:pPr>
      <w:bookmarkStart w:id="13" w:name="_Toc229935386"/>
      <w:bookmarkStart w:id="14" w:name="_Toc229935583"/>
      <w:bookmarkStart w:id="15" w:name="_Toc230309082"/>
      <w:r w:rsidRPr="00527CD4">
        <w:lastRenderedPageBreak/>
        <w:t>Notación</w:t>
      </w:r>
      <w:bookmarkEnd w:id="13"/>
      <w:bookmarkEnd w:id="14"/>
      <w:bookmarkEnd w:id="15"/>
    </w:p>
    <w:tbl>
      <w:tblPr>
        <w:tblStyle w:val="Tablaconcuadrcu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7"/>
        <w:gridCol w:w="5517"/>
      </w:tblGrid>
      <w:tr w:rsidR="000C377B" w14:paraId="1846BD28" w14:textId="77777777" w:rsidTr="00031605">
        <w:trPr>
          <w:trHeight w:val="57"/>
        </w:trPr>
        <w:tc>
          <w:tcPr>
            <w:tcW w:w="1213" w:type="pct"/>
          </w:tcPr>
          <w:p w14:paraId="094C218C" w14:textId="77777777" w:rsidR="000C377B" w:rsidRDefault="000C377B" w:rsidP="00031605">
            <w:pPr>
              <w:spacing w:before="0" w:after="60"/>
            </w:pPr>
            <w:r>
              <w:rPr>
                <w:rFonts w:eastAsia="Calibri"/>
              </w:rPr>
              <w:t>A</w:t>
            </w:r>
            <w:r w:rsidRPr="00614EDB">
              <w:rPr>
                <w:rFonts w:eastAsia="Calibri"/>
                <w:vertAlign w:val="superscript"/>
              </w:rPr>
              <w:t>*</w:t>
            </w:r>
          </w:p>
        </w:tc>
        <w:tc>
          <w:tcPr>
            <w:tcW w:w="3787" w:type="pct"/>
          </w:tcPr>
          <w:p w14:paraId="48AFB886" w14:textId="77777777" w:rsidR="000C377B" w:rsidRDefault="000C377B" w:rsidP="00031605">
            <w:pPr>
              <w:spacing w:before="0" w:after="60"/>
            </w:pPr>
            <w:r>
              <w:t>Conjugado</w:t>
            </w:r>
          </w:p>
        </w:tc>
      </w:tr>
      <w:tr w:rsidR="000C377B" w14:paraId="5A02DADA" w14:textId="77777777" w:rsidTr="00031605">
        <w:trPr>
          <w:trHeight w:val="78"/>
        </w:trPr>
        <w:tc>
          <w:tcPr>
            <w:tcW w:w="1213" w:type="pct"/>
          </w:tcPr>
          <w:p w14:paraId="6CD35E27" w14:textId="77777777" w:rsidR="000C377B" w:rsidRDefault="000C377B" w:rsidP="00031605">
            <w:pPr>
              <w:spacing w:before="0" w:after="60"/>
            </w:pPr>
            <w:r>
              <w:t>c.t.p.</w:t>
            </w:r>
          </w:p>
        </w:tc>
        <w:tc>
          <w:tcPr>
            <w:tcW w:w="3787" w:type="pct"/>
          </w:tcPr>
          <w:p w14:paraId="03CFE7F9" w14:textId="77777777" w:rsidR="000C377B" w:rsidRDefault="000C377B" w:rsidP="00031605">
            <w:pPr>
              <w:spacing w:before="0" w:after="60"/>
            </w:pPr>
            <w:r>
              <w:t>En casi todos los puntos</w:t>
            </w:r>
          </w:p>
        </w:tc>
      </w:tr>
      <w:tr w:rsidR="000C377B" w14:paraId="11FFA7EE" w14:textId="77777777" w:rsidTr="00031605">
        <w:trPr>
          <w:trHeight w:val="57"/>
        </w:trPr>
        <w:tc>
          <w:tcPr>
            <w:tcW w:w="1213" w:type="pct"/>
          </w:tcPr>
          <w:p w14:paraId="3A92BB28" w14:textId="77777777" w:rsidR="000C377B" w:rsidRDefault="000C377B" w:rsidP="00031605">
            <w:pPr>
              <w:spacing w:before="0" w:after="60"/>
            </w:pPr>
            <w:r>
              <w:t>c.q.d.</w:t>
            </w:r>
          </w:p>
        </w:tc>
        <w:tc>
          <w:tcPr>
            <w:tcW w:w="3787" w:type="pct"/>
          </w:tcPr>
          <w:p w14:paraId="2A22BED5" w14:textId="77777777" w:rsidR="000C377B" w:rsidRDefault="000C377B" w:rsidP="00031605">
            <w:pPr>
              <w:spacing w:before="0" w:after="60"/>
            </w:pPr>
            <w:r>
              <w:t>Como queríamos demostrar</w:t>
            </w:r>
          </w:p>
        </w:tc>
      </w:tr>
      <w:tr w:rsidR="000C377B" w14:paraId="14B06432" w14:textId="77777777" w:rsidTr="00031605">
        <w:trPr>
          <w:trHeight w:val="57"/>
        </w:trPr>
        <w:tc>
          <w:tcPr>
            <w:tcW w:w="1213" w:type="pct"/>
          </w:tcPr>
          <w:p w14:paraId="17DA11EE" w14:textId="77777777" w:rsidR="000C377B" w:rsidRPr="00614EDB" w:rsidRDefault="000C377B" w:rsidP="00031605">
            <w:pPr>
              <w:spacing w:before="0" w:after="60"/>
              <w:jc w:val="left"/>
              <w:rPr>
                <w:lang w:val="en-US"/>
              </w:rPr>
            </w:pPr>
            <w:r>
              <w:rPr>
                <w:rFonts w:ascii="Cambria Math" w:hAnsi="Cambria Math"/>
                <w:lang w:val="en-US"/>
              </w:rPr>
              <w:t>∎</w:t>
            </w:r>
          </w:p>
        </w:tc>
        <w:tc>
          <w:tcPr>
            <w:tcW w:w="3787" w:type="pct"/>
          </w:tcPr>
          <w:p w14:paraId="23EEA158" w14:textId="77777777" w:rsidR="000C377B" w:rsidRDefault="000C377B" w:rsidP="00031605">
            <w:pPr>
              <w:spacing w:before="0" w:after="60"/>
            </w:pPr>
            <w:r>
              <w:t>Como queríamos demostrar</w:t>
            </w:r>
          </w:p>
        </w:tc>
      </w:tr>
      <w:tr w:rsidR="000C377B" w14:paraId="7CB09B19" w14:textId="77777777" w:rsidTr="00031605">
        <w:trPr>
          <w:trHeight w:val="57"/>
        </w:trPr>
        <w:tc>
          <w:tcPr>
            <w:tcW w:w="1213" w:type="pct"/>
          </w:tcPr>
          <w:p w14:paraId="3DCAFA38" w14:textId="77777777" w:rsidR="000C377B" w:rsidRDefault="000C377B" w:rsidP="00031605">
            <w:pPr>
              <w:spacing w:before="0" w:after="60"/>
            </w:pPr>
            <w:r>
              <w:t>e.o.c.</w:t>
            </w:r>
          </w:p>
        </w:tc>
        <w:tc>
          <w:tcPr>
            <w:tcW w:w="3787" w:type="pct"/>
          </w:tcPr>
          <w:p w14:paraId="2EEE07DE" w14:textId="77777777" w:rsidR="000C377B" w:rsidRDefault="000C377B" w:rsidP="00031605">
            <w:pPr>
              <w:spacing w:before="0" w:after="60"/>
            </w:pPr>
            <w:r>
              <w:t>En cualquier otro caso</w:t>
            </w:r>
          </w:p>
        </w:tc>
      </w:tr>
      <w:tr w:rsidR="000C377B" w14:paraId="5EDACBDA" w14:textId="77777777" w:rsidTr="00031605">
        <w:trPr>
          <w:trHeight w:val="57"/>
        </w:trPr>
        <w:tc>
          <w:tcPr>
            <w:tcW w:w="1213" w:type="pct"/>
          </w:tcPr>
          <w:p w14:paraId="1E3B0AEA" w14:textId="77777777" w:rsidR="000C377B" w:rsidRDefault="000C377B" w:rsidP="00031605">
            <w:pPr>
              <w:spacing w:before="0" w:after="60"/>
            </w:pPr>
            <w:r>
              <w:rPr>
                <w:rFonts w:eastAsia="Calibri"/>
              </w:rPr>
              <w:t>e</w:t>
            </w:r>
          </w:p>
        </w:tc>
        <w:tc>
          <w:tcPr>
            <w:tcW w:w="3787" w:type="pct"/>
          </w:tcPr>
          <w:p w14:paraId="5A1E7E29" w14:textId="77777777" w:rsidR="000C377B" w:rsidRDefault="000C377B" w:rsidP="00031605">
            <w:pPr>
              <w:spacing w:before="0" w:after="60"/>
            </w:pPr>
            <w:r>
              <w:t>número e</w:t>
            </w:r>
          </w:p>
        </w:tc>
      </w:tr>
      <w:tr w:rsidR="000C377B" w14:paraId="27D90E15" w14:textId="77777777" w:rsidTr="00031605">
        <w:trPr>
          <w:trHeight w:val="57"/>
        </w:trPr>
        <w:tc>
          <w:tcPr>
            <w:tcW w:w="1213" w:type="pct"/>
          </w:tcPr>
          <w:p w14:paraId="75A20130" w14:textId="77777777" w:rsidR="000C377B" w:rsidRDefault="000C377B" w:rsidP="00031605">
            <w:pPr>
              <w:spacing w:before="0" w:after="60"/>
            </w:pPr>
            <w:r>
              <w:rPr>
                <w:rFonts w:eastAsia="Calibri"/>
              </w:rPr>
              <w:t>IRe</w:t>
            </w:r>
          </w:p>
        </w:tc>
        <w:tc>
          <w:tcPr>
            <w:tcW w:w="3787" w:type="pct"/>
          </w:tcPr>
          <w:p w14:paraId="6314965B" w14:textId="77777777" w:rsidR="000C377B" w:rsidRDefault="000C377B" w:rsidP="00031605">
            <w:pPr>
              <w:spacing w:before="0" w:after="60"/>
            </w:pPr>
            <w:r>
              <w:t>Parte real</w:t>
            </w:r>
          </w:p>
        </w:tc>
      </w:tr>
      <w:tr w:rsidR="000C377B" w14:paraId="01500601" w14:textId="77777777" w:rsidTr="00031605">
        <w:trPr>
          <w:trHeight w:val="57"/>
        </w:trPr>
        <w:tc>
          <w:tcPr>
            <w:tcW w:w="1213" w:type="pct"/>
          </w:tcPr>
          <w:p w14:paraId="4CFDFA1E" w14:textId="77777777" w:rsidR="000C377B" w:rsidRDefault="000C377B" w:rsidP="00031605">
            <w:pPr>
              <w:spacing w:before="0" w:after="60"/>
            </w:pPr>
            <w:r>
              <w:rPr>
                <w:rFonts w:eastAsia="Calibri"/>
              </w:rPr>
              <w:t>IIm</w:t>
            </w:r>
          </w:p>
        </w:tc>
        <w:tc>
          <w:tcPr>
            <w:tcW w:w="3787" w:type="pct"/>
          </w:tcPr>
          <w:p w14:paraId="46713D78" w14:textId="77777777" w:rsidR="000C377B" w:rsidRDefault="000C377B" w:rsidP="00031605">
            <w:pPr>
              <w:spacing w:before="0" w:after="60"/>
            </w:pPr>
            <w:r>
              <w:t>Parte imaginaria</w:t>
            </w:r>
          </w:p>
        </w:tc>
      </w:tr>
      <w:tr w:rsidR="000C377B" w14:paraId="121C9BCA" w14:textId="77777777" w:rsidTr="00031605">
        <w:trPr>
          <w:trHeight w:val="57"/>
        </w:trPr>
        <w:tc>
          <w:tcPr>
            <w:tcW w:w="1213" w:type="pct"/>
          </w:tcPr>
          <w:p w14:paraId="76030CEE" w14:textId="77777777" w:rsidR="000C377B" w:rsidRDefault="000C377B" w:rsidP="00031605">
            <w:pPr>
              <w:spacing w:before="0" w:after="60"/>
            </w:pPr>
            <w:r>
              <w:rPr>
                <w:rFonts w:eastAsia="Calibri"/>
              </w:rPr>
              <w:t>sen</w:t>
            </w:r>
          </w:p>
        </w:tc>
        <w:tc>
          <w:tcPr>
            <w:tcW w:w="3787" w:type="pct"/>
          </w:tcPr>
          <w:p w14:paraId="6E140BFB" w14:textId="77777777" w:rsidR="000C377B" w:rsidRDefault="000C377B" w:rsidP="00031605">
            <w:pPr>
              <w:spacing w:before="0" w:after="60"/>
            </w:pPr>
            <w:r>
              <w:t>Función seno</w:t>
            </w:r>
          </w:p>
        </w:tc>
      </w:tr>
      <w:tr w:rsidR="000C377B" w14:paraId="686689F3" w14:textId="77777777" w:rsidTr="00031605">
        <w:trPr>
          <w:trHeight w:val="57"/>
        </w:trPr>
        <w:tc>
          <w:tcPr>
            <w:tcW w:w="1213" w:type="pct"/>
          </w:tcPr>
          <w:p w14:paraId="6E9154BE" w14:textId="77777777" w:rsidR="000C377B" w:rsidRDefault="000C377B" w:rsidP="00031605">
            <w:pPr>
              <w:spacing w:before="0" w:after="60"/>
            </w:pPr>
            <w:r>
              <w:rPr>
                <w:rFonts w:eastAsia="Calibri"/>
              </w:rPr>
              <w:t>tg</w:t>
            </w:r>
          </w:p>
        </w:tc>
        <w:tc>
          <w:tcPr>
            <w:tcW w:w="3787" w:type="pct"/>
          </w:tcPr>
          <w:p w14:paraId="586CFE59" w14:textId="77777777" w:rsidR="000C377B" w:rsidRDefault="000C377B" w:rsidP="00031605">
            <w:pPr>
              <w:spacing w:before="0" w:after="60"/>
            </w:pPr>
            <w:r>
              <w:t>Función tangente</w:t>
            </w:r>
          </w:p>
        </w:tc>
      </w:tr>
      <w:tr w:rsidR="000C377B" w14:paraId="49769FFD" w14:textId="77777777" w:rsidTr="00031605">
        <w:trPr>
          <w:trHeight w:val="57"/>
        </w:trPr>
        <w:tc>
          <w:tcPr>
            <w:tcW w:w="1213" w:type="pct"/>
          </w:tcPr>
          <w:p w14:paraId="40C72584" w14:textId="77777777" w:rsidR="000C377B" w:rsidRDefault="000C377B" w:rsidP="00031605">
            <w:pPr>
              <w:spacing w:before="0" w:after="60"/>
            </w:pPr>
            <w:r>
              <w:rPr>
                <w:rFonts w:eastAsia="Calibri"/>
              </w:rPr>
              <w:t>arctg</w:t>
            </w:r>
          </w:p>
        </w:tc>
        <w:tc>
          <w:tcPr>
            <w:tcW w:w="3787" w:type="pct"/>
          </w:tcPr>
          <w:p w14:paraId="32F7048F" w14:textId="77777777" w:rsidR="000C377B" w:rsidRDefault="000C377B" w:rsidP="00031605">
            <w:pPr>
              <w:spacing w:before="0" w:after="60"/>
            </w:pPr>
            <w:r>
              <w:t>Función arco tangente</w:t>
            </w:r>
          </w:p>
        </w:tc>
      </w:tr>
      <w:tr w:rsidR="000C377B" w14:paraId="001A7B53" w14:textId="77777777" w:rsidTr="00031605">
        <w:trPr>
          <w:trHeight w:val="57"/>
        </w:trPr>
        <w:tc>
          <w:tcPr>
            <w:tcW w:w="1213" w:type="pct"/>
          </w:tcPr>
          <w:p w14:paraId="66E49608" w14:textId="77777777" w:rsidR="000C377B" w:rsidRDefault="000C377B" w:rsidP="00031605">
            <w:pPr>
              <w:spacing w:before="0" w:after="60"/>
            </w:pPr>
            <w:r>
              <w:rPr>
                <w:rFonts w:eastAsia="Calibri"/>
              </w:rPr>
              <w:t>sen</w:t>
            </w:r>
          </w:p>
        </w:tc>
        <w:tc>
          <w:tcPr>
            <w:tcW w:w="3787" w:type="pct"/>
          </w:tcPr>
          <w:p w14:paraId="6A5CAB09" w14:textId="77777777" w:rsidR="000C377B" w:rsidRDefault="000C377B" w:rsidP="00031605">
            <w:pPr>
              <w:spacing w:before="0" w:after="60"/>
            </w:pPr>
            <w:r>
              <w:t>Función seno</w:t>
            </w:r>
          </w:p>
        </w:tc>
      </w:tr>
      <w:tr w:rsidR="000C377B" w14:paraId="79DF1408" w14:textId="77777777" w:rsidTr="00031605">
        <w:trPr>
          <w:trHeight w:val="57"/>
        </w:trPr>
        <w:tc>
          <w:tcPr>
            <w:tcW w:w="1213" w:type="pct"/>
          </w:tcPr>
          <w:p w14:paraId="12F9C6B8" w14:textId="77777777" w:rsidR="000C377B" w:rsidRDefault="000C377B" w:rsidP="00031605">
            <w:pPr>
              <w:spacing w:before="0" w:after="60"/>
            </w:pPr>
            <w:r>
              <w:rPr>
                <w:rFonts w:eastAsia="Calibri"/>
              </w:rPr>
              <w:t>sin</w:t>
            </w:r>
            <w:r>
              <w:rPr>
                <w:rFonts w:eastAsia="Calibri"/>
                <w:i/>
                <w:vertAlign w:val="superscript"/>
              </w:rPr>
              <w:t>x</w:t>
            </w:r>
            <w:r>
              <w:rPr>
                <w:rFonts w:eastAsia="Calibri"/>
                <w:i/>
              </w:rPr>
              <w:t>y</w:t>
            </w:r>
          </w:p>
        </w:tc>
        <w:tc>
          <w:tcPr>
            <w:tcW w:w="3787" w:type="pct"/>
          </w:tcPr>
          <w:p w14:paraId="134930BA" w14:textId="77777777" w:rsidR="000C377B" w:rsidRDefault="000C377B" w:rsidP="00031605">
            <w:pPr>
              <w:spacing w:before="0" w:after="60"/>
            </w:pPr>
            <w:r>
              <w:t xml:space="preserve">Función seno de </w:t>
            </w:r>
            <w:r>
              <w:rPr>
                <w:rFonts w:ascii="Calibri" w:eastAsia="Calibri" w:hAnsi="Calibri" w:cs="Calibri"/>
                <w:i/>
              </w:rPr>
              <w:t xml:space="preserve">x </w:t>
            </w:r>
            <w:r>
              <w:t xml:space="preserve">elevado a </w:t>
            </w:r>
            <w:r>
              <w:rPr>
                <w:rFonts w:ascii="Calibri" w:eastAsia="Calibri" w:hAnsi="Calibri" w:cs="Calibri"/>
                <w:i/>
              </w:rPr>
              <w:t>y</w:t>
            </w:r>
          </w:p>
        </w:tc>
      </w:tr>
      <w:tr w:rsidR="000C377B" w14:paraId="50A94CB9" w14:textId="77777777" w:rsidTr="00031605">
        <w:trPr>
          <w:trHeight w:val="57"/>
        </w:trPr>
        <w:tc>
          <w:tcPr>
            <w:tcW w:w="1213" w:type="pct"/>
          </w:tcPr>
          <w:p w14:paraId="7E107FB4" w14:textId="77777777" w:rsidR="000C377B" w:rsidRDefault="000C377B" w:rsidP="00031605">
            <w:pPr>
              <w:spacing w:before="0" w:after="60"/>
            </w:pPr>
            <w:r>
              <w:rPr>
                <w:rFonts w:eastAsia="Calibri"/>
              </w:rPr>
              <w:t>cos</w:t>
            </w:r>
            <w:r>
              <w:rPr>
                <w:rFonts w:eastAsia="Calibri"/>
                <w:i/>
                <w:vertAlign w:val="superscript"/>
              </w:rPr>
              <w:t>x</w:t>
            </w:r>
            <w:r>
              <w:rPr>
                <w:rFonts w:eastAsia="Calibri"/>
                <w:i/>
              </w:rPr>
              <w:t>y</w:t>
            </w:r>
          </w:p>
        </w:tc>
        <w:tc>
          <w:tcPr>
            <w:tcW w:w="3787" w:type="pct"/>
          </w:tcPr>
          <w:p w14:paraId="5A001819" w14:textId="77777777" w:rsidR="000C377B" w:rsidRDefault="000C377B" w:rsidP="00031605">
            <w:pPr>
              <w:spacing w:before="0" w:after="60"/>
            </w:pPr>
            <w:r>
              <w:t xml:space="preserve">Función coseno de </w:t>
            </w:r>
            <w:r>
              <w:rPr>
                <w:rFonts w:ascii="Calibri" w:eastAsia="Calibri" w:hAnsi="Calibri" w:cs="Calibri"/>
                <w:i/>
              </w:rPr>
              <w:t xml:space="preserve">x </w:t>
            </w:r>
            <w:r>
              <w:t xml:space="preserve">elevado a </w:t>
            </w:r>
            <w:r>
              <w:rPr>
                <w:rFonts w:ascii="Calibri" w:eastAsia="Calibri" w:hAnsi="Calibri" w:cs="Calibri"/>
                <w:i/>
              </w:rPr>
              <w:t>y</w:t>
            </w:r>
          </w:p>
        </w:tc>
      </w:tr>
      <w:tr w:rsidR="000C377B" w14:paraId="3A86A4DB" w14:textId="77777777" w:rsidTr="00031605">
        <w:trPr>
          <w:trHeight w:val="57"/>
        </w:trPr>
        <w:tc>
          <w:tcPr>
            <w:tcW w:w="1213" w:type="pct"/>
          </w:tcPr>
          <w:p w14:paraId="09F146A7" w14:textId="77777777" w:rsidR="000C377B" w:rsidRDefault="000C377B" w:rsidP="00031605">
            <w:pPr>
              <w:spacing w:before="0" w:after="60"/>
            </w:pPr>
            <w:r>
              <w:rPr>
                <w:rFonts w:eastAsia="Calibri"/>
              </w:rPr>
              <w:t>Sa</w:t>
            </w:r>
          </w:p>
        </w:tc>
        <w:tc>
          <w:tcPr>
            <w:tcW w:w="3787" w:type="pct"/>
          </w:tcPr>
          <w:p w14:paraId="0830284C" w14:textId="77777777" w:rsidR="000C377B" w:rsidRDefault="000C377B" w:rsidP="00031605">
            <w:pPr>
              <w:spacing w:before="0" w:after="60"/>
            </w:pPr>
            <w:r>
              <w:t>Función sampling</w:t>
            </w:r>
          </w:p>
        </w:tc>
      </w:tr>
      <w:tr w:rsidR="000C377B" w14:paraId="4C2DA6A4" w14:textId="77777777" w:rsidTr="00031605">
        <w:trPr>
          <w:trHeight w:val="57"/>
        </w:trPr>
        <w:tc>
          <w:tcPr>
            <w:tcW w:w="1213" w:type="pct"/>
          </w:tcPr>
          <w:p w14:paraId="5A6F36B4" w14:textId="77777777" w:rsidR="000C377B" w:rsidRDefault="000C377B" w:rsidP="00031605">
            <w:pPr>
              <w:spacing w:before="0" w:after="60"/>
            </w:pPr>
            <w:r>
              <w:rPr>
                <w:rFonts w:eastAsia="Calibri"/>
              </w:rPr>
              <w:t>sgn</w:t>
            </w:r>
          </w:p>
        </w:tc>
        <w:tc>
          <w:tcPr>
            <w:tcW w:w="3787" w:type="pct"/>
          </w:tcPr>
          <w:p w14:paraId="77928CBA" w14:textId="77777777" w:rsidR="000C377B" w:rsidRDefault="000C377B" w:rsidP="00031605">
            <w:pPr>
              <w:spacing w:before="0" w:after="60"/>
            </w:pPr>
            <w:r>
              <w:t>Función signo</w:t>
            </w:r>
          </w:p>
        </w:tc>
      </w:tr>
      <w:tr w:rsidR="000C377B" w14:paraId="662CA72D" w14:textId="77777777" w:rsidTr="00031605">
        <w:trPr>
          <w:trHeight w:val="57"/>
        </w:trPr>
        <w:tc>
          <w:tcPr>
            <w:tcW w:w="1213" w:type="pct"/>
          </w:tcPr>
          <w:p w14:paraId="0E5ED126" w14:textId="77777777" w:rsidR="000C377B" w:rsidRDefault="000C377B" w:rsidP="00031605">
            <w:pPr>
              <w:spacing w:before="0" w:after="60"/>
            </w:pPr>
            <w:r>
              <w:rPr>
                <w:rFonts w:eastAsia="Calibri"/>
              </w:rPr>
              <w:t>rect</w:t>
            </w:r>
          </w:p>
        </w:tc>
        <w:tc>
          <w:tcPr>
            <w:tcW w:w="3787" w:type="pct"/>
          </w:tcPr>
          <w:p w14:paraId="668A6409" w14:textId="77777777" w:rsidR="000C377B" w:rsidRDefault="000C377B" w:rsidP="00031605">
            <w:pPr>
              <w:spacing w:before="0" w:after="60"/>
            </w:pPr>
            <w:r>
              <w:t>Función rectángulo</w:t>
            </w:r>
          </w:p>
        </w:tc>
      </w:tr>
      <w:tr w:rsidR="000C377B" w14:paraId="4E43D5EE" w14:textId="77777777" w:rsidTr="00031605">
        <w:trPr>
          <w:trHeight w:val="57"/>
        </w:trPr>
        <w:tc>
          <w:tcPr>
            <w:tcW w:w="1213" w:type="pct"/>
          </w:tcPr>
          <w:p w14:paraId="5A16577E" w14:textId="77777777" w:rsidR="000C377B" w:rsidRDefault="000C377B" w:rsidP="00031605">
            <w:pPr>
              <w:spacing w:before="0" w:after="60"/>
            </w:pPr>
            <w:r>
              <w:rPr>
                <w:rFonts w:eastAsia="Calibri"/>
              </w:rPr>
              <w:t>Sinc</w:t>
            </w:r>
          </w:p>
        </w:tc>
        <w:tc>
          <w:tcPr>
            <w:tcW w:w="3787" w:type="pct"/>
          </w:tcPr>
          <w:p w14:paraId="26275710" w14:textId="77777777" w:rsidR="000C377B" w:rsidRDefault="000C377B" w:rsidP="00031605">
            <w:pPr>
              <w:spacing w:before="0" w:after="60"/>
            </w:pPr>
            <w:r>
              <w:t>Función sinc</w:t>
            </w:r>
          </w:p>
        </w:tc>
      </w:tr>
      <w:tr w:rsidR="000C377B" w14:paraId="5A178E81" w14:textId="77777777" w:rsidTr="00031605">
        <w:trPr>
          <w:trHeight w:val="57"/>
        </w:trPr>
        <w:tc>
          <w:tcPr>
            <w:tcW w:w="1213" w:type="pct"/>
          </w:tcPr>
          <w:p w14:paraId="1B72F27D" w14:textId="77777777" w:rsidR="000C377B" w:rsidRDefault="000C377B" w:rsidP="00031605">
            <w:pPr>
              <w:spacing w:before="0" w:after="60"/>
            </w:pPr>
            <w:r>
              <w:rPr>
                <w:rFonts w:eastAsia="Calibri"/>
              </w:rPr>
              <w:t>∂y ∂x</w:t>
            </w:r>
          </w:p>
          <w:p w14:paraId="23CD75E3" w14:textId="77777777" w:rsidR="000C377B" w:rsidRDefault="000C377B" w:rsidP="00031605">
            <w:pPr>
              <w:spacing w:before="0" w:after="60"/>
            </w:pPr>
            <w:r>
              <w:rPr>
                <w:rFonts w:eastAsia="Calibri"/>
                <w:i/>
              </w:rPr>
              <w:t>x</w:t>
            </w:r>
            <w:r>
              <w:rPr>
                <w:rFonts w:eastAsia="Cambria"/>
                <w:sz w:val="15"/>
              </w:rPr>
              <w:t>◦</w:t>
            </w:r>
          </w:p>
        </w:tc>
        <w:tc>
          <w:tcPr>
            <w:tcW w:w="3787" w:type="pct"/>
          </w:tcPr>
          <w:p w14:paraId="1C303C17" w14:textId="77777777" w:rsidR="000C377B" w:rsidRDefault="000C377B" w:rsidP="00031605">
            <w:pPr>
              <w:spacing w:before="0" w:after="60"/>
            </w:pPr>
            <w:r>
              <w:t xml:space="preserve">Derivada parcial de </w:t>
            </w:r>
            <w:r>
              <w:rPr>
                <w:rFonts w:ascii="Calibri" w:eastAsia="Calibri" w:hAnsi="Calibri" w:cs="Calibri"/>
                <w:i/>
              </w:rPr>
              <w:t xml:space="preserve">y </w:t>
            </w:r>
            <w:r>
              <w:t xml:space="preserve">respecto </w:t>
            </w:r>
          </w:p>
          <w:p w14:paraId="017E01CC" w14:textId="77777777" w:rsidR="000C377B" w:rsidRDefault="000C377B" w:rsidP="00031605">
            <w:pPr>
              <w:spacing w:before="0" w:after="60"/>
            </w:pPr>
            <w:r>
              <w:t xml:space="preserve">Notación de grado, </w:t>
            </w:r>
            <w:r>
              <w:rPr>
                <w:rFonts w:ascii="Calibri" w:eastAsia="Calibri" w:hAnsi="Calibri" w:cs="Calibri"/>
                <w:i/>
              </w:rPr>
              <w:t xml:space="preserve">x </w:t>
            </w:r>
            <w:r>
              <w:t>grados.</w:t>
            </w:r>
          </w:p>
        </w:tc>
      </w:tr>
      <w:tr w:rsidR="000C377B" w14:paraId="271E6E67" w14:textId="77777777" w:rsidTr="00031605">
        <w:trPr>
          <w:trHeight w:val="57"/>
        </w:trPr>
        <w:tc>
          <w:tcPr>
            <w:tcW w:w="1213" w:type="pct"/>
          </w:tcPr>
          <w:p w14:paraId="54C2C8D3" w14:textId="77777777" w:rsidR="000C377B" w:rsidRDefault="000C377B" w:rsidP="00031605">
            <w:pPr>
              <w:spacing w:before="0" w:after="60"/>
            </w:pPr>
            <w:r>
              <w:rPr>
                <w:rFonts w:eastAsia="Calibri"/>
              </w:rPr>
              <w:t>Pr</w:t>
            </w:r>
            <w:r>
              <w:rPr>
                <w:rFonts w:ascii="Cambria" w:eastAsia="Cambria" w:hAnsi="Cambria" w:cs="Cambria"/>
              </w:rPr>
              <w:t>(</w:t>
            </w:r>
            <w:r>
              <w:rPr>
                <w:rFonts w:eastAsia="Calibri"/>
                <w:i/>
              </w:rPr>
              <w:t>A</w:t>
            </w:r>
            <w:r>
              <w:rPr>
                <w:rFonts w:ascii="Cambria" w:eastAsia="Cambria" w:hAnsi="Cambria" w:cs="Cambria"/>
              </w:rPr>
              <w:t>)</w:t>
            </w:r>
          </w:p>
        </w:tc>
        <w:tc>
          <w:tcPr>
            <w:tcW w:w="3787" w:type="pct"/>
          </w:tcPr>
          <w:p w14:paraId="4F9F236A" w14:textId="77777777" w:rsidR="000C377B" w:rsidRDefault="000C377B" w:rsidP="00031605">
            <w:pPr>
              <w:spacing w:before="0" w:after="60"/>
            </w:pPr>
            <w:r>
              <w:t xml:space="preserve">Probabilidad del suceso </w:t>
            </w:r>
            <w:r>
              <w:rPr>
                <w:rFonts w:ascii="Calibri" w:eastAsia="Calibri" w:hAnsi="Calibri" w:cs="Calibri"/>
                <w:i/>
              </w:rPr>
              <w:t>A</w:t>
            </w:r>
          </w:p>
        </w:tc>
      </w:tr>
      <w:tr w:rsidR="000C377B" w14:paraId="30B4F71E" w14:textId="77777777" w:rsidTr="00031605">
        <w:trPr>
          <w:trHeight w:val="57"/>
        </w:trPr>
        <w:tc>
          <w:tcPr>
            <w:tcW w:w="1213" w:type="pct"/>
          </w:tcPr>
          <w:p w14:paraId="09A48705" w14:textId="77777777" w:rsidR="000C377B" w:rsidRDefault="000C377B" w:rsidP="00031605">
            <w:pPr>
              <w:spacing w:before="0" w:after="60"/>
              <w:jc w:val="left"/>
            </w:pPr>
            <w:r>
              <w:rPr>
                <w:rFonts w:eastAsia="Calibri"/>
              </w:rPr>
              <w:t>SNR</w:t>
            </w:r>
          </w:p>
        </w:tc>
        <w:tc>
          <w:tcPr>
            <w:tcW w:w="3787" w:type="pct"/>
          </w:tcPr>
          <w:p w14:paraId="07DC7D06" w14:textId="77777777" w:rsidR="000C377B" w:rsidRDefault="000C377B" w:rsidP="00031605">
            <w:pPr>
              <w:spacing w:before="0" w:after="60"/>
              <w:jc w:val="left"/>
            </w:pPr>
            <w:r>
              <w:t>Signal-to-noise ratio</w:t>
            </w:r>
          </w:p>
        </w:tc>
      </w:tr>
      <w:tr w:rsidR="000C377B" w14:paraId="485949A8" w14:textId="77777777" w:rsidTr="00031605">
        <w:trPr>
          <w:trHeight w:val="57"/>
        </w:trPr>
        <w:tc>
          <w:tcPr>
            <w:tcW w:w="1213" w:type="pct"/>
          </w:tcPr>
          <w:p w14:paraId="29790C9F" w14:textId="77777777" w:rsidR="000C377B" w:rsidRDefault="000C377B" w:rsidP="00031605">
            <w:pPr>
              <w:spacing w:before="0" w:after="60"/>
              <w:jc w:val="left"/>
            </w:pPr>
            <w:r>
              <w:rPr>
                <w:rFonts w:eastAsia="Calibri"/>
              </w:rPr>
              <w:lastRenderedPageBreak/>
              <w:t>MSE</w:t>
            </w:r>
          </w:p>
        </w:tc>
        <w:tc>
          <w:tcPr>
            <w:tcW w:w="3787" w:type="pct"/>
          </w:tcPr>
          <w:p w14:paraId="23E5F79F" w14:textId="77777777" w:rsidR="000C377B" w:rsidRDefault="000C377B" w:rsidP="00031605">
            <w:pPr>
              <w:spacing w:before="0" w:after="60"/>
              <w:jc w:val="left"/>
            </w:pPr>
            <w:r>
              <w:t>Minimum square error</w:t>
            </w:r>
          </w:p>
        </w:tc>
      </w:tr>
      <w:tr w:rsidR="000C377B" w14:paraId="367532DE" w14:textId="77777777" w:rsidTr="00031605">
        <w:trPr>
          <w:trHeight w:val="57"/>
        </w:trPr>
        <w:tc>
          <w:tcPr>
            <w:tcW w:w="1213" w:type="pct"/>
          </w:tcPr>
          <w:p w14:paraId="246B8308" w14:textId="77777777" w:rsidR="000C377B" w:rsidRDefault="000C377B" w:rsidP="00031605">
            <w:pPr>
              <w:spacing w:before="0" w:after="60"/>
              <w:jc w:val="left"/>
            </w:pPr>
            <w:r>
              <w:rPr>
                <w:rFonts w:eastAsia="Calibri"/>
              </w:rPr>
              <w:t>:</w:t>
            </w:r>
          </w:p>
        </w:tc>
        <w:tc>
          <w:tcPr>
            <w:tcW w:w="3787" w:type="pct"/>
          </w:tcPr>
          <w:p w14:paraId="4B8E8AF2" w14:textId="77777777" w:rsidR="000C377B" w:rsidRDefault="000C377B" w:rsidP="00031605">
            <w:pPr>
              <w:spacing w:before="0" w:after="60"/>
              <w:jc w:val="left"/>
            </w:pPr>
            <w:r>
              <w:t>Tal que</w:t>
            </w:r>
          </w:p>
        </w:tc>
      </w:tr>
      <w:tr w:rsidR="000C377B" w14:paraId="5AE8DB39" w14:textId="77777777" w:rsidTr="00031605">
        <w:trPr>
          <w:trHeight w:val="57"/>
        </w:trPr>
        <w:tc>
          <w:tcPr>
            <w:tcW w:w="1213" w:type="pct"/>
          </w:tcPr>
          <w:p w14:paraId="5322A8EC" w14:textId="77777777" w:rsidR="000C377B" w:rsidRDefault="000C377B" w:rsidP="00031605">
            <w:pPr>
              <w:spacing w:before="0" w:after="60"/>
              <w:jc w:val="left"/>
            </w:pPr>
            <w:r>
              <w:rPr>
                <w:rFonts w:eastAsia="Calibri"/>
              </w:rPr>
              <w:t>&lt;</w:t>
            </w:r>
          </w:p>
        </w:tc>
        <w:tc>
          <w:tcPr>
            <w:tcW w:w="3787" w:type="pct"/>
          </w:tcPr>
          <w:p w14:paraId="73B7529A" w14:textId="77777777" w:rsidR="000C377B" w:rsidRDefault="000C377B" w:rsidP="00031605">
            <w:pPr>
              <w:spacing w:before="0" w:after="60"/>
              <w:jc w:val="left"/>
            </w:pPr>
            <w:r>
              <w:t>Menor o igual</w:t>
            </w:r>
          </w:p>
        </w:tc>
      </w:tr>
      <w:tr w:rsidR="000C377B" w14:paraId="6AF90A6F" w14:textId="77777777" w:rsidTr="00031605">
        <w:trPr>
          <w:trHeight w:val="57"/>
        </w:trPr>
        <w:tc>
          <w:tcPr>
            <w:tcW w:w="1213" w:type="pct"/>
          </w:tcPr>
          <w:p w14:paraId="322F0E85" w14:textId="77777777" w:rsidR="000C377B" w:rsidRDefault="000C377B" w:rsidP="00031605">
            <w:pPr>
              <w:spacing w:before="0" w:after="60"/>
              <w:jc w:val="left"/>
            </w:pPr>
            <w:r>
              <w:rPr>
                <w:rFonts w:eastAsia="Calibri"/>
              </w:rPr>
              <w:t>&gt;</w:t>
            </w:r>
          </w:p>
        </w:tc>
        <w:tc>
          <w:tcPr>
            <w:tcW w:w="3787" w:type="pct"/>
          </w:tcPr>
          <w:p w14:paraId="524CE4F9" w14:textId="77777777" w:rsidR="000C377B" w:rsidRDefault="000C377B" w:rsidP="00031605">
            <w:pPr>
              <w:spacing w:before="0" w:after="60"/>
              <w:jc w:val="left"/>
            </w:pPr>
            <w:r>
              <w:t>Mayor o igual</w:t>
            </w:r>
          </w:p>
        </w:tc>
      </w:tr>
      <w:tr w:rsidR="000C377B" w14:paraId="32A45402" w14:textId="77777777" w:rsidTr="00031605">
        <w:trPr>
          <w:trHeight w:val="57"/>
        </w:trPr>
        <w:tc>
          <w:tcPr>
            <w:tcW w:w="1213" w:type="pct"/>
          </w:tcPr>
          <w:p w14:paraId="6F122654" w14:textId="77777777" w:rsidR="000C377B" w:rsidRDefault="000C377B" w:rsidP="00031605">
            <w:pPr>
              <w:spacing w:before="0" w:after="60"/>
              <w:jc w:val="left"/>
            </w:pPr>
            <w:r>
              <w:rPr>
                <w:rFonts w:eastAsia="Cambria"/>
              </w:rPr>
              <w:t>\</w:t>
            </w:r>
          </w:p>
        </w:tc>
        <w:tc>
          <w:tcPr>
            <w:tcW w:w="3787" w:type="pct"/>
          </w:tcPr>
          <w:p w14:paraId="265554D6" w14:textId="77777777" w:rsidR="000C377B" w:rsidRDefault="000C377B" w:rsidP="00031605">
            <w:pPr>
              <w:spacing w:before="0" w:after="60"/>
              <w:jc w:val="left"/>
            </w:pPr>
            <w:r>
              <w:t>Backslash</w:t>
            </w:r>
          </w:p>
        </w:tc>
      </w:tr>
      <w:tr w:rsidR="000C377B" w14:paraId="00AB86E5" w14:textId="77777777" w:rsidTr="00031605">
        <w:trPr>
          <w:trHeight w:val="57"/>
        </w:trPr>
        <w:tc>
          <w:tcPr>
            <w:tcW w:w="1213" w:type="pct"/>
          </w:tcPr>
          <w:p w14:paraId="6537A864" w14:textId="77777777" w:rsidR="000C377B" w:rsidRDefault="000C377B" w:rsidP="00031605">
            <w:pPr>
              <w:spacing w:before="0" w:after="60"/>
              <w:jc w:val="left"/>
            </w:pPr>
            <w:r>
              <w:rPr>
                <w:rFonts w:ascii="Cambria Math" w:eastAsia="Cambria" w:hAnsi="Cambria Math" w:cs="Cambria Math"/>
              </w:rPr>
              <w:t>⇔</w:t>
            </w:r>
          </w:p>
        </w:tc>
        <w:tc>
          <w:tcPr>
            <w:tcW w:w="3787" w:type="pct"/>
          </w:tcPr>
          <w:p w14:paraId="2343F21A" w14:textId="77777777" w:rsidR="000C377B" w:rsidRDefault="000C377B" w:rsidP="00031605">
            <w:pPr>
              <w:spacing w:before="0" w:after="60"/>
              <w:jc w:val="left"/>
            </w:pPr>
            <w:r>
              <w:t>Si y sólo si</w:t>
            </w:r>
          </w:p>
        </w:tc>
      </w:tr>
    </w:tbl>
    <w:p w14:paraId="576BFDBC" w14:textId="77777777" w:rsidR="00786E6A" w:rsidRDefault="00786E6A" w:rsidP="000C377B">
      <w:pPr>
        <w:sectPr w:rsidR="00786E6A" w:rsidSect="000B20A1">
          <w:type w:val="oddPage"/>
          <w:pgSz w:w="9620" w:h="11900" w:code="11"/>
          <w:pgMar w:top="1134" w:right="1134" w:bottom="851" w:left="1134" w:header="0" w:footer="431" w:gutter="284"/>
          <w:pgNumType w:fmt="lowerRoman"/>
          <w:cols w:space="708"/>
          <w:titlePg/>
          <w:docGrid w:linePitch="360"/>
        </w:sectPr>
      </w:pPr>
    </w:p>
    <w:p w14:paraId="10BB7922" w14:textId="667E7D09" w:rsidR="00CE7DF3" w:rsidRPr="00BA57DB" w:rsidRDefault="00954AE7" w:rsidP="00B635F6">
      <w:pPr>
        <w:pStyle w:val="Ttulo1"/>
      </w:pPr>
      <w:bookmarkStart w:id="16" w:name="_Toc230309083"/>
      <w:r>
        <w:lastRenderedPageBreak/>
        <w:t>Breve Resumen</w:t>
      </w:r>
      <w:bookmarkEnd w:id="16"/>
    </w:p>
    <w:p w14:paraId="784F212D" w14:textId="183ABDF4" w:rsidR="00CE7DF3" w:rsidRPr="00BA57DB" w:rsidRDefault="00CE7DF3" w:rsidP="00954AE7">
      <w:pPr>
        <w:jc w:val="right"/>
      </w:pPr>
      <w:r w:rsidRPr="00BA57DB">
        <w:rPr>
          <w:noProof/>
          <w:lang w:eastAsia="es-ES"/>
        </w:rPr>
        <mc:AlternateContent>
          <mc:Choice Requires="wps">
            <w:drawing>
              <wp:inline distT="0" distB="0" distL="0" distR="0" wp14:anchorId="1B0A741A" wp14:editId="0CEDA4EB">
                <wp:extent cx="3198495" cy="1250900"/>
                <wp:effectExtent l="0" t="0" r="20955" b="26035"/>
                <wp:docPr id="39" name="Corchetes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8495" cy="1250900"/>
                        </a:xfrm>
                        <a:prstGeom prst="bracketPair">
                          <a:avLst>
                            <a:gd name="adj" fmla="val 8051"/>
                          </a:avLst>
                        </a:prstGeom>
                        <a:ln w="19050">
                          <a:solidFill>
                            <a:schemeClr val="bg1"/>
                          </a:solidFill>
                          <a:headEnd/>
                          <a:tailEnd/>
                        </a:ln>
                        <a:extLst/>
                      </wps:spPr>
                      <wps:style>
                        <a:lnRef idx="1">
                          <a:schemeClr val="accent1"/>
                        </a:lnRef>
                        <a:fillRef idx="0">
                          <a:schemeClr val="accent1"/>
                        </a:fillRef>
                        <a:effectRef idx="0">
                          <a:schemeClr val="accent1"/>
                        </a:effectRef>
                        <a:fontRef idx="minor">
                          <a:schemeClr val="tx1"/>
                        </a:fontRef>
                      </wps:style>
                      <wps:txbx>
                        <w:txbxContent>
                          <w:p w14:paraId="38B8596F" w14:textId="77777777" w:rsidR="00251E7E" w:rsidRDefault="00251E7E" w:rsidP="00CE7DF3">
                            <w:pPr>
                              <w:jc w:val="right"/>
                              <w:rPr>
                                <w:rStyle w:val="nfasissutil"/>
                                <w:color w:val="A6A6A6" w:themeColor="background1" w:themeShade="A6"/>
                              </w:rPr>
                            </w:pPr>
                          </w:p>
                          <w:p w14:paraId="134BD3A4" w14:textId="77777777" w:rsidR="00251E7E" w:rsidRPr="003533F5" w:rsidRDefault="00251E7E" w:rsidP="00CE7DF3">
                            <w:pPr>
                              <w:jc w:val="right"/>
                              <w:rPr>
                                <w:rStyle w:val="nfasissutil"/>
                                <w:color w:val="A6A6A6" w:themeColor="background1" w:themeShade="A6"/>
                              </w:rPr>
                            </w:pPr>
                            <w:r>
                              <w:rPr>
                                <w:rStyle w:val="nfasissutil"/>
                                <w:color w:val="A6A6A6" w:themeColor="background1" w:themeShade="A6"/>
                              </w:rPr>
                              <w:t>Esto es una cita al principio de un capítulo</w:t>
                            </w:r>
                            <w:r w:rsidRPr="003533F5">
                              <w:rPr>
                                <w:rStyle w:val="nfasissutil"/>
                                <w:color w:val="A6A6A6" w:themeColor="background1" w:themeShade="A6"/>
                              </w:rPr>
                              <w:t xml:space="preserve">. </w:t>
                            </w:r>
                          </w:p>
                          <w:p w14:paraId="5F02E5A9" w14:textId="77777777" w:rsidR="00251E7E" w:rsidRPr="003533F5" w:rsidRDefault="00251E7E" w:rsidP="00CE7DF3">
                            <w:pPr>
                              <w:jc w:val="right"/>
                              <w:rPr>
                                <w:rStyle w:val="nfasissutil"/>
                                <w:color w:val="A6A6A6" w:themeColor="background1" w:themeShade="A6"/>
                              </w:rPr>
                            </w:pPr>
                            <w:r>
                              <w:rPr>
                                <w:rStyle w:val="nfasissutil"/>
                                <w:color w:val="A6A6A6" w:themeColor="background1" w:themeShade="A6"/>
                              </w:rPr>
                              <w:t>- El autor de la cita -</w:t>
                            </w:r>
                          </w:p>
                          <w:p w14:paraId="0D316F3F" w14:textId="77777777" w:rsidR="00251E7E" w:rsidRPr="003533F5" w:rsidRDefault="00251E7E" w:rsidP="00CE7DF3">
                            <w:pPr>
                              <w:spacing w:after="0"/>
                              <w:jc w:val="center"/>
                              <w:rPr>
                                <w:i/>
                                <w:color w:val="A6A6A6" w:themeColor="background1" w:themeShade="A6"/>
                                <w:sz w:val="24"/>
                              </w:rPr>
                            </w:pPr>
                          </w:p>
                        </w:txbxContent>
                      </wps:txbx>
                      <wps:bodyPr rot="0" vert="horz" wrap="square" lIns="45720" tIns="45720" rIns="45720" bIns="45720" anchor="t" anchorCtr="0" upright="1">
                        <a:noAutofit/>
                      </wps:bodyPr>
                    </wps:wsp>
                  </a:graphicData>
                </a:graphic>
              </wp:inline>
            </w:drawing>
          </mc:Choice>
          <mc:Fallback>
            <w:pict>
              <v:shapetype w14:anchorId="1B0A741A"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Corchetes 2" o:spid="_x0000_s1029" type="#_x0000_t185" style="width:251.85pt;height: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" adj="1739" strokecolor="white [3212]" strokeweight="1.5pt">
                <v:textbox inset="3.6pt,,3.6pt">
                  <w:txbxContent>
                    <w:p w14:paraId="38B8596F" w14:textId="77777777" w:rsidR="00251E7E" w:rsidRDefault="00251E7E" w:rsidP="00CE7DF3">
                      <w:pPr>
                        <w:jc w:val="right"/>
                        <w:rPr>
                          <w:rStyle w:val="nfasissutil"/>
                          <w:color w:val="A6A6A6" w:themeColor="background1" w:themeShade="A6"/>
                        </w:rPr>
                      </w:pPr>
                    </w:p>
                    <w:p w14:paraId="134BD3A4" w14:textId="77777777" w:rsidR="00251E7E" w:rsidRPr="003533F5" w:rsidRDefault="00251E7E" w:rsidP="00CE7DF3">
                      <w:pPr>
                        <w:jc w:val="right"/>
                        <w:rPr>
                          <w:rStyle w:val="nfasissutil"/>
                          <w:color w:val="A6A6A6" w:themeColor="background1" w:themeShade="A6"/>
                        </w:rPr>
                      </w:pPr>
                      <w:r>
                        <w:rPr>
                          <w:rStyle w:val="nfasissutil"/>
                          <w:color w:val="A6A6A6" w:themeColor="background1" w:themeShade="A6"/>
                        </w:rPr>
                        <w:t>Esto es una cita al principio de un capítulo</w:t>
                      </w:r>
                      <w:r w:rsidRPr="003533F5">
                        <w:rPr>
                          <w:rStyle w:val="nfasissutil"/>
                          <w:color w:val="A6A6A6" w:themeColor="background1" w:themeShade="A6"/>
                        </w:rPr>
                        <w:t xml:space="preserve">. </w:t>
                      </w:r>
                    </w:p>
                    <w:p w14:paraId="5F02E5A9" w14:textId="77777777" w:rsidR="00251E7E" w:rsidRPr="003533F5" w:rsidRDefault="00251E7E" w:rsidP="00CE7DF3">
                      <w:pPr>
                        <w:jc w:val="right"/>
                        <w:rPr>
                          <w:rStyle w:val="nfasissutil"/>
                          <w:color w:val="A6A6A6" w:themeColor="background1" w:themeShade="A6"/>
                        </w:rPr>
                      </w:pPr>
                      <w:r>
                        <w:rPr>
                          <w:rStyle w:val="nfasissutil"/>
                          <w:color w:val="A6A6A6" w:themeColor="background1" w:themeShade="A6"/>
                        </w:rPr>
                        <w:t>- El autor de la cita -</w:t>
                      </w:r>
                    </w:p>
                    <w:p w14:paraId="0D316F3F" w14:textId="77777777" w:rsidR="00251E7E" w:rsidRPr="003533F5" w:rsidRDefault="00251E7E" w:rsidP="00CE7DF3">
                      <w:pPr>
                        <w:spacing w:after="0"/>
                        <w:jc w:val="center"/>
                        <w:rPr>
                          <w:i/>
                          <w:color w:val="A6A6A6" w:themeColor="background1" w:themeShade="A6"/>
                          <w:sz w:val="24"/>
                        </w:rPr>
                      </w:pPr>
                    </w:p>
                  </w:txbxContent>
                </v:textbox>
                <w10:anchorlock/>
              </v:shape>
            </w:pict>
          </mc:Fallback>
        </mc:AlternateContent>
      </w:r>
    </w:p>
    <w:p w14:paraId="0EB8B868" w14:textId="77777777" w:rsidR="00CE7DF3" w:rsidRPr="00BA57DB" w:rsidRDefault="00AD03AD" w:rsidP="00CE7DF3">
      <w:pPr>
        <w:keepNext/>
        <w:framePr w:dropCap="drop" w:lines="3" w:wrap="around" w:vAnchor="text" w:hAnchor="text"/>
        <w:spacing w:before="0" w:after="0" w:line="720" w:lineRule="exact"/>
        <w:textAlignment w:val="baseline"/>
        <w:rPr>
          <w:position w:val="-9"/>
          <w:sz w:val="87"/>
        </w:rPr>
      </w:pPr>
      <w:r w:rsidRPr="00BA57DB">
        <w:rPr>
          <w:position w:val="-9"/>
          <w:sz w:val="87"/>
        </w:rPr>
        <w:t>L</w:t>
      </w:r>
    </w:p>
    <w:p w14:paraId="5F872766" w14:textId="77777777" w:rsidR="00CE7DF3" w:rsidRPr="00BA57DB" w:rsidRDefault="00AD03AD" w:rsidP="00CE7DF3">
      <w:pPr>
        <w:rPr>
          <w:rFonts w:ascii="Palatino" w:hAnsi="Palatino"/>
        </w:rPr>
      </w:pPr>
      <w:r w:rsidRPr="00BA57DB">
        <w:t xml:space="preserve">os capítulos nuevos pueden comenzarse de una forma cómoda </w:t>
      </w:r>
      <w:r w:rsidR="00281526">
        <w:t xml:space="preserve">copiando y pegando esta página (desde el principio hasta el final) en una página en blanco. </w:t>
      </w:r>
      <w:r w:rsidRPr="00BA57DB">
        <w:t>Hay cuatro “profundidades” de Títulos que representan los capítulos, las secciones, las subsecciones y los apartados.</w:t>
      </w:r>
    </w:p>
    <w:p w14:paraId="5EFF680B" w14:textId="77777777" w:rsidR="00CE7DF3" w:rsidRPr="00BA57DB" w:rsidRDefault="00AD03AD" w:rsidP="008A7706">
      <w:pPr>
        <w:pStyle w:val="Ttulo2"/>
      </w:pPr>
      <w:bookmarkStart w:id="17" w:name="_Ref343733548"/>
      <w:bookmarkStart w:id="18" w:name="_Ref343733554"/>
      <w:bookmarkStart w:id="19" w:name="_Toc345079968"/>
      <w:bookmarkStart w:id="20" w:name="_Toc229935390"/>
      <w:bookmarkStart w:id="21" w:name="_Toc229935585"/>
      <w:bookmarkStart w:id="22" w:name="_Toc230309084"/>
      <w:r w:rsidRPr="00BA57DB">
        <w:t>Secciones</w:t>
      </w:r>
      <w:bookmarkEnd w:id="17"/>
      <w:bookmarkEnd w:id="18"/>
      <w:bookmarkEnd w:id="19"/>
      <w:bookmarkEnd w:id="20"/>
      <w:bookmarkEnd w:id="21"/>
      <w:bookmarkEnd w:id="22"/>
    </w:p>
    <w:p w14:paraId="07474EBB" w14:textId="77777777" w:rsidR="00AD03AD" w:rsidRPr="00BA57DB" w:rsidRDefault="00AD03AD" w:rsidP="00AD03AD">
      <w:r w:rsidRPr="00BA57DB">
        <w:t>Texto de sección.</w:t>
      </w:r>
      <w:r w:rsidR="00281526">
        <w:t xml:space="preserve"> </w:t>
      </w:r>
      <w:r w:rsidR="00281526" w:rsidRPr="00BA57DB">
        <w:t xml:space="preserve">Esto está escrito con el estilo Normal </w:t>
      </w:r>
      <w:r w:rsidR="00281526" w:rsidRPr="00BA57DB">
        <w:rPr>
          <w:i/>
        </w:rPr>
        <w:t>(Inicio &gt; Estilos)</w:t>
      </w:r>
      <w:r w:rsidR="00281526" w:rsidRPr="00BA57DB">
        <w:t>.</w:t>
      </w:r>
    </w:p>
    <w:p w14:paraId="55A42284" w14:textId="77777777" w:rsidR="00AD03AD" w:rsidRPr="00BA57DB" w:rsidRDefault="00AD03AD" w:rsidP="006703EB">
      <w:pPr>
        <w:pStyle w:val="Ttulo3"/>
      </w:pPr>
      <w:bookmarkStart w:id="23" w:name="_Toc345079969"/>
      <w:bookmarkStart w:id="24" w:name="_Toc229935391"/>
      <w:bookmarkStart w:id="25" w:name="_Toc230309085"/>
      <w:r w:rsidRPr="00BA57DB">
        <w:t>Subsección</w:t>
      </w:r>
      <w:bookmarkEnd w:id="23"/>
      <w:bookmarkEnd w:id="24"/>
      <w:bookmarkEnd w:id="25"/>
    </w:p>
    <w:p w14:paraId="14CCFFD7" w14:textId="77777777" w:rsidR="00AD03AD" w:rsidRPr="00BA57DB" w:rsidRDefault="00AD03AD" w:rsidP="00AD03AD">
      <w:r w:rsidRPr="00BA57DB">
        <w:t>Texto de subsección.</w:t>
      </w:r>
    </w:p>
    <w:p w14:paraId="177FA570" w14:textId="77777777" w:rsidR="00AD03AD" w:rsidRPr="00BA57DB" w:rsidRDefault="00AD03AD" w:rsidP="00B00C7B">
      <w:pPr>
        <w:pStyle w:val="Ttulo4"/>
      </w:pPr>
      <w:bookmarkStart w:id="26" w:name="_Toc345079970"/>
      <w:bookmarkStart w:id="27" w:name="_Toc229935392"/>
      <w:r w:rsidRPr="00BA57DB">
        <w:t>Apartado</w:t>
      </w:r>
      <w:bookmarkEnd w:id="26"/>
      <w:bookmarkEnd w:id="27"/>
    </w:p>
    <w:p w14:paraId="16FA745C" w14:textId="77777777" w:rsidR="00090064" w:rsidRDefault="00AD03AD" w:rsidP="00AD03AD">
      <w:r w:rsidRPr="00BA57DB">
        <w:t>Texto del apartado dentro de la subsección.</w:t>
      </w:r>
    </w:p>
    <w:p w14:paraId="214EA984" w14:textId="35D8657D" w:rsidR="00AD03AD" w:rsidRDefault="00954AE7" w:rsidP="00AD03AD">
      <w:r>
        <w:t>Una</w:t>
      </w:r>
      <w:r w:rsidR="00CE1575" w:rsidRPr="00BA57DB">
        <w:t xml:space="preserve"> cita a otra obra se inserta desde el menu </w:t>
      </w:r>
      <w:r w:rsidR="00CE1575" w:rsidRPr="00BA57DB">
        <w:rPr>
          <w:i/>
        </w:rPr>
        <w:t>Referencias &gt; Insertar Cita &gt; Agregar Nueva Fuente</w:t>
      </w:r>
      <w:r w:rsidR="00CE1575" w:rsidRPr="00BA57DB">
        <w:t>.</w:t>
      </w:r>
      <w:r w:rsidR="00BA57DB" w:rsidRPr="00BA57DB">
        <w:t xml:space="preserve"> Hay que rellenar los campos que nos interesen.</w:t>
      </w:r>
      <w:r w:rsidR="00CE1575" w:rsidRPr="00BA57DB">
        <w:t xml:space="preserve"> Existen muchos Estilos para poner la cita. Por ejemplo, con el estilo </w:t>
      </w:r>
      <w:r w:rsidR="00BA57DB" w:rsidRPr="00BA57DB">
        <w:t>IEEE 2006 quedan así</w:t>
      </w:r>
      <w:sdt>
        <w:sdtPr>
          <w:id w:val="-394747574"/>
          <w:citation/>
        </w:sdtPr>
        <w:sdtEndPr/>
        <w:sdtContent>
          <w:r w:rsidR="00CE1575" w:rsidRPr="00BA57DB">
            <w:fldChar w:fldCharType="begin"/>
          </w:r>
          <w:r w:rsidR="00CE1575" w:rsidRPr="00BA57DB">
            <w:instrText xml:space="preserve">CITATION Aut12 \l 3082 </w:instrText>
          </w:r>
          <w:r w:rsidR="00CE1575" w:rsidRPr="00BA57DB">
            <w:fldChar w:fldCharType="separate"/>
          </w:r>
          <w:r w:rsidR="00792620">
            <w:rPr>
              <w:noProof/>
            </w:rPr>
            <w:t xml:space="preserve"> </w:t>
          </w:r>
          <w:r w:rsidR="00792620" w:rsidRPr="00792620">
            <w:rPr>
              <w:noProof/>
            </w:rPr>
            <w:t>[1]</w:t>
          </w:r>
          <w:r w:rsidR="00CE1575" w:rsidRPr="00BA57DB">
            <w:fldChar w:fldCharType="end"/>
          </w:r>
        </w:sdtContent>
      </w:sdt>
      <w:r w:rsidR="00BA57DB">
        <w:t>, pero se pueden probar otros hasta ver el que más nos convence</w:t>
      </w:r>
      <w:r w:rsidR="00E54D7D">
        <w:t xml:space="preserve"> </w:t>
      </w:r>
      <w:sdt>
        <w:sdtPr>
          <w:id w:val="-1423485999"/>
          <w:citation/>
        </w:sdtPr>
        <w:sdtEndPr/>
        <w:sdtContent>
          <w:r w:rsidR="00E54D7D">
            <w:fldChar w:fldCharType="begin"/>
          </w:r>
          <w:r w:rsidR="00E54D7D">
            <w:instrText xml:space="preserve"> CITATION Otr01 \l 3082 </w:instrText>
          </w:r>
          <w:r w:rsidR="00E54D7D">
            <w:fldChar w:fldCharType="separate"/>
          </w:r>
          <w:r w:rsidR="00792620" w:rsidRPr="00792620">
            <w:rPr>
              <w:noProof/>
            </w:rPr>
            <w:t>[2]</w:t>
          </w:r>
          <w:r w:rsidR="00E54D7D">
            <w:fldChar w:fldCharType="end"/>
          </w:r>
        </w:sdtContent>
      </w:sdt>
      <w:r w:rsidR="00BA57DB">
        <w:t>.</w:t>
      </w:r>
    </w:p>
    <w:p w14:paraId="61C9FA5A" w14:textId="77777777" w:rsidR="00BA57DB" w:rsidRPr="00BA57DB" w:rsidRDefault="00BA57DB" w:rsidP="00AD03AD">
      <w:r>
        <w:t xml:space="preserve">Una vez tengamos insertada esa cita, ya podemos encontrarla en el menú </w:t>
      </w:r>
      <w:r w:rsidRPr="00BA57DB">
        <w:rPr>
          <w:i/>
        </w:rPr>
        <w:lastRenderedPageBreak/>
        <w:t>Referencias &gt; Insertar Cita</w:t>
      </w:r>
      <w:r>
        <w:rPr>
          <w:i/>
        </w:rPr>
        <w:t xml:space="preserve"> </w:t>
      </w:r>
      <w:r>
        <w:t>sin tener que agregar una nueva fuente.</w:t>
      </w:r>
    </w:p>
    <w:p w14:paraId="1C9640E3" w14:textId="77777777" w:rsidR="00AD03AD" w:rsidRPr="00BA57DB" w:rsidRDefault="00AD03AD" w:rsidP="006703EB">
      <w:pPr>
        <w:pStyle w:val="Ttulo3"/>
      </w:pPr>
      <w:bookmarkStart w:id="28" w:name="_Toc345079971"/>
      <w:bookmarkStart w:id="29" w:name="_Toc229935393"/>
      <w:bookmarkStart w:id="30" w:name="_Toc230309086"/>
      <w:r w:rsidRPr="00BA57DB">
        <w:t>Otra subsección</w:t>
      </w:r>
      <w:bookmarkEnd w:id="28"/>
      <w:bookmarkEnd w:id="29"/>
      <w:bookmarkEnd w:id="30"/>
    </w:p>
    <w:p w14:paraId="4B441769" w14:textId="77777777" w:rsidR="00AD03AD" w:rsidRPr="00BA57DB" w:rsidRDefault="00AD03AD" w:rsidP="00AD03AD">
      <w:r w:rsidRPr="00BA57DB">
        <w:t>Texto de la otra subsección.</w:t>
      </w:r>
      <w:r w:rsidR="00CE1575" w:rsidRPr="00BA57DB">
        <w:t xml:space="preserve"> Aprovecharemos para insertar una nota</w:t>
      </w:r>
      <w:r w:rsidR="00CE1575" w:rsidRPr="00BA57DB">
        <w:rPr>
          <w:rStyle w:val="Refdenotaalpie"/>
        </w:rPr>
        <w:footnoteReference w:id="1"/>
      </w:r>
      <w:r w:rsidR="00CE1575" w:rsidRPr="00BA57DB">
        <w:t xml:space="preserve"> al pie.</w:t>
      </w:r>
    </w:p>
    <w:p w14:paraId="0E42F3E9" w14:textId="77777777" w:rsidR="00AD03AD" w:rsidRPr="00BA57DB" w:rsidRDefault="00AD03AD" w:rsidP="008A7706">
      <w:pPr>
        <w:pStyle w:val="Ttulo2"/>
      </w:pPr>
      <w:bookmarkStart w:id="31" w:name="_Toc345079972"/>
      <w:bookmarkStart w:id="32" w:name="_Toc229935394"/>
      <w:bookmarkStart w:id="33" w:name="_Toc229935586"/>
      <w:bookmarkStart w:id="34" w:name="_Toc230309087"/>
      <w:r w:rsidRPr="00BA57DB">
        <w:t>Otra sección</w:t>
      </w:r>
      <w:bookmarkEnd w:id="31"/>
      <w:bookmarkEnd w:id="32"/>
      <w:bookmarkEnd w:id="33"/>
      <w:bookmarkEnd w:id="34"/>
    </w:p>
    <w:p w14:paraId="3993E02D" w14:textId="77777777" w:rsidR="00090064" w:rsidRDefault="007057EC" w:rsidP="00AD03AD">
      <w:r w:rsidRPr="00BA57DB">
        <w:t>Cada vez que escribamos uno de estos títulos y pulsemos E</w:t>
      </w:r>
      <w:r w:rsidR="00090064">
        <w:t>nter, volverá al estilo Normal.</w:t>
      </w:r>
    </w:p>
    <w:p w14:paraId="790BF077" w14:textId="77777777" w:rsidR="007057EC" w:rsidRPr="00BA57DB" w:rsidRDefault="007057EC" w:rsidP="00AD03AD">
      <w:r w:rsidRPr="00BA57DB">
        <w:t xml:space="preserve">Gracias a los Elementos Rápidos, podemos insertar </w:t>
      </w:r>
      <w:r w:rsidRPr="00090064">
        <w:rPr>
          <w:i/>
        </w:rPr>
        <w:t>Teoremas, Ejemplos, Demostraciones, Definiciones, Imágenes y Tablas.</w:t>
      </w:r>
    </w:p>
    <w:tbl>
      <w:tblPr>
        <w:tblStyle w:val="Tablaconcuadrcula"/>
        <w:tblW w:w="68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809"/>
      </w:tblGrid>
      <w:tr w:rsidR="007057EC" w:rsidRPr="00BA57DB" w14:paraId="73F13FE5" w14:textId="77777777" w:rsidTr="00495827">
        <w:trPr>
          <w:trHeight w:val="1661"/>
          <w:jc w:val="center"/>
        </w:trPr>
        <w:tc>
          <w:tcPr>
            <w:tcW w:w="6809" w:type="dxa"/>
            <w:vAlign w:val="center"/>
          </w:tcPr>
          <w:p w14:paraId="5A15086E" w14:textId="77777777" w:rsidR="007057EC" w:rsidRPr="00BA57DB" w:rsidRDefault="007057EC" w:rsidP="007057EC">
            <w:pPr>
              <w:pStyle w:val="Descripcin"/>
              <w:rPr>
                <w:i/>
                <w:noProof/>
                <w:szCs w:val="20"/>
              </w:rPr>
            </w:pPr>
            <w:r w:rsidRPr="00BA57DB">
              <w:rPr>
                <w:i/>
                <w:noProof/>
                <w:szCs w:val="20"/>
                <w:lang w:eastAsia="es-ES"/>
                <w14:ligatures w14:val="none"/>
                <w14:cntxtAlts w14:val="0"/>
              </w:rPr>
              <w:drawing>
                <wp:anchor distT="0" distB="0" distL="114300" distR="114300" simplePos="0" relativeHeight="252036096" behindDoc="1" locked="0" layoutInCell="1" allowOverlap="1" wp14:anchorId="6A12C831" wp14:editId="13DC8080">
                  <wp:simplePos x="672465" y="3717925"/>
                  <wp:positionH relativeFrom="margin">
                    <wp:align>center</wp:align>
                  </wp:positionH>
                  <wp:positionV relativeFrom="margin">
                    <wp:align>top</wp:align>
                  </wp:positionV>
                  <wp:extent cx="3821430" cy="784860"/>
                  <wp:effectExtent l="0" t="0" r="7620" b="0"/>
                  <wp:wrapTight wrapText="bothSides">
                    <wp:wrapPolygon edited="0">
                      <wp:start x="0" y="0"/>
                      <wp:lineTo x="0" y="20971"/>
                      <wp:lineTo x="21535" y="20971"/>
                      <wp:lineTo x="21535" y="0"/>
                      <wp:lineTo x="0" y="0"/>
                    </wp:wrapPolygon>
                  </wp:wrapTight>
                  <wp:docPr id="4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png"/>
                          <pic:cNvPicPr/>
                        </pic:nvPicPr>
                        <pic:blipFill>
                          <a:blip r:embed="rId22">
                            <a:extLst>
                              <a:ext uri="{28A0092B-C50C-407E-A947-70E740481C1C}">
                                <a14:useLocalDpi xmlns:a14="http://schemas.microsoft.com/office/drawing/2010/main" val="0"/>
                              </a:ext>
                            </a:extLst>
                          </a:blip>
                          <a:stretch>
                            <a:fillRect/>
                          </a:stretch>
                        </pic:blipFill>
                        <pic:spPr>
                          <a:xfrm>
                            <a:off x="0" y="0"/>
                            <a:ext cx="3821430" cy="784860"/>
                          </a:xfrm>
                          <a:prstGeom prst="rect">
                            <a:avLst/>
                          </a:prstGeom>
                        </pic:spPr>
                      </pic:pic>
                    </a:graphicData>
                  </a:graphic>
                  <wp14:sizeRelH relativeFrom="page">
                    <wp14:pctWidth>0</wp14:pctWidth>
                  </wp14:sizeRelH>
                  <wp14:sizeRelV relativeFrom="page">
                    <wp14:pctHeight>0</wp14:pctHeight>
                  </wp14:sizeRelV>
                </wp:anchor>
              </w:drawing>
            </w:r>
          </w:p>
        </w:tc>
      </w:tr>
      <w:tr w:rsidR="007057EC" w:rsidRPr="00BA57DB" w14:paraId="258500EC" w14:textId="77777777" w:rsidTr="00495827">
        <w:trPr>
          <w:jc w:val="center"/>
        </w:trPr>
        <w:tc>
          <w:tcPr>
            <w:tcW w:w="6809" w:type="dxa"/>
          </w:tcPr>
          <w:p w14:paraId="092D2F87" w14:textId="33F5C2E8" w:rsidR="007057EC" w:rsidRPr="00242047" w:rsidRDefault="00242047" w:rsidP="00242047">
            <w:pPr>
              <w:pStyle w:val="Descripcin"/>
              <w:rPr>
                <w:noProof/>
                <w:szCs w:val="20"/>
              </w:rPr>
            </w:pPr>
            <w:bookmarkStart w:id="35" w:name="_Toc338084541"/>
            <w:r w:rsidRPr="00242047">
              <w:rPr>
                <w:szCs w:val="20"/>
              </w:rPr>
              <w:t xml:space="preserve">Figura  </w:t>
            </w:r>
            <w:r w:rsidRPr="00242047">
              <w:rPr>
                <w:szCs w:val="20"/>
              </w:rPr>
              <w:fldChar w:fldCharType="begin"/>
            </w:r>
            <w:r w:rsidRPr="00242047">
              <w:rPr>
                <w:szCs w:val="20"/>
              </w:rPr>
              <w:instrText xml:space="preserve"> STYLEREF 1 \s </w:instrText>
            </w:r>
            <w:r w:rsidRPr="00242047">
              <w:rPr>
                <w:szCs w:val="20"/>
              </w:rPr>
              <w:fldChar w:fldCharType="separate"/>
            </w:r>
            <w:r w:rsidR="00494E53">
              <w:rPr>
                <w:noProof/>
                <w:szCs w:val="20"/>
              </w:rPr>
              <w:t>1</w:t>
            </w:r>
            <w:r w:rsidRPr="00242047">
              <w:rPr>
                <w:szCs w:val="20"/>
              </w:rPr>
              <w:fldChar w:fldCharType="end"/>
            </w:r>
            <w:r w:rsidRPr="00242047">
              <w:rPr>
                <w:szCs w:val="20"/>
              </w:rPr>
              <w:t>.</w:t>
            </w:r>
            <w:r w:rsidRPr="00242047">
              <w:rPr>
                <w:szCs w:val="20"/>
              </w:rPr>
              <w:fldChar w:fldCharType="begin"/>
            </w:r>
            <w:r w:rsidRPr="00242047">
              <w:rPr>
                <w:szCs w:val="20"/>
              </w:rPr>
              <w:instrText xml:space="preserve"> SEQ Figura_ \* ARABIC \s 1 </w:instrText>
            </w:r>
            <w:r w:rsidRPr="00242047">
              <w:rPr>
                <w:szCs w:val="20"/>
              </w:rPr>
              <w:fldChar w:fldCharType="separate"/>
            </w:r>
            <w:r w:rsidR="00494E53">
              <w:rPr>
                <w:noProof/>
                <w:szCs w:val="20"/>
              </w:rPr>
              <w:t>1</w:t>
            </w:r>
            <w:r w:rsidRPr="00242047">
              <w:rPr>
                <w:szCs w:val="20"/>
              </w:rPr>
              <w:fldChar w:fldCharType="end"/>
            </w:r>
            <w:r w:rsidR="007057EC" w:rsidRPr="00242047">
              <w:rPr>
                <w:szCs w:val="20"/>
              </w:rPr>
              <w:t xml:space="preserve"> – </w:t>
            </w:r>
            <w:bookmarkEnd w:id="35"/>
            <w:r w:rsidR="007057EC" w:rsidRPr="00242047">
              <w:rPr>
                <w:szCs w:val="20"/>
              </w:rPr>
              <w:t>Esto es el pie de la figura.</w:t>
            </w:r>
          </w:p>
        </w:tc>
      </w:tr>
    </w:tbl>
    <w:p w14:paraId="7A811E05" w14:textId="2C8D1C92" w:rsidR="007057EC" w:rsidRPr="00BA57DB" w:rsidRDefault="007057EC" w:rsidP="00AD03AD">
      <w:r w:rsidRPr="00BA57DB">
        <w:t xml:space="preserve">Para insertar ecuaciones, deberemos tener instalado MathType y que se integre correctamente en Word (Aparecerá una pestaña </w:t>
      </w:r>
      <w:r w:rsidR="00090064">
        <w:t>en el menú superior</w:t>
      </w:r>
      <w:r w:rsidRPr="00BA57DB">
        <w:t xml:space="preserve">). </w:t>
      </w:r>
      <w:r w:rsidR="001063CD">
        <w:t>Se puede usar</w:t>
      </w:r>
      <w:r w:rsidRPr="00BA57DB">
        <w:t xml:space="preserve"> el editor de ecuaciones integrado en Word, </w:t>
      </w:r>
      <w:r w:rsidR="001063CD">
        <w:t>pero aunque tiene alguna ventaja no se recomienda</w:t>
      </w:r>
      <w:r w:rsidR="001106D4">
        <w:t>. Aquí, como puede ser que el lector no tenga MathType, se ha optado por usar el editor de ecuaciones de Word.</w:t>
      </w:r>
    </w:p>
    <w:p w14:paraId="4669A02D" w14:textId="77777777" w:rsidR="007057EC" w:rsidRPr="00BA57DB" w:rsidRDefault="007057EC" w:rsidP="00AD03AD">
      <w:r w:rsidRPr="00BA57DB">
        <w:t>Dentro de la pestaña MathType, se puede insertar una ecuación inline como esta</w:t>
      </w:r>
      <w:r w:rsidRPr="00BA57DB">
        <w:rPr>
          <w:position w:val="-6"/>
        </w:rPr>
        <w:object w:dxaOrig="740" w:dyaOrig="320" w14:anchorId="51C31C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23" o:title=""/>
          </v:shape>
          <o:OLEObject Type="Embed" ProgID="Equation.3" ShapeID="_x0000_i1025" DrawAspect="Content" ObjectID="_1483514485" r:id="rId24"/>
        </w:object>
      </w:r>
      <w:r w:rsidRPr="00BA57DB">
        <w:t>, que no modifica la separación entre líneas gracias a una propiedad del estilo Normal. Hay que tener cuidado con esto, pues ecuaciones</w:t>
      </w:r>
      <w:r w:rsidR="0006068D">
        <w:t xml:space="preserve"> inline</w:t>
      </w:r>
      <w:r w:rsidRPr="00BA57DB">
        <w:t xml:space="preserve"> con mucha altura pueden superponerse con el texto. En el raro caso de que ocurra, lo mejor es reducir el tamaño de la ecuación o poner una ecuación a</w:t>
      </w:r>
      <w:r w:rsidR="00F314ED">
        <w:t xml:space="preserve"> </w:t>
      </w:r>
      <w:r w:rsidRPr="00BA57DB">
        <w:t>parte.</w:t>
      </w:r>
    </w:p>
    <w:p w14:paraId="5D32A9A6" w14:textId="0F450ADE" w:rsidR="007057EC" w:rsidRDefault="007057EC" w:rsidP="00AD03AD">
      <w:r w:rsidRPr="00BA57DB">
        <w:lastRenderedPageBreak/>
        <w:t xml:space="preserve">Las ecuaciones a parte se ponen pulsando sobre </w:t>
      </w:r>
      <w:r w:rsidR="001667DF" w:rsidRPr="00BA57DB">
        <w:rPr>
          <w:i/>
        </w:rPr>
        <w:t xml:space="preserve">MathType &gt; grupo </w:t>
      </w:r>
      <w:r w:rsidR="00F314ED">
        <w:rPr>
          <w:i/>
        </w:rPr>
        <w:t>“</w:t>
      </w:r>
      <w:r w:rsidR="001667DF" w:rsidRPr="00BA57DB">
        <w:rPr>
          <w:i/>
        </w:rPr>
        <w:t>Insert Equations</w:t>
      </w:r>
      <w:r w:rsidR="00F314ED">
        <w:rPr>
          <w:i/>
        </w:rPr>
        <w:t>”</w:t>
      </w:r>
      <w:r w:rsidR="001667DF" w:rsidRPr="00BA57DB">
        <w:rPr>
          <w:i/>
        </w:rPr>
        <w:t xml:space="preserve"> &gt; </w:t>
      </w:r>
      <w:r w:rsidRPr="00BA57DB">
        <w:rPr>
          <w:i/>
        </w:rPr>
        <w:t>Right-numbered</w:t>
      </w:r>
      <w:r w:rsidRPr="00BA57DB">
        <w:t>, y se numeran automáticamente según el número del capítulo</w:t>
      </w:r>
      <w:r w:rsidR="003534F0">
        <w:t>. Otra opción, la que se adopta a continuación es crear una tabla con el número generado con un título “(“ incluyendo el número de capítulo, si no lo ve en sus títulos tendrá que crearlo,</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4AB3AA49" w14:textId="77777777" w:rsidTr="003534F0">
        <w:tc>
          <w:tcPr>
            <w:tcW w:w="6345" w:type="dxa"/>
          </w:tcPr>
          <w:p w14:paraId="71837079" w14:textId="69988324" w:rsidR="003534F0" w:rsidRDefault="003534F0" w:rsidP="00AD03AD">
            <m:oMathPara>
              <m:oMath>
                <m:r>
                  <w:rPr>
                    <w:rFonts w:ascii="Cambria Math" w:hAnsi="Cambria Math"/>
                  </w:rPr>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5A7EBA08" w14:textId="78F4DBBE" w:rsidR="003534F0" w:rsidRDefault="003534F0" w:rsidP="003534F0">
            <w:pPr>
              <w:pStyle w:val="Descripcin"/>
            </w:pPr>
            <w:bookmarkStart w:id="36" w:name="_Ref230244507"/>
            <w:bookmarkStart w:id="37" w:name="_Ref230258166"/>
            <w:r>
              <w:t>(</w:t>
            </w:r>
            <w:r w:rsidR="00DC19E1">
              <w:fldChar w:fldCharType="begin"/>
            </w:r>
            <w:r w:rsidR="00DC19E1">
              <w:instrText xml:space="preserve"> STYLEREF 1 \s </w:instrText>
            </w:r>
            <w:r w:rsidR="00DC19E1">
              <w:fldChar w:fldCharType="separate"/>
            </w:r>
            <w:r w:rsidR="00494E53">
              <w:rPr>
                <w:noProof/>
              </w:rPr>
              <w:t>1</w:t>
            </w:r>
            <w:r w:rsidR="00DC19E1">
              <w:rPr>
                <w:noProof/>
              </w:rPr>
              <w:fldChar w:fldCharType="end"/>
            </w:r>
            <w:r w:rsidR="00954AE7">
              <w:t>–</w:t>
            </w:r>
            <w:r w:rsidR="00DC19E1">
              <w:fldChar w:fldCharType="begin"/>
            </w:r>
            <w:r w:rsidR="00DC19E1">
              <w:instrText xml:space="preserve"> SEQ ( \* ARABIC \s 1 </w:instrText>
            </w:r>
            <w:r w:rsidR="00DC19E1">
              <w:fldChar w:fldCharType="separate"/>
            </w:r>
            <w:r w:rsidR="00494E53">
              <w:rPr>
                <w:noProof/>
              </w:rPr>
              <w:t>1</w:t>
            </w:r>
            <w:r w:rsidR="00DC19E1">
              <w:rPr>
                <w:noProof/>
              </w:rPr>
              <w:fldChar w:fldCharType="end"/>
            </w:r>
            <w:bookmarkEnd w:id="36"/>
            <w:r>
              <w:t>)</w:t>
            </w:r>
            <w:bookmarkEnd w:id="37"/>
          </w:p>
        </w:tc>
      </w:tr>
    </w:tbl>
    <w:p w14:paraId="3F165BC6" w14:textId="77777777" w:rsidR="007057EC" w:rsidRPr="00BA57DB" w:rsidRDefault="001667DF" w:rsidP="00AD03AD">
      <w:r w:rsidRPr="00BA57DB">
        <w:t>Las ecuaciones numeradas tienen su propio estilo, MTDisplayEquation, que puede editarse para cambia</w:t>
      </w:r>
      <w:r w:rsidR="0006068D">
        <w:t>r alineación y otros parámetros (aunque no es necesario).</w:t>
      </w:r>
    </w:p>
    <w:p w14:paraId="57CB8D46" w14:textId="4A23CBBF" w:rsidR="001667DF" w:rsidRDefault="001667DF" w:rsidP="00AD03AD">
      <w:r w:rsidRPr="00BA57DB">
        <w:t xml:space="preserve">Para referenciar una ecuación, usamos </w:t>
      </w:r>
      <w:r w:rsidRPr="00BA57DB">
        <w:rPr>
          <w:i/>
        </w:rPr>
        <w:t>MathType &gt; grupo Equation Numbers &gt; Insert Reference</w:t>
      </w:r>
      <w:r w:rsidRPr="00BA57DB">
        <w:t xml:space="preserve">, y luego hacemos doble click sobre el número de la ecuación que queremos, en este caso </w:t>
      </w:r>
      <w:r w:rsidR="003534F0">
        <w:fldChar w:fldCharType="begin"/>
      </w:r>
      <w:r w:rsidR="003534F0">
        <w:instrText xml:space="preserve"> REF _Ref230244507 \h </w:instrText>
      </w:r>
      <w:r w:rsidR="003534F0">
        <w:fldChar w:fldCharType="separate"/>
      </w:r>
      <w:r w:rsidR="00494E53">
        <w:t>(</w:t>
      </w:r>
      <w:r w:rsidR="00494E53">
        <w:rPr>
          <w:noProof/>
        </w:rPr>
        <w:t>1</w:t>
      </w:r>
      <w:r w:rsidR="00494E53">
        <w:t>–</w:t>
      </w:r>
      <w:r w:rsidR="00494E53">
        <w:rPr>
          <w:noProof/>
        </w:rPr>
        <w:t>1</w:t>
      </w:r>
      <w:r w:rsidR="003534F0">
        <w:fldChar w:fldCharType="end"/>
      </w:r>
      <w:r w:rsidR="003534F0">
        <w:t>)</w:t>
      </w:r>
      <w:r w:rsidRPr="00BA57DB">
        <w:t xml:space="preserve">. </w:t>
      </w:r>
    </w:p>
    <w:p w14:paraId="36F7A82C" w14:textId="77777777" w:rsidR="0006068D" w:rsidRPr="00BA57DB" w:rsidRDefault="0006068D" w:rsidP="00AD03AD">
      <w:r>
        <w:t>Vamos a ver algunos elementos rápidos, empezando con el más sencillo de ellos, la Definición.</w:t>
      </w:r>
    </w:p>
    <w:p w14:paraId="55FB6F7B" w14:textId="77777777" w:rsidR="001667DF" w:rsidRPr="00BA57DB" w:rsidRDefault="001667DF" w:rsidP="00EB7C41">
      <w:r w:rsidRPr="00BA57DB">
        <w:rPr>
          <w:rStyle w:val="Def0Car"/>
          <w:b/>
          <w:lang w:val="es-ES"/>
        </w:rPr>
        <w:t xml:space="preserve">Definición </w:t>
      </w:r>
      <w:r w:rsidRPr="00BA57DB">
        <w:rPr>
          <w:rStyle w:val="Def0Car"/>
          <w:lang w:val="es-ES"/>
        </w:rPr>
        <w:t>(Concepto):</w:t>
      </w:r>
      <w:r w:rsidRPr="00BA57DB">
        <w:rPr>
          <w:i/>
        </w:rPr>
        <w:t xml:space="preserve"> </w:t>
      </w:r>
      <w:r w:rsidRPr="00BA57DB">
        <w:t>Texto de la definición. Esto es otro de los Elementos Rápidos, aunque no tenga numeración.</w:t>
      </w:r>
    </w:p>
    <w:p w14:paraId="29F0B72C" w14:textId="77777777" w:rsidR="009024D2" w:rsidRPr="00BA57DB" w:rsidRDefault="009024D2" w:rsidP="00EB7C41">
      <w:r w:rsidRPr="00BA57DB">
        <w:t>Las tablas también son Elementos Rápidos. Todos los elementos rápidos se acceden desde el menú de Insertar.</w:t>
      </w:r>
      <w:r w:rsidR="0006068D">
        <w:t xml:space="preserve"> No obstante, también podemos copiar de estas mismas líneas el elemento que nos interese, y pegarlo donde queramos editarlo.</w:t>
      </w:r>
    </w:p>
    <w:p w14:paraId="436C60A9" w14:textId="094E4489" w:rsidR="006D45A8" w:rsidRDefault="00242047" w:rsidP="00242047">
      <w:pPr>
        <w:pStyle w:val="Descripcin"/>
      </w:pPr>
      <w:bookmarkStart w:id="38" w:name="_Ref230246855"/>
      <w:bookmarkStart w:id="39" w:name="_Toc350326792"/>
      <w:bookmarkStart w:id="40" w:name="_Toc350326777"/>
      <w:bookmarkStart w:id="41" w:name="_Ref343733836"/>
      <w:r>
        <w:t xml:space="preserve">Tabla </w:t>
      </w:r>
      <w:r w:rsidR="00DC19E1">
        <w:fldChar w:fldCharType="begin"/>
      </w:r>
      <w:r w:rsidR="00DC19E1">
        <w:instrText xml:space="preserve"> STYLEREF 1 \s </w:instrText>
      </w:r>
      <w:r w:rsidR="00DC19E1">
        <w:fldChar w:fldCharType="separate"/>
      </w:r>
      <w:r w:rsidR="00494E53">
        <w:rPr>
          <w:noProof/>
        </w:rPr>
        <w:t>1</w:t>
      </w:r>
      <w:r w:rsidR="00DC19E1">
        <w:rPr>
          <w:noProof/>
        </w:rPr>
        <w:fldChar w:fldCharType="end"/>
      </w:r>
      <w:r>
        <w:t>–</w:t>
      </w:r>
      <w:r w:rsidR="00DC19E1">
        <w:fldChar w:fldCharType="begin"/>
      </w:r>
      <w:r w:rsidR="00DC19E1">
        <w:instrText xml:space="preserve"> SEQ Tabla \* ARABIC \s 1 </w:instrText>
      </w:r>
      <w:r w:rsidR="00DC19E1">
        <w:fldChar w:fldCharType="separate"/>
      </w:r>
      <w:r w:rsidR="00494E53">
        <w:rPr>
          <w:noProof/>
        </w:rPr>
        <w:t>1</w:t>
      </w:r>
      <w:r w:rsidR="00DC19E1">
        <w:rPr>
          <w:noProof/>
        </w:rPr>
        <w:fldChar w:fldCharType="end"/>
      </w:r>
      <w:bookmarkEnd w:id="38"/>
      <w:r>
        <w:t xml:space="preserve">. </w:t>
      </w:r>
      <w:r w:rsidR="006D45A8">
        <w:t>Tipos de transmisión y frecuencia central</w:t>
      </w:r>
      <w:bookmarkEnd w:id="39"/>
      <w:bookmarkEnd w:id="40"/>
    </w:p>
    <w:tbl>
      <w:tblPr>
        <w:tblStyle w:val="TableGrid"/>
        <w:tblW w:w="5130" w:type="dxa"/>
        <w:tblInd w:w="993" w:type="dxa"/>
        <w:tblCellMar>
          <w:right w:w="115" w:type="dxa"/>
        </w:tblCellMar>
        <w:tblLook w:val="04A0" w:firstRow="1" w:lastRow="0" w:firstColumn="1" w:lastColumn="0" w:noHBand="0" w:noVBand="1"/>
      </w:tblPr>
      <w:tblGrid>
        <w:gridCol w:w="2116"/>
        <w:gridCol w:w="3014"/>
      </w:tblGrid>
      <w:tr w:rsidR="006D45A8" w14:paraId="5669B1FC" w14:textId="77777777" w:rsidTr="006D45A8">
        <w:trPr>
          <w:trHeight w:val="446"/>
        </w:trPr>
        <w:tc>
          <w:tcPr>
            <w:tcW w:w="2116" w:type="dxa"/>
            <w:tcBorders>
              <w:top w:val="single" w:sz="4" w:space="0" w:color="000000"/>
              <w:left w:val="nil"/>
              <w:bottom w:val="single" w:sz="4" w:space="0" w:color="000000"/>
              <w:right w:val="nil"/>
            </w:tcBorders>
            <w:vAlign w:val="center"/>
            <w:hideMark/>
          </w:tcPr>
          <w:p w14:paraId="2FC4FAE1" w14:textId="77777777" w:rsidR="006D45A8" w:rsidRDefault="006D45A8" w:rsidP="00992934">
            <w:pPr>
              <w:spacing w:before="0" w:after="60"/>
            </w:pPr>
            <w:r>
              <w:t>Tipo de Transmisión</w:t>
            </w:r>
          </w:p>
        </w:tc>
        <w:tc>
          <w:tcPr>
            <w:tcW w:w="3014" w:type="dxa"/>
            <w:tcBorders>
              <w:top w:val="single" w:sz="4" w:space="0" w:color="000000"/>
              <w:left w:val="nil"/>
              <w:bottom w:val="single" w:sz="4" w:space="0" w:color="000000"/>
              <w:right w:val="nil"/>
            </w:tcBorders>
            <w:vAlign w:val="center"/>
            <w:hideMark/>
          </w:tcPr>
          <w:p w14:paraId="32D9539E" w14:textId="77777777" w:rsidR="006D45A8" w:rsidRDefault="006D45A8" w:rsidP="00992934">
            <w:pPr>
              <w:spacing w:before="0" w:after="60"/>
            </w:pPr>
            <w:r>
              <w:t>Frecuencia central de transmisión</w:t>
            </w:r>
          </w:p>
        </w:tc>
      </w:tr>
      <w:tr w:rsidR="006D45A8" w14:paraId="338BF4EE" w14:textId="77777777" w:rsidTr="006D45A8">
        <w:trPr>
          <w:trHeight w:val="355"/>
        </w:trPr>
        <w:tc>
          <w:tcPr>
            <w:tcW w:w="2116" w:type="dxa"/>
            <w:tcBorders>
              <w:top w:val="single" w:sz="4" w:space="0" w:color="000000"/>
              <w:left w:val="nil"/>
              <w:bottom w:val="nil"/>
              <w:right w:val="nil"/>
            </w:tcBorders>
            <w:vAlign w:val="bottom"/>
            <w:hideMark/>
          </w:tcPr>
          <w:p w14:paraId="2FDDE55E" w14:textId="77777777" w:rsidR="006D45A8" w:rsidRDefault="006D45A8" w:rsidP="00992934">
            <w:pPr>
              <w:spacing w:before="0" w:after="60"/>
            </w:pPr>
            <w:r>
              <w:t>Modem</w:t>
            </w:r>
          </w:p>
        </w:tc>
        <w:tc>
          <w:tcPr>
            <w:tcW w:w="3014" w:type="dxa"/>
            <w:tcBorders>
              <w:top w:val="single" w:sz="4" w:space="0" w:color="000000"/>
              <w:left w:val="nil"/>
              <w:bottom w:val="nil"/>
              <w:right w:val="nil"/>
            </w:tcBorders>
            <w:vAlign w:val="bottom"/>
            <w:hideMark/>
          </w:tcPr>
          <w:p w14:paraId="6EB5124D" w14:textId="77777777" w:rsidR="006D45A8" w:rsidRDefault="006D45A8" w:rsidP="00992934">
            <w:pPr>
              <w:spacing w:before="0" w:after="60"/>
            </w:pPr>
            <w:r>
              <w:t>100-1800 Hz</w:t>
            </w:r>
          </w:p>
        </w:tc>
      </w:tr>
      <w:tr w:rsidR="006D45A8" w14:paraId="0201F7B6" w14:textId="77777777" w:rsidTr="006D45A8">
        <w:trPr>
          <w:trHeight w:val="239"/>
        </w:trPr>
        <w:tc>
          <w:tcPr>
            <w:tcW w:w="2116" w:type="dxa"/>
            <w:hideMark/>
          </w:tcPr>
          <w:p w14:paraId="1B402A1A" w14:textId="77777777" w:rsidR="006D45A8" w:rsidRDefault="006D45A8" w:rsidP="00992934">
            <w:pPr>
              <w:spacing w:before="0" w:after="60"/>
            </w:pPr>
            <w:r>
              <w:t>Radio AM</w:t>
            </w:r>
          </w:p>
        </w:tc>
        <w:tc>
          <w:tcPr>
            <w:tcW w:w="3014" w:type="dxa"/>
            <w:hideMark/>
          </w:tcPr>
          <w:p w14:paraId="079BE08B" w14:textId="04E51843" w:rsidR="006D45A8" w:rsidRDefault="006D45A8" w:rsidP="00A4758A">
            <w:pPr>
              <w:spacing w:before="0" w:after="60"/>
            </w:pPr>
            <w:r>
              <w:t xml:space="preserve">530-1600 </w:t>
            </w:r>
            <w:r w:rsidR="00A4758A">
              <w:t>k</w:t>
            </w:r>
            <w:r>
              <w:t>Hz</w:t>
            </w:r>
          </w:p>
        </w:tc>
      </w:tr>
      <w:tr w:rsidR="006D45A8" w14:paraId="70462D0B" w14:textId="77777777" w:rsidTr="006D45A8">
        <w:trPr>
          <w:trHeight w:val="239"/>
        </w:trPr>
        <w:tc>
          <w:tcPr>
            <w:tcW w:w="2116" w:type="dxa"/>
            <w:hideMark/>
          </w:tcPr>
          <w:p w14:paraId="2088B1F9" w14:textId="77777777" w:rsidR="006D45A8" w:rsidRDefault="006D45A8" w:rsidP="00992934">
            <w:pPr>
              <w:spacing w:before="0" w:after="60"/>
            </w:pPr>
            <w:r>
              <w:t>Radio FM</w:t>
            </w:r>
          </w:p>
        </w:tc>
        <w:tc>
          <w:tcPr>
            <w:tcW w:w="3014" w:type="dxa"/>
            <w:hideMark/>
          </w:tcPr>
          <w:p w14:paraId="3720616C" w14:textId="77777777" w:rsidR="006D45A8" w:rsidRDefault="006D45A8" w:rsidP="00992934">
            <w:pPr>
              <w:spacing w:before="0" w:after="60"/>
            </w:pPr>
            <w:r>
              <w:t>88-108 MHz</w:t>
            </w:r>
          </w:p>
        </w:tc>
      </w:tr>
      <w:tr w:rsidR="006D45A8" w14:paraId="4663CE3F" w14:textId="77777777" w:rsidTr="006D45A8">
        <w:trPr>
          <w:trHeight w:val="239"/>
        </w:trPr>
        <w:tc>
          <w:tcPr>
            <w:tcW w:w="2116" w:type="dxa"/>
            <w:hideMark/>
          </w:tcPr>
          <w:p w14:paraId="4F3B03C5" w14:textId="77777777" w:rsidR="006D45A8" w:rsidRDefault="006D45A8" w:rsidP="00992934">
            <w:pPr>
              <w:spacing w:before="0" w:after="60"/>
            </w:pPr>
            <w:r>
              <w:t>Televisión</w:t>
            </w:r>
          </w:p>
        </w:tc>
        <w:tc>
          <w:tcPr>
            <w:tcW w:w="3014" w:type="dxa"/>
            <w:hideMark/>
          </w:tcPr>
          <w:p w14:paraId="260C7150" w14:textId="77777777" w:rsidR="006D45A8" w:rsidRDefault="006D45A8" w:rsidP="00992934">
            <w:pPr>
              <w:spacing w:before="0" w:after="60"/>
            </w:pPr>
            <w:r>
              <w:t>178-216 MHz</w:t>
            </w:r>
          </w:p>
        </w:tc>
      </w:tr>
      <w:tr w:rsidR="006D45A8" w14:paraId="326B9C83" w14:textId="77777777" w:rsidTr="006D45A8">
        <w:trPr>
          <w:trHeight w:val="239"/>
        </w:trPr>
        <w:tc>
          <w:tcPr>
            <w:tcW w:w="2116" w:type="dxa"/>
            <w:hideMark/>
          </w:tcPr>
          <w:p w14:paraId="7DEC2BF6" w14:textId="77777777" w:rsidR="006D45A8" w:rsidRDefault="006D45A8" w:rsidP="00992934">
            <w:pPr>
              <w:spacing w:before="0" w:after="60"/>
            </w:pPr>
            <w:r>
              <w:t>Telefonía móvil</w:t>
            </w:r>
          </w:p>
        </w:tc>
        <w:tc>
          <w:tcPr>
            <w:tcW w:w="3014" w:type="dxa"/>
            <w:hideMark/>
          </w:tcPr>
          <w:p w14:paraId="685F7DD7" w14:textId="047E6431" w:rsidR="006D45A8" w:rsidRDefault="000B319F" w:rsidP="00992934">
            <w:pPr>
              <w:spacing w:before="0" w:after="60"/>
            </w:pPr>
            <w:r>
              <w:t>850 MHz-1.</w:t>
            </w:r>
            <w:r w:rsidR="006D45A8">
              <w:t>8 GHz</w:t>
            </w:r>
          </w:p>
        </w:tc>
      </w:tr>
      <w:tr w:rsidR="006D45A8" w14:paraId="3D560D2B" w14:textId="77777777" w:rsidTr="006D45A8">
        <w:trPr>
          <w:trHeight w:val="224"/>
        </w:trPr>
        <w:tc>
          <w:tcPr>
            <w:tcW w:w="2116" w:type="dxa"/>
            <w:hideMark/>
          </w:tcPr>
          <w:p w14:paraId="65602DA5" w14:textId="77777777" w:rsidR="006D45A8" w:rsidRDefault="006D45A8" w:rsidP="00992934">
            <w:pPr>
              <w:spacing w:before="0" w:after="60"/>
            </w:pPr>
            <w:r>
              <w:t>Redes inalámbricas</w:t>
            </w:r>
          </w:p>
        </w:tc>
        <w:tc>
          <w:tcPr>
            <w:tcW w:w="3014" w:type="dxa"/>
            <w:hideMark/>
          </w:tcPr>
          <w:p w14:paraId="35C40DE6" w14:textId="77777777" w:rsidR="006D45A8" w:rsidRDefault="006D45A8" w:rsidP="00992934">
            <w:pPr>
              <w:spacing w:before="0" w:after="60"/>
            </w:pPr>
            <w:r>
              <w:rPr>
                <w:rFonts w:ascii="Calibri" w:eastAsia="Calibri" w:hAnsi="Calibri" w:cs="Calibri"/>
              </w:rPr>
              <w:t>2</w:t>
            </w:r>
            <w:r>
              <w:rPr>
                <w:rFonts w:ascii="Cambria" w:eastAsia="Cambria" w:hAnsi="Cambria" w:cs="Cambria"/>
                <w:i/>
              </w:rPr>
              <w:t>,</w:t>
            </w:r>
            <w:r>
              <w:rPr>
                <w:rFonts w:ascii="Calibri" w:eastAsia="Calibri" w:hAnsi="Calibri" w:cs="Calibri"/>
              </w:rPr>
              <w:t xml:space="preserve">4 </w:t>
            </w:r>
            <w:r>
              <w:t>GHz</w:t>
            </w:r>
          </w:p>
        </w:tc>
      </w:tr>
      <w:tr w:rsidR="006D45A8" w14:paraId="0840EF14" w14:textId="77777777" w:rsidTr="006D45A8">
        <w:trPr>
          <w:trHeight w:val="259"/>
        </w:trPr>
        <w:tc>
          <w:tcPr>
            <w:tcW w:w="2116" w:type="dxa"/>
            <w:tcBorders>
              <w:top w:val="nil"/>
              <w:left w:val="nil"/>
              <w:bottom w:val="single" w:sz="4" w:space="0" w:color="000000"/>
              <w:right w:val="nil"/>
            </w:tcBorders>
            <w:hideMark/>
          </w:tcPr>
          <w:p w14:paraId="2943F194" w14:textId="77777777" w:rsidR="006D45A8" w:rsidRDefault="006D45A8" w:rsidP="00992934">
            <w:pPr>
              <w:spacing w:before="0" w:after="60"/>
            </w:pPr>
            <w:r>
              <w:t>Fibra óptica</w:t>
            </w:r>
          </w:p>
        </w:tc>
        <w:tc>
          <w:tcPr>
            <w:tcW w:w="3014" w:type="dxa"/>
            <w:tcBorders>
              <w:top w:val="nil"/>
              <w:left w:val="nil"/>
              <w:bottom w:val="single" w:sz="4" w:space="0" w:color="000000"/>
              <w:right w:val="nil"/>
            </w:tcBorders>
            <w:hideMark/>
          </w:tcPr>
          <w:p w14:paraId="2E979521" w14:textId="77777777" w:rsidR="006D45A8" w:rsidRDefault="006D45A8" w:rsidP="00992934">
            <w:pPr>
              <w:spacing w:before="0" w:after="60"/>
            </w:pPr>
            <w:r>
              <w:rPr>
                <w:rFonts w:eastAsia="Calibri"/>
              </w:rPr>
              <w:t>2</w:t>
            </w:r>
            <w:r>
              <w:rPr>
                <w:rFonts w:ascii="Cambria" w:eastAsia="Cambria" w:hAnsi="Cambria" w:cs="Cambria"/>
              </w:rPr>
              <w:t>·</w:t>
            </w:r>
            <w:r>
              <w:rPr>
                <w:rFonts w:eastAsia="Calibri"/>
              </w:rPr>
              <w:t>10</w:t>
            </w:r>
            <w:r>
              <w:rPr>
                <w:rFonts w:eastAsia="Calibri"/>
                <w:vertAlign w:val="superscript"/>
              </w:rPr>
              <w:t xml:space="preserve">14 </w:t>
            </w:r>
            <w:r>
              <w:t>Hz</w:t>
            </w:r>
          </w:p>
        </w:tc>
      </w:tr>
    </w:tbl>
    <w:bookmarkEnd w:id="41"/>
    <w:p w14:paraId="33B1ADFE" w14:textId="77777777" w:rsidR="009024D2" w:rsidRPr="0006068D" w:rsidRDefault="009024D2" w:rsidP="009024D2">
      <w:r w:rsidRPr="00BA57DB">
        <w:t xml:space="preserve">De hecho, cualquiera puede crear un Elemento Rápido a su gusto desde el propio </w:t>
      </w:r>
      <w:r w:rsidRPr="00BA57DB">
        <w:lastRenderedPageBreak/>
        <w:t xml:space="preserve">menu de Elementos Rápidos, pulsando en </w:t>
      </w:r>
      <w:r w:rsidRPr="00F314ED">
        <w:rPr>
          <w:i/>
        </w:rPr>
        <w:t>“Guardar selección …”</w:t>
      </w:r>
      <w:r w:rsidR="0006068D">
        <w:rPr>
          <w:i/>
        </w:rPr>
        <w:t xml:space="preserve"> </w:t>
      </w:r>
      <w:r w:rsidR="0006068D">
        <w:t>tras haber seleccionado la parte del documento que queremos guardar.</w:t>
      </w:r>
    </w:p>
    <w:p w14:paraId="207CC579" w14:textId="77777777" w:rsidR="001667DF" w:rsidRPr="00BA57DB" w:rsidRDefault="009024D2" w:rsidP="00EB7C41">
      <w:r w:rsidRPr="00BA57DB">
        <w:t xml:space="preserve">Otro de los </w:t>
      </w:r>
      <w:r w:rsidR="00A3374E" w:rsidRPr="00BA57DB">
        <w:t>E</w:t>
      </w:r>
      <w:r w:rsidRPr="00BA57DB">
        <w:t xml:space="preserve">lementos </w:t>
      </w:r>
      <w:r w:rsidR="00A3374E" w:rsidRPr="00BA57DB">
        <w:t>R</w:t>
      </w:r>
      <w:r w:rsidRPr="00BA57DB">
        <w:t xml:space="preserve">ápidos es el </w:t>
      </w:r>
      <w:r w:rsidR="0006068D">
        <w:t>E</w:t>
      </w:r>
      <w:r w:rsidRPr="00BA57DB">
        <w:t>jemplo.</w:t>
      </w:r>
    </w:p>
    <w:p w14:paraId="6DB07C4F" w14:textId="3DC189AE" w:rsidR="00CE1575" w:rsidRPr="00BA57DB" w:rsidRDefault="00FA0F00" w:rsidP="00217228">
      <w:pPr>
        <w:pStyle w:val="Ejemplos"/>
        <w:jc w:val="both"/>
      </w:pPr>
      <w:r w:rsidRPr="00FA0F00">
        <w:rPr>
          <w:b/>
          <w:i w:val="0"/>
        </w:rPr>
        <w:t xml:space="preserve">Ejemplo </w:t>
      </w:r>
      <w:r w:rsidRPr="00FA0F00">
        <w:rPr>
          <w:b/>
          <w:i w:val="0"/>
        </w:rPr>
        <w:fldChar w:fldCharType="begin"/>
      </w:r>
      <w:r w:rsidRPr="00FA0F00">
        <w:rPr>
          <w:b/>
          <w:i w:val="0"/>
        </w:rPr>
        <w:instrText xml:space="preserve"> STYLEREF 1 \s </w:instrText>
      </w:r>
      <w:r w:rsidRPr="00FA0F00">
        <w:rPr>
          <w:b/>
          <w:i w:val="0"/>
        </w:rPr>
        <w:fldChar w:fldCharType="separate"/>
      </w:r>
      <w:r w:rsidR="00494E53">
        <w:rPr>
          <w:b/>
          <w:i w:val="0"/>
          <w:noProof/>
        </w:rPr>
        <w:t>1</w:t>
      </w:r>
      <w:r w:rsidRPr="00FA0F00">
        <w:rPr>
          <w:b/>
          <w:i w:val="0"/>
        </w:rPr>
        <w:fldChar w:fldCharType="end"/>
      </w:r>
      <w:r w:rsidRPr="00FA0F00">
        <w:rPr>
          <w:b/>
          <w:i w:val="0"/>
        </w:rPr>
        <w:t>–</w:t>
      </w:r>
      <w:r w:rsidRPr="00FA0F00">
        <w:rPr>
          <w:b/>
          <w:i w:val="0"/>
        </w:rPr>
        <w:fldChar w:fldCharType="begin"/>
      </w:r>
      <w:r w:rsidRPr="00FA0F00">
        <w:rPr>
          <w:b/>
          <w:i w:val="0"/>
        </w:rPr>
        <w:instrText xml:space="preserve"> SEQ Ejemplo \* ARABIC \s 1 </w:instrText>
      </w:r>
      <w:r w:rsidRPr="00FA0F00">
        <w:rPr>
          <w:b/>
          <w:i w:val="0"/>
        </w:rPr>
        <w:fldChar w:fldCharType="separate"/>
      </w:r>
      <w:r w:rsidR="00494E53">
        <w:rPr>
          <w:b/>
          <w:i w:val="0"/>
          <w:noProof/>
        </w:rPr>
        <w:t>1</w:t>
      </w:r>
      <w:r w:rsidRPr="00FA0F00">
        <w:rPr>
          <w:b/>
          <w:i w:val="0"/>
        </w:rPr>
        <w:fldChar w:fldCharType="end"/>
      </w:r>
      <w:r>
        <w:rPr>
          <w:b/>
          <w:i w:val="0"/>
        </w:rPr>
        <w:t>.</w:t>
      </w:r>
      <w:r>
        <w:t xml:space="preserve"> </w:t>
      </w:r>
      <w:r w:rsidR="00CE1575" w:rsidRPr="00BA57DB">
        <w:t>Al insertar ecuaciones en un ejemplo, puede haber problemas con las barras grises superior e inferior.</w:t>
      </w:r>
    </w:p>
    <w:p w14:paraId="269DDC3C" w14:textId="77777777" w:rsidR="00A3374E" w:rsidRPr="00BA57DB" w:rsidRDefault="00A3374E" w:rsidP="00EB7C41">
      <w:r w:rsidRPr="00BA57DB">
        <w:t>Los ejemplos que dan más problemas son los que llevan ecuaciones</w:t>
      </w:r>
      <w:r w:rsidR="00E54D7D">
        <w:t xml:space="preserve"> o los que continúan en la página siguiente</w:t>
      </w:r>
      <w:r w:rsidRPr="00BA57DB">
        <w:t>. En ese caso hay que hacerle un retoque final al mismo.</w:t>
      </w:r>
    </w:p>
    <w:p w14:paraId="1116B541" w14:textId="22080CDC" w:rsidR="00A3374E" w:rsidRPr="00BA57DB" w:rsidRDefault="00FA0F00" w:rsidP="00B42479">
      <w:pPr>
        <w:pStyle w:val="Ejemplos"/>
        <w:keepNext/>
        <w:keepLines/>
        <w:pBdr>
          <w:bottom w:val="none" w:sz="0" w:space="0" w:color="auto"/>
        </w:pBdr>
        <w:jc w:val="both"/>
      </w:pPr>
      <w:r w:rsidRPr="00FA0F00">
        <w:rPr>
          <w:b/>
          <w:i w:val="0"/>
        </w:rPr>
        <w:t xml:space="preserve">Ejemplo </w:t>
      </w:r>
      <w:r w:rsidRPr="00FA0F00">
        <w:rPr>
          <w:b/>
          <w:i w:val="0"/>
        </w:rPr>
        <w:fldChar w:fldCharType="begin"/>
      </w:r>
      <w:r w:rsidRPr="00FA0F00">
        <w:rPr>
          <w:b/>
          <w:i w:val="0"/>
        </w:rPr>
        <w:instrText xml:space="preserve"> STYLEREF 1 \s </w:instrText>
      </w:r>
      <w:r w:rsidRPr="00FA0F00">
        <w:rPr>
          <w:b/>
          <w:i w:val="0"/>
        </w:rPr>
        <w:fldChar w:fldCharType="separate"/>
      </w:r>
      <w:r w:rsidR="00494E53">
        <w:rPr>
          <w:b/>
          <w:i w:val="0"/>
          <w:noProof/>
        </w:rPr>
        <w:t>1</w:t>
      </w:r>
      <w:r w:rsidRPr="00FA0F00">
        <w:rPr>
          <w:b/>
          <w:i w:val="0"/>
        </w:rPr>
        <w:fldChar w:fldCharType="end"/>
      </w:r>
      <w:r w:rsidRPr="00FA0F00">
        <w:rPr>
          <w:b/>
          <w:i w:val="0"/>
        </w:rPr>
        <w:t>–</w:t>
      </w:r>
      <w:r w:rsidRPr="00FA0F00">
        <w:rPr>
          <w:b/>
          <w:i w:val="0"/>
        </w:rPr>
        <w:fldChar w:fldCharType="begin"/>
      </w:r>
      <w:r w:rsidRPr="00FA0F00">
        <w:rPr>
          <w:b/>
          <w:i w:val="0"/>
        </w:rPr>
        <w:instrText xml:space="preserve"> SEQ Ejemplo \* ARABIC \s 1 </w:instrText>
      </w:r>
      <w:r w:rsidRPr="00FA0F00">
        <w:rPr>
          <w:b/>
          <w:i w:val="0"/>
        </w:rPr>
        <w:fldChar w:fldCharType="separate"/>
      </w:r>
      <w:r w:rsidR="00494E53">
        <w:rPr>
          <w:b/>
          <w:i w:val="0"/>
          <w:noProof/>
        </w:rPr>
        <w:t>2</w:t>
      </w:r>
      <w:r w:rsidRPr="00FA0F00">
        <w:rPr>
          <w:b/>
          <w:i w:val="0"/>
        </w:rPr>
        <w:fldChar w:fldCharType="end"/>
      </w:r>
      <w:r>
        <w:rPr>
          <w:b/>
          <w:i w:val="0"/>
        </w:rPr>
        <w:t>.</w:t>
      </w:r>
      <w:r w:rsidR="009024D2" w:rsidRPr="00BA57DB">
        <w:t xml:space="preserve"> </w:t>
      </w:r>
      <w:r w:rsidR="00A3374E" w:rsidRPr="00BA57DB">
        <w:t>Al insertar ecuaciones en un ejemplo, puede haber problemas con las barras grises superior e inferior.</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07D7E1E0" w14:textId="77777777" w:rsidTr="003534F0">
        <w:tc>
          <w:tcPr>
            <w:tcW w:w="6345" w:type="dxa"/>
          </w:tcPr>
          <w:p w14:paraId="1EEFFA4D" w14:textId="77777777" w:rsidR="003534F0" w:rsidRDefault="003534F0" w:rsidP="003534F0">
            <m:oMathPara>
              <m:oMath>
                <m:r>
                  <w:rPr>
                    <w:rFonts w:ascii="Cambria Math" w:hAnsi="Cambria Math"/>
                  </w:rPr>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77620E9F" w14:textId="081FED41" w:rsidR="003534F0" w:rsidRDefault="003534F0" w:rsidP="003534F0">
            <w:pPr>
              <w:pStyle w:val="Descripcin"/>
            </w:pPr>
            <w:r>
              <w:t>(</w:t>
            </w:r>
            <w:r w:rsidR="00DC19E1">
              <w:fldChar w:fldCharType="begin"/>
            </w:r>
            <w:r w:rsidR="00DC19E1">
              <w:instrText xml:space="preserve"> STYLEREF 1 \s </w:instrText>
            </w:r>
            <w:r w:rsidR="00DC19E1">
              <w:fldChar w:fldCharType="separate"/>
            </w:r>
            <w:r w:rsidR="00494E53">
              <w:rPr>
                <w:noProof/>
              </w:rPr>
              <w:t>1</w:t>
            </w:r>
            <w:r w:rsidR="00DC19E1">
              <w:rPr>
                <w:noProof/>
              </w:rPr>
              <w:fldChar w:fldCharType="end"/>
            </w:r>
            <w:r w:rsidR="00954AE7">
              <w:t>–</w:t>
            </w:r>
            <w:r w:rsidR="00DC19E1">
              <w:fldChar w:fldCharType="begin"/>
            </w:r>
            <w:r w:rsidR="00DC19E1">
              <w:instrText xml:space="preserve"> SEQ ( \* ARABIC \s 1 </w:instrText>
            </w:r>
            <w:r w:rsidR="00DC19E1">
              <w:fldChar w:fldCharType="separate"/>
            </w:r>
            <w:r w:rsidR="00494E53">
              <w:rPr>
                <w:noProof/>
              </w:rPr>
              <w:t>2</w:t>
            </w:r>
            <w:r w:rsidR="00DC19E1">
              <w:rPr>
                <w:noProof/>
              </w:rPr>
              <w:fldChar w:fldCharType="end"/>
            </w:r>
            <w:r>
              <w:t>)</w:t>
            </w:r>
          </w:p>
        </w:tc>
      </w:tr>
    </w:tbl>
    <w:p w14:paraId="7FF113D8" w14:textId="77777777" w:rsidR="009024D2" w:rsidRPr="00BA57DB" w:rsidRDefault="00A3374E" w:rsidP="00C958BA">
      <w:pPr>
        <w:pStyle w:val="Ejemplos"/>
        <w:pBdr>
          <w:top w:val="none" w:sz="0" w:space="0" w:color="auto"/>
        </w:pBdr>
        <w:jc w:val="both"/>
      </w:pPr>
      <w:r w:rsidRPr="00BA57DB">
        <w:t xml:space="preserve">En cualquier caso, estas barras se configuran una vez está acabado el ejemplo en el menú </w:t>
      </w:r>
      <w:r w:rsidRPr="00BA57DB">
        <w:rPr>
          <w:i w:val="0"/>
        </w:rPr>
        <w:t>Inicio &gt; grupo “Párrafo” &gt; pulsando sobre el icono inferior derecho de ese grupo</w:t>
      </w:r>
      <w:r w:rsidRPr="00BA57DB">
        <w:t>.</w:t>
      </w:r>
      <w:r w:rsidR="00CE1575" w:rsidRPr="00BA57DB">
        <w:t xml:space="preserve"> Por ejemplo, si nos aparecen barras grises delimitando la ecuación recién insertada, basta con situarse en el párrafo superior e inferior a la ecuación y eliminar esas barras en el menú que hemos dicho.</w:t>
      </w:r>
    </w:p>
    <w:p w14:paraId="5E933EDA" w14:textId="01CE13DC" w:rsidR="009024D2" w:rsidRDefault="00BA57DB" w:rsidP="009024D2">
      <w:r>
        <w:t>Si queremos referenciar cualquier elemento numerado a lo largo del texto (como por ejemplo “</w:t>
      </w:r>
      <w:r>
        <w:fldChar w:fldCharType="begin"/>
      </w:r>
      <w:r>
        <w:instrText xml:space="preserve"> REF _Ref343733548 \w \h </w:instrText>
      </w:r>
      <w:r>
        <w:fldChar w:fldCharType="separate"/>
      </w:r>
      <w:r w:rsidR="00494E53">
        <w:t>1.1</w:t>
      </w:r>
      <w:r>
        <w:fldChar w:fldCharType="end"/>
      </w:r>
      <w:r>
        <w:t xml:space="preserve"> </w:t>
      </w:r>
      <w:r w:rsidRPr="00BA57DB">
        <w:fldChar w:fldCharType="begin"/>
      </w:r>
      <w:r w:rsidRPr="00BA57DB">
        <w:instrText xml:space="preserve"> REF _Ref343733554 \h  \* MERGEFORMAT </w:instrText>
      </w:r>
      <w:r w:rsidRPr="00BA57DB">
        <w:fldChar w:fldCharType="separate"/>
      </w:r>
      <w:r w:rsidR="00494E53" w:rsidRPr="00BA57DB">
        <w:t>Secciones</w:t>
      </w:r>
      <w:r w:rsidRPr="00BA57DB">
        <w:fldChar w:fldCharType="end"/>
      </w:r>
      <w:r w:rsidRPr="00BA57DB">
        <w:t>” o “</w:t>
      </w:r>
      <w:r w:rsidR="00242047">
        <w:fldChar w:fldCharType="begin"/>
      </w:r>
      <w:r w:rsidR="00242047">
        <w:instrText xml:space="preserve"> REF _Ref230246855 \h </w:instrText>
      </w:r>
      <w:r w:rsidR="00242047">
        <w:fldChar w:fldCharType="separate"/>
      </w:r>
      <w:r w:rsidR="00494E53">
        <w:t xml:space="preserve">Tabla </w:t>
      </w:r>
      <w:r w:rsidR="00494E53">
        <w:rPr>
          <w:noProof/>
        </w:rPr>
        <w:t>1</w:t>
      </w:r>
      <w:r w:rsidR="00494E53">
        <w:t>–</w:t>
      </w:r>
      <w:r w:rsidR="00494E53">
        <w:rPr>
          <w:noProof/>
        </w:rPr>
        <w:t>1</w:t>
      </w:r>
      <w:r w:rsidR="00242047">
        <w:fldChar w:fldCharType="end"/>
      </w:r>
      <w:r w:rsidRPr="00BA57DB">
        <w:t>”, se hace</w:t>
      </w:r>
      <w:r>
        <w:t xml:space="preserve"> desde el menú </w:t>
      </w:r>
      <w:r w:rsidRPr="00970271">
        <w:rPr>
          <w:i/>
        </w:rPr>
        <w:t>Insertar &gt; grupo “Vínculos” &gt; Referencia cruzada</w:t>
      </w:r>
      <w:r>
        <w:t>.</w:t>
      </w:r>
      <w:r w:rsidR="00AD5F9F">
        <w:t xml:space="preserve"> </w:t>
      </w:r>
      <w:r w:rsidR="00970271">
        <w:t>Luego hay que buscarlo en la caterogría adecuada</w:t>
      </w:r>
      <w:r w:rsidR="00E54D7D">
        <w:t xml:space="preserve"> (</w:t>
      </w:r>
      <w:r w:rsidR="00E54D7D" w:rsidRPr="00E54D7D">
        <w:rPr>
          <w:i/>
        </w:rPr>
        <w:t>Tipo</w:t>
      </w:r>
      <w:r w:rsidR="00E54D7D">
        <w:t>)</w:t>
      </w:r>
      <w:r w:rsidR="00970271">
        <w:t xml:space="preserve"> y</w:t>
      </w:r>
      <w:r w:rsidR="00E54D7D">
        <w:t xml:space="preserve"> especificar a qué queremos que haga referencia (</w:t>
      </w:r>
      <w:r w:rsidR="00E54D7D" w:rsidRPr="00E54D7D">
        <w:rPr>
          <w:i/>
        </w:rPr>
        <w:t>Referencia a</w:t>
      </w:r>
      <w:r w:rsidR="00E54D7D">
        <w:t>).</w:t>
      </w:r>
      <w:r w:rsidR="00970271">
        <w:t xml:space="preserve"> </w:t>
      </w:r>
      <w:r w:rsidR="00AD5F9F">
        <w:t>Si quedan con un formato indeseado, siempre se puede marcar y aplicar el estilo Normal.</w:t>
      </w:r>
    </w:p>
    <w:p w14:paraId="51DF14ED" w14:textId="77777777" w:rsidR="00F314ED" w:rsidRDefault="00E54D7D" w:rsidP="009024D2">
      <w:r>
        <w:t xml:space="preserve">Debemos saber que en cualquier momento, si una numeración no nos aparece correctamente, puede ser debido a que Word todavía no la ha actualizado. Para forzar esta actualización, hacemos click sobre la última cifra de esa numeración y pulsamos </w:t>
      </w:r>
      <w:r w:rsidRPr="00E54D7D">
        <w:rPr>
          <w:i/>
        </w:rPr>
        <w:t>Actualizar Campos</w:t>
      </w:r>
      <w:r>
        <w:t>.</w:t>
      </w:r>
    </w:p>
    <w:p w14:paraId="5E01D0CE" w14:textId="77777777" w:rsidR="00C0677A" w:rsidRDefault="00C0677A" w:rsidP="009024D2"/>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4"/>
      </w:tblGrid>
      <w:tr w:rsidR="00AD5F9F" w14:paraId="453ED0B7" w14:textId="77777777" w:rsidTr="00675180">
        <w:tc>
          <w:tcPr>
            <w:tcW w:w="7020" w:type="dxa"/>
            <w:shd w:val="clear" w:color="auto" w:fill="auto"/>
          </w:tcPr>
          <w:p w14:paraId="763298DE" w14:textId="77777777" w:rsidR="00AD5F9F" w:rsidRPr="00675180" w:rsidRDefault="00AD5F9F" w:rsidP="00AD5F9F">
            <w:pPr>
              <w:rPr>
                <w:rFonts w:ascii="Arial Narrow" w:hAnsi="Arial Narrow"/>
                <w:b/>
              </w:rPr>
            </w:pPr>
            <w:r w:rsidRPr="00675180">
              <w:rPr>
                <w:rFonts w:ascii="Arial Narrow" w:hAnsi="Arial Narrow"/>
                <w:b/>
              </w:rPr>
              <w:lastRenderedPageBreak/>
              <w:t xml:space="preserve">Teorema </w:t>
            </w:r>
            <w:r w:rsidRPr="00675180">
              <w:rPr>
                <w:rFonts w:ascii="Arial Narrow" w:hAnsi="Arial Narrow"/>
                <w:b/>
              </w:rPr>
              <w:fldChar w:fldCharType="begin"/>
            </w:r>
            <w:r w:rsidRPr="00675180">
              <w:rPr>
                <w:rFonts w:ascii="Arial Narrow" w:hAnsi="Arial Narrow"/>
                <w:b/>
              </w:rPr>
              <w:instrText xml:space="preserve"> STYLEREF 1 \s </w:instrText>
            </w:r>
            <w:r w:rsidRPr="00675180">
              <w:rPr>
                <w:rFonts w:ascii="Arial Narrow" w:hAnsi="Arial Narrow"/>
                <w:b/>
              </w:rPr>
              <w:fldChar w:fldCharType="separate"/>
            </w:r>
            <w:r w:rsidR="00494E53">
              <w:rPr>
                <w:rFonts w:ascii="Arial Narrow" w:hAnsi="Arial Narrow"/>
                <w:b/>
                <w:noProof/>
              </w:rPr>
              <w:t>1</w:t>
            </w:r>
            <w:r w:rsidRPr="00675180">
              <w:rPr>
                <w:rFonts w:ascii="Arial Narrow" w:hAnsi="Arial Narrow"/>
                <w:b/>
                <w:noProof/>
              </w:rPr>
              <w:fldChar w:fldCharType="end"/>
            </w:r>
            <w:r w:rsidRPr="00675180">
              <w:rPr>
                <w:rFonts w:ascii="Arial Narrow" w:hAnsi="Arial Narrow"/>
                <w:b/>
              </w:rPr>
              <w:t>.</w:t>
            </w:r>
            <w:r w:rsidRPr="00675180">
              <w:rPr>
                <w:rFonts w:ascii="Arial Narrow" w:hAnsi="Arial Narrow"/>
                <w:b/>
              </w:rPr>
              <w:fldChar w:fldCharType="begin"/>
            </w:r>
            <w:r w:rsidRPr="00675180">
              <w:rPr>
                <w:rFonts w:ascii="Arial Narrow" w:hAnsi="Arial Narrow"/>
                <w:b/>
              </w:rPr>
              <w:instrText xml:space="preserve"> SEQ Theorem \* ARABIC \s 1 </w:instrText>
            </w:r>
            <w:r w:rsidRPr="00675180">
              <w:rPr>
                <w:rFonts w:ascii="Arial Narrow" w:hAnsi="Arial Narrow"/>
                <w:b/>
              </w:rPr>
              <w:fldChar w:fldCharType="separate"/>
            </w:r>
            <w:r w:rsidR="00494E53">
              <w:rPr>
                <w:rFonts w:ascii="Arial Narrow" w:hAnsi="Arial Narrow"/>
                <w:b/>
                <w:noProof/>
              </w:rPr>
              <w:t>1</w:t>
            </w:r>
            <w:r w:rsidRPr="00675180">
              <w:rPr>
                <w:rFonts w:ascii="Arial Narrow" w:hAnsi="Arial Narrow"/>
                <w:b/>
              </w:rPr>
              <w:fldChar w:fldCharType="end"/>
            </w:r>
            <w:r w:rsidRPr="00675180">
              <w:rPr>
                <w:rFonts w:ascii="Arial Narrow" w:hAnsi="Arial Narrow"/>
                <w:b/>
              </w:rPr>
              <w:t xml:space="preserve"> (Nombre del teorema)</w:t>
            </w:r>
          </w:p>
          <w:p w14:paraId="0E1F7583" w14:textId="77777777" w:rsidR="00970271" w:rsidRDefault="00FA48B7" w:rsidP="00FA48B7">
            <w:pPr>
              <w:rPr>
                <w:color w:val="000000"/>
              </w:rPr>
            </w:pPr>
            <w:r>
              <w:rPr>
                <w:color w:val="000000"/>
              </w:rPr>
              <w:t xml:space="preserve">Aunque algunas ecuaciones aparezcan cortadas contra el fondo gris, al imprimirlas en PDF salen bien. </w:t>
            </w:r>
            <w:r w:rsidR="00E54D7D">
              <w:rPr>
                <w:color w:val="000000"/>
              </w:rPr>
              <w:t>No obstante</w:t>
            </w:r>
            <w:r w:rsidR="004E0C31">
              <w:rPr>
                <w:color w:val="000000"/>
              </w:rPr>
              <w:t>,</w:t>
            </w:r>
            <w:r w:rsidR="00E54D7D">
              <w:rPr>
                <w:color w:val="000000"/>
              </w:rPr>
              <w:t xml:space="preserve"> a</w:t>
            </w:r>
            <w:r w:rsidR="00970271">
              <w:rPr>
                <w:color w:val="000000"/>
              </w:rPr>
              <w:t>l insertar una ecuaci</w:t>
            </w:r>
            <w:r w:rsidR="00E54D7D">
              <w:rPr>
                <w:color w:val="000000"/>
              </w:rPr>
              <w:t xml:space="preserve">ón </w:t>
            </w:r>
            <w:r w:rsidR="00970271">
              <w:rPr>
                <w:color w:val="000000"/>
              </w:rPr>
              <w:t>puede ser neces</w:t>
            </w:r>
            <w:r w:rsidR="004E0C31">
              <w:rPr>
                <w:color w:val="000000"/>
              </w:rPr>
              <w:t>ario incluir alguna</w:t>
            </w:r>
            <w:r w:rsidR="00970271">
              <w:rPr>
                <w:color w:val="000000"/>
              </w:rPr>
              <w:t xml:space="preserve"> l</w:t>
            </w:r>
            <w:r w:rsidR="004E0C31">
              <w:rPr>
                <w:color w:val="000000"/>
              </w:rPr>
              <w:t>ínea</w:t>
            </w:r>
            <w:r w:rsidR="00970271">
              <w:rPr>
                <w:color w:val="000000"/>
              </w:rPr>
              <w:t xml:space="preserve"> en blanco adicional</w:t>
            </w:r>
            <w:r w:rsidR="00E54D7D">
              <w:rPr>
                <w:color w:val="000000"/>
              </w:rPr>
              <w:t>, si parece que van a solapar con el texto.</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20D7596B" w14:textId="77777777" w:rsidTr="003534F0">
              <w:tc>
                <w:tcPr>
                  <w:tcW w:w="6345" w:type="dxa"/>
                </w:tcPr>
                <w:p w14:paraId="00010873" w14:textId="77777777" w:rsidR="003534F0" w:rsidRDefault="003534F0" w:rsidP="003534F0">
                  <m:oMathPara>
                    <m:oMath>
                      <m:r>
                        <w:rPr>
                          <w:rFonts w:ascii="Cambria Math" w:hAnsi="Cambria Math"/>
                        </w:rPr>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42ADCE7D" w14:textId="444482EC" w:rsidR="003534F0" w:rsidRDefault="003534F0" w:rsidP="003534F0">
                  <w:pPr>
                    <w:pStyle w:val="Descripcin"/>
                  </w:pPr>
                  <w:r>
                    <w:t>(</w:t>
                  </w:r>
                  <w:r w:rsidR="00DC19E1">
                    <w:fldChar w:fldCharType="begin"/>
                  </w:r>
                  <w:r w:rsidR="00DC19E1">
                    <w:instrText xml:space="preserve"> STYLEREF 1 \s </w:instrText>
                  </w:r>
                  <w:r w:rsidR="00DC19E1">
                    <w:fldChar w:fldCharType="separate"/>
                  </w:r>
                  <w:r w:rsidR="00494E53">
                    <w:rPr>
                      <w:noProof/>
                    </w:rPr>
                    <w:t>1</w:t>
                  </w:r>
                  <w:r w:rsidR="00DC19E1">
                    <w:rPr>
                      <w:noProof/>
                    </w:rPr>
                    <w:fldChar w:fldCharType="end"/>
                  </w:r>
                  <w:r w:rsidR="00954AE7">
                    <w:t>–</w:t>
                  </w:r>
                  <w:r w:rsidR="00DC19E1">
                    <w:fldChar w:fldCharType="begin"/>
                  </w:r>
                  <w:r w:rsidR="00DC19E1">
                    <w:instrText xml:space="preserve"> SEQ ( \* ARABIC \s 1 </w:instrText>
                  </w:r>
                  <w:r w:rsidR="00DC19E1">
                    <w:fldChar w:fldCharType="separate"/>
                  </w:r>
                  <w:r w:rsidR="00494E53">
                    <w:rPr>
                      <w:noProof/>
                    </w:rPr>
                    <w:t>3</w:t>
                  </w:r>
                  <w:r w:rsidR="00DC19E1">
                    <w:rPr>
                      <w:noProof/>
                    </w:rPr>
                    <w:fldChar w:fldCharType="end"/>
                  </w:r>
                  <w:r>
                    <w:t>)</w:t>
                  </w:r>
                </w:p>
              </w:tc>
            </w:tr>
          </w:tbl>
          <w:p w14:paraId="0112B1E2" w14:textId="77777777" w:rsidR="00FA48B7" w:rsidRDefault="00970271" w:rsidP="00FA48B7">
            <w:pPr>
              <w:tabs>
                <w:tab w:val="center" w:pos="3400"/>
                <w:tab w:val="right" w:pos="6800"/>
              </w:tabs>
              <w:rPr>
                <w:color w:val="000000"/>
              </w:rPr>
            </w:pPr>
            <w:r>
              <w:rPr>
                <w:color w:val="000000"/>
              </w:rPr>
              <w:t>Y esta es la línea final del Teorema.</w:t>
            </w:r>
          </w:p>
        </w:tc>
      </w:tr>
    </w:tbl>
    <w:p w14:paraId="15D9DD5E" w14:textId="77777777" w:rsidR="00AD5F9F" w:rsidRPr="00E95394" w:rsidRDefault="00AD5F9F" w:rsidP="00EB7C41">
      <w:pPr>
        <w:ind w:left="426"/>
        <w:rPr>
          <w:color w:val="000000"/>
        </w:rPr>
      </w:pPr>
      <w:r w:rsidRPr="00E95394">
        <w:rPr>
          <w:rFonts w:ascii="Arial Narrow" w:hAnsi="Arial Narrow"/>
          <w:b/>
          <w:color w:val="000000"/>
        </w:rPr>
        <w:t>Demostración:</w:t>
      </w:r>
      <w:r w:rsidRPr="00E95394">
        <w:rPr>
          <w:color w:val="000000"/>
        </w:rPr>
        <w:t xml:space="preserve"> Las demostraciones siguen al teorema, tienen cierta sangria y acaban con un cuadrado negro antes de volver al estilo Normal.</w:t>
      </w:r>
      <w:r w:rsidR="00AF7A7E" w:rsidRPr="00E95394">
        <w:rPr>
          <w:color w:val="000000"/>
        </w:rPr>
        <w:t xml:space="preserve"> Las demostraciones demasiado engorrosas pueden ponerse en un apéndice al final del documento, pero eso ya es cuestión personal.</w:t>
      </w:r>
    </w:p>
    <w:p w14:paraId="620E18C4" w14:textId="77777777" w:rsidR="00AD5F9F" w:rsidRPr="00E95394" w:rsidRDefault="00AD5F9F" w:rsidP="00EB7C41">
      <w:pPr>
        <w:ind w:left="426"/>
        <w:jc w:val="right"/>
        <w:rPr>
          <w:color w:val="000000"/>
        </w:rPr>
      </w:pPr>
      <w:r w:rsidRPr="00E95394">
        <w:rPr>
          <w:rFonts w:ascii="Cambria Math" w:hAnsi="Cambria Math"/>
          <w:color w:val="000000"/>
        </w:rPr>
        <w:t>∎</w:t>
      </w:r>
    </w:p>
    <w:p w14:paraId="51D90B31" w14:textId="77777777" w:rsidR="001667DF" w:rsidRPr="00792620" w:rsidRDefault="00792620" w:rsidP="00AD03AD">
      <w:r w:rsidRPr="00E95394">
        <w:t>Algunos conceptos</w:t>
      </w:r>
      <w:r w:rsidRPr="00C958BA">
        <w:rPr>
          <w:lang w:val="en-US"/>
        </w:rPr>
        <w:fldChar w:fldCharType="begin"/>
      </w:r>
      <w:r w:rsidRPr="00E95394">
        <w:instrText xml:space="preserve"> XE "conceptos" </w:instrText>
      </w:r>
      <w:r w:rsidRPr="00C958BA">
        <w:rPr>
          <w:lang w:val="en-US"/>
        </w:rPr>
        <w:fldChar w:fldCharType="end"/>
      </w:r>
      <w:r w:rsidRPr="00E95394">
        <w:t xml:space="preserve"> son muy importantes para la Tesis y conviene</w:t>
      </w:r>
      <w:r>
        <w:t xml:space="preserve"> añadirlos</w:t>
      </w:r>
      <w:r>
        <w:fldChar w:fldCharType="begin"/>
      </w:r>
      <w:r>
        <w:instrText xml:space="preserve"> XE "</w:instrText>
      </w:r>
      <w:r w:rsidRPr="00E61CD2">
        <w:instrText>añadirlos</w:instrText>
      </w:r>
      <w:r>
        <w:instrText xml:space="preserve">" </w:instrText>
      </w:r>
      <w:r>
        <w:fldChar w:fldCharType="end"/>
      </w:r>
      <w:r>
        <w:t xml:space="preserve"> al glosario al menos la primera vez que aparecen. Para ello, los marcamos y pulsamos </w:t>
      </w:r>
      <w:r w:rsidRPr="00792620">
        <w:rPr>
          <w:i/>
        </w:rPr>
        <w:t>Referencias &gt; Marcar entrada</w:t>
      </w:r>
      <w:r>
        <w:rPr>
          <w:i/>
        </w:rPr>
        <w:t>.</w:t>
      </w:r>
      <w:r>
        <w:t xml:space="preserve"> Luego pulsaremos “Marcar” y “Cerrar”. Si Word nos ha pasado al modo “Mostrar Todo”, donde se muestran los símbolos de formato, podemos salir de él pulsando </w:t>
      </w:r>
      <w:r w:rsidRPr="00792620">
        <w:rPr>
          <w:i/>
        </w:rPr>
        <w:t>Control + Shift + (.</w:t>
      </w:r>
    </w:p>
    <w:p w14:paraId="2A6F6C37" w14:textId="77777777" w:rsidR="00652456" w:rsidRDefault="00652456" w:rsidP="00AD03AD"/>
    <w:p w14:paraId="57854BF4" w14:textId="77777777" w:rsidR="00022322" w:rsidRDefault="00022322" w:rsidP="00AD03AD">
      <w:pPr>
        <w:sectPr w:rsidR="00022322" w:rsidSect="00694736">
          <w:headerReference w:type="even" r:id="rId25"/>
          <w:headerReference w:type="default" r:id="rId26"/>
          <w:footerReference w:type="even" r:id="rId27"/>
          <w:footerReference w:type="default" r:id="rId28"/>
          <w:headerReference w:type="first" r:id="rId29"/>
          <w:footerReference w:type="first" r:id="rId30"/>
          <w:type w:val="oddPage"/>
          <w:pgSz w:w="9620" w:h="11900" w:code="11"/>
          <w:pgMar w:top="1134" w:right="1134" w:bottom="851" w:left="1134" w:header="0" w:footer="0" w:gutter="284"/>
          <w:pgNumType w:start="1"/>
          <w:cols w:space="708"/>
          <w:titlePg/>
          <w:docGrid w:linePitch="360"/>
        </w:sectPr>
      </w:pPr>
    </w:p>
    <w:p w14:paraId="54606915" w14:textId="6FB395C3" w:rsidR="00022322" w:rsidRDefault="00022322" w:rsidP="00AD03AD"/>
    <w:p w14:paraId="45976DBB" w14:textId="77777777" w:rsidR="00992934" w:rsidRPr="00B635F6" w:rsidRDefault="00992934" w:rsidP="00B635F6">
      <w:pPr>
        <w:pStyle w:val="Ttulo1"/>
      </w:pPr>
      <w:bookmarkStart w:id="42" w:name="_Toc230309088"/>
      <w:bookmarkStart w:id="43" w:name="_Ref327721819"/>
      <w:bookmarkEnd w:id="0"/>
      <w:r w:rsidRPr="00B635F6">
        <w:t>Estructura del documento</w:t>
      </w:r>
      <w:bookmarkEnd w:id="42"/>
    </w:p>
    <w:p w14:paraId="5D596D9B" w14:textId="77777777" w:rsidR="00992934" w:rsidRDefault="00992934" w:rsidP="00992934">
      <w:pPr>
        <w:ind w:right="-1"/>
      </w:pPr>
    </w:p>
    <w:p w14:paraId="4ACEC8DF" w14:textId="77777777" w:rsidR="00992934" w:rsidRPr="00E95394" w:rsidRDefault="00992934" w:rsidP="00992934">
      <w:pPr>
        <w:pStyle w:val="citacelebracapitulo"/>
        <w:ind w:left="3828" w:right="-1"/>
        <w:rPr>
          <w:lang w:val="en-US"/>
        </w:rPr>
      </w:pPr>
      <w:r w:rsidRPr="00E95394">
        <w:rPr>
          <w:lang w:val="en-US"/>
        </w:rPr>
        <w:t>The fundamental problem of communication is that of reproducing at one point either exactly or approximately a message selected at another point.</w:t>
      </w:r>
    </w:p>
    <w:p w14:paraId="79FCEC9F" w14:textId="77777777" w:rsidR="00992934" w:rsidRDefault="00992934" w:rsidP="00992934">
      <w:pPr>
        <w:pStyle w:val="autorcitacelebrecapitulo"/>
        <w:ind w:right="-1"/>
      </w:pPr>
      <w:r>
        <w:t>Claude Shannon, 1948</w:t>
      </w:r>
    </w:p>
    <w:p w14:paraId="29D30984" w14:textId="77777777" w:rsidR="00992934" w:rsidRPr="00BA57DB" w:rsidRDefault="00992934" w:rsidP="00992934">
      <w:pPr>
        <w:keepNext/>
        <w:framePr w:dropCap="drop" w:lines="3" w:wrap="around" w:vAnchor="text" w:hAnchor="text" w:y="1"/>
        <w:spacing w:before="0" w:after="0" w:line="720" w:lineRule="exact"/>
        <w:textAlignment w:val="baseline"/>
        <w:rPr>
          <w:position w:val="-9"/>
          <w:sz w:val="87"/>
        </w:rPr>
      </w:pPr>
      <w:r>
        <w:rPr>
          <w:position w:val="-9"/>
          <w:sz w:val="87"/>
        </w:rPr>
        <w:t>E</w:t>
      </w:r>
    </w:p>
    <w:p w14:paraId="770E9941" w14:textId="252C26A3" w:rsidR="00992934" w:rsidRDefault="00992934" w:rsidP="00992934">
      <w:pPr>
        <w:ind w:right="-1"/>
      </w:pPr>
      <w:r w:rsidRPr="009304DF">
        <w:t>n este capítulo vamos a describir las partes de las que consta un documento tipo, cómo deben interpretarse los diferentes comandos que se han definido para su confección</w:t>
      </w:r>
      <w:r>
        <w:t>.</w:t>
      </w:r>
    </w:p>
    <w:p w14:paraId="061A3872" w14:textId="77777777" w:rsidR="00992934" w:rsidRPr="001228A2" w:rsidRDefault="00992934" w:rsidP="00992934">
      <w:r>
        <w:t>L</w:t>
      </w:r>
      <w:r w:rsidRPr="00BA57DB">
        <w:t xml:space="preserve">os capítulos nuevos pueden comenzarse de una forma cómoda </w:t>
      </w:r>
      <w:r>
        <w:t xml:space="preserve">copiando y pegando esta página (desde el principio hasta el final) en una página en blanco. </w:t>
      </w:r>
      <w:r w:rsidRPr="00BA57DB">
        <w:t>Hay cuatro “profundidades” de Títulos que representan los capítulos, las secciones, las subsecciones y los apartados.</w:t>
      </w:r>
      <w:r>
        <w:t xml:space="preserve"> (título1 a título5)</w:t>
      </w:r>
    </w:p>
    <w:p w14:paraId="36F41B32" w14:textId="77777777" w:rsidR="00992934" w:rsidRDefault="00992934" w:rsidP="00992934">
      <w:r>
        <w:t>Hay mucho de elección personal en lo que sigue y únicamente se justifica desde el gusto personal de quienes escribimos esto. No pretendemos por ello sentar precedentes, obligaciones ni restricciones a quien desee utilizar este documento. En cualquier caso, esperamos que su lectura sea provechosa para la confección y edición de libros, apuntes de clase, proyectos, etc.</w:t>
      </w:r>
    </w:p>
    <w:p w14:paraId="73E830A4" w14:textId="1B7E9968" w:rsidR="00992934" w:rsidRPr="00E6273F" w:rsidRDefault="00B219FB" w:rsidP="00B635F6">
      <w:pPr>
        <w:pStyle w:val="Ttulo2"/>
      </w:pPr>
      <w:bookmarkStart w:id="44" w:name="_Ref349136290"/>
      <w:bookmarkStart w:id="45" w:name="_Ref349136296"/>
      <w:bookmarkStart w:id="46" w:name="_Ref349136304"/>
      <w:bookmarkStart w:id="47" w:name="_Ref349136311"/>
      <w:bookmarkStart w:id="48" w:name="_Ref349136328"/>
      <w:bookmarkStart w:id="49" w:name="_Ref349136339"/>
      <w:bookmarkStart w:id="50" w:name="_Ref349136349"/>
      <w:bookmarkStart w:id="51" w:name="_Toc350514177"/>
      <w:bookmarkStart w:id="52" w:name="_Toc350762284"/>
      <w:bookmarkStart w:id="53" w:name="_Toc230309089"/>
      <w:r>
        <w:t>Estilos de un</w:t>
      </w:r>
      <w:r w:rsidR="00992934" w:rsidRPr="00E6273F">
        <w:t xml:space="preserve"> documento</w:t>
      </w:r>
      <w:bookmarkEnd w:id="44"/>
      <w:bookmarkEnd w:id="45"/>
      <w:bookmarkEnd w:id="46"/>
      <w:bookmarkEnd w:id="47"/>
      <w:bookmarkEnd w:id="48"/>
      <w:bookmarkEnd w:id="49"/>
      <w:bookmarkEnd w:id="50"/>
      <w:bookmarkEnd w:id="51"/>
      <w:bookmarkEnd w:id="52"/>
      <w:bookmarkEnd w:id="53"/>
    </w:p>
    <w:p w14:paraId="2D9EF4CC" w14:textId="6572C51D" w:rsidR="00992934" w:rsidRDefault="00992934" w:rsidP="00954AE7">
      <w:r>
        <w:t xml:space="preserve">Aquí definiremos los principales estilos que se han definido en este documento. Estos pueden accederse desde la pestaña </w:t>
      </w:r>
      <w:r w:rsidRPr="001228A2">
        <w:rPr>
          <w:i/>
        </w:rPr>
        <w:t>Inicio</w:t>
      </w:r>
      <w:r>
        <w:t xml:space="preserve"> y clicando en la sección </w:t>
      </w:r>
      <w:r w:rsidRPr="001228A2">
        <w:rPr>
          <w:i/>
        </w:rPr>
        <w:t>Estilos</w:t>
      </w:r>
      <w:r>
        <w:t xml:space="preserve">, </w:t>
      </w:r>
      <w:r w:rsidR="00954AE7">
        <w:t xml:space="preserve">los verá en la parte media de la barra de herramientas. Pruebe a </w:t>
      </w:r>
      <w:r>
        <w:t>consultar todos los estilos que posee el documento pinch</w:t>
      </w:r>
      <w:r w:rsidR="00954AE7">
        <w:t>ando</w:t>
      </w:r>
      <w:r>
        <w:t xml:space="preserve"> en la flecha que apunta hacia abajo con </w:t>
      </w:r>
      <w:r>
        <w:lastRenderedPageBreak/>
        <w:t>una raya encima</w:t>
      </w:r>
      <w:r w:rsidR="00954AE7">
        <w:t>, debajo de los estilos que aparecen</w:t>
      </w:r>
      <w:r>
        <w:t>.</w:t>
      </w:r>
    </w:p>
    <w:p w14:paraId="2BB62BE0" w14:textId="4D7051B2" w:rsidR="00B219FB" w:rsidRDefault="00B219FB" w:rsidP="00954AE7">
      <w:r>
        <w:t>El dominio de los estilos es fundamental para una buena edición de un texto con Word. Se recomienda invertir un tiempo en “jugar” con las opciones en el menú Formato&gt;Estilo… Una de las mayores ventajas del dominio de los estilos es asignar una numeración automática a cada capítulo, sección y apartados. De esta forma al introducir o eliminar estos elementos el editor renumera automáticamente todo el documento.</w:t>
      </w:r>
    </w:p>
    <w:p w14:paraId="4621FB45" w14:textId="1055193E" w:rsidR="00992934" w:rsidRDefault="00992934" w:rsidP="00992934">
      <w:r>
        <w:t>Los principales estilos</w:t>
      </w:r>
      <w:r w:rsidR="00B219FB">
        <w:t xml:space="preserve"> que se han diseñado para este texto son los siguientes</w:t>
      </w:r>
      <w:r>
        <w:t>:</w:t>
      </w:r>
    </w:p>
    <w:p w14:paraId="4DBC4FD8" w14:textId="77777777" w:rsidR="00992934" w:rsidRDefault="00992934" w:rsidP="008E6856">
      <w:pPr>
        <w:pStyle w:val="Prrafodelista"/>
        <w:widowControl/>
        <w:numPr>
          <w:ilvl w:val="0"/>
          <w:numId w:val="8"/>
        </w:numPr>
        <w:spacing w:before="0" w:after="448"/>
        <w:contextualSpacing/>
      </w:pPr>
      <w:r w:rsidRPr="001228A2">
        <w:rPr>
          <w:i/>
        </w:rPr>
        <w:t>Autor_cita_celebre_capitulo</w:t>
      </w:r>
      <w:r>
        <w:t xml:space="preserve"> -&gt; Se aplica al autor de la cita con la que se suele iniciar un capítulo.</w:t>
      </w:r>
    </w:p>
    <w:p w14:paraId="4C4FEB62" w14:textId="77777777" w:rsidR="00992934" w:rsidRDefault="00992934" w:rsidP="008E6856">
      <w:pPr>
        <w:pStyle w:val="Prrafodelista"/>
        <w:widowControl/>
        <w:numPr>
          <w:ilvl w:val="0"/>
          <w:numId w:val="8"/>
        </w:numPr>
        <w:spacing w:before="0" w:after="448"/>
        <w:contextualSpacing/>
      </w:pPr>
      <w:r>
        <w:rPr>
          <w:i/>
        </w:rPr>
        <w:t xml:space="preserve">Cita_celebre_capitulo </w:t>
      </w:r>
      <w:r w:rsidRPr="001228A2">
        <w:t>-</w:t>
      </w:r>
      <w:r>
        <w:t>&gt; El contenido de la cita con la que se inicia un capítulo.</w:t>
      </w:r>
    </w:p>
    <w:p w14:paraId="3105E73E" w14:textId="77777777" w:rsidR="00992934" w:rsidRDefault="00992934" w:rsidP="008E6856">
      <w:pPr>
        <w:pStyle w:val="Prrafodelista"/>
        <w:widowControl/>
        <w:numPr>
          <w:ilvl w:val="0"/>
          <w:numId w:val="8"/>
        </w:numPr>
        <w:spacing w:before="0" w:after="448"/>
        <w:contextualSpacing/>
      </w:pPr>
      <w:r>
        <w:rPr>
          <w:i/>
        </w:rPr>
        <w:t xml:space="preserve">Código_cuerpo -&gt; </w:t>
      </w:r>
      <w:r>
        <w:t>El contenido (sin incluir el título) de un bloque de código.</w:t>
      </w:r>
    </w:p>
    <w:p w14:paraId="4A850ACB" w14:textId="77777777" w:rsidR="00992934" w:rsidRDefault="00992934" w:rsidP="008E6856">
      <w:pPr>
        <w:pStyle w:val="Prrafodelista"/>
        <w:widowControl/>
        <w:numPr>
          <w:ilvl w:val="0"/>
          <w:numId w:val="8"/>
        </w:numPr>
        <w:spacing w:before="0" w:after="448"/>
        <w:contextualSpacing/>
      </w:pPr>
      <w:r>
        <w:rPr>
          <w:i/>
        </w:rPr>
        <w:t xml:space="preserve">Definición  -&gt; </w:t>
      </w:r>
      <w:r w:rsidRPr="001228A2">
        <w:t>El texto que forma parte de una definición.</w:t>
      </w:r>
    </w:p>
    <w:p w14:paraId="6CFBDC58" w14:textId="77777777" w:rsidR="00992934" w:rsidRDefault="00992934" w:rsidP="008E6856">
      <w:pPr>
        <w:pStyle w:val="Prrafodelista"/>
        <w:widowControl/>
        <w:numPr>
          <w:ilvl w:val="0"/>
          <w:numId w:val="8"/>
        </w:numPr>
        <w:spacing w:before="0" w:after="448"/>
        <w:contextualSpacing/>
      </w:pPr>
      <w:r>
        <w:rPr>
          <w:i/>
        </w:rPr>
        <w:t xml:space="preserve">Demostración -&gt; </w:t>
      </w:r>
      <w:r w:rsidRPr="001228A2">
        <w:t>El texto que forma parte de una demostración.</w:t>
      </w:r>
    </w:p>
    <w:p w14:paraId="15410A91" w14:textId="77777777" w:rsidR="00992934" w:rsidRDefault="00992934" w:rsidP="008E6856">
      <w:pPr>
        <w:pStyle w:val="Prrafodelista"/>
        <w:widowControl/>
        <w:numPr>
          <w:ilvl w:val="0"/>
          <w:numId w:val="8"/>
        </w:numPr>
        <w:spacing w:before="0" w:after="448"/>
        <w:contextualSpacing/>
      </w:pPr>
      <w:r>
        <w:rPr>
          <w:i/>
        </w:rPr>
        <w:t xml:space="preserve">Encabezado -&gt; </w:t>
      </w:r>
      <w:r>
        <w:t>El estilo con el que se muestran los encabezados de las distintas páginas.</w:t>
      </w:r>
    </w:p>
    <w:p w14:paraId="7B3F140B" w14:textId="77777777" w:rsidR="00992934" w:rsidRDefault="00992934" w:rsidP="008E6856">
      <w:pPr>
        <w:pStyle w:val="Prrafodelista"/>
        <w:widowControl/>
        <w:numPr>
          <w:ilvl w:val="0"/>
          <w:numId w:val="8"/>
        </w:numPr>
        <w:spacing w:before="0" w:after="448"/>
        <w:contextualSpacing/>
      </w:pPr>
      <w:r>
        <w:rPr>
          <w:i/>
        </w:rPr>
        <w:t xml:space="preserve">Normal -&gt; </w:t>
      </w:r>
      <w:r w:rsidRPr="004B5C20">
        <w:t>El texto “estándar” del documento,</w:t>
      </w:r>
    </w:p>
    <w:p w14:paraId="3DF0F31E" w14:textId="77777777" w:rsidR="00992934" w:rsidRDefault="00992934" w:rsidP="008E6856">
      <w:pPr>
        <w:pStyle w:val="Prrafodelista"/>
        <w:widowControl/>
        <w:numPr>
          <w:ilvl w:val="0"/>
          <w:numId w:val="8"/>
        </w:numPr>
        <w:spacing w:before="0" w:after="448"/>
        <w:contextualSpacing/>
      </w:pPr>
      <w:r>
        <w:rPr>
          <w:i/>
        </w:rPr>
        <w:t xml:space="preserve">Otro_titulo -&gt; </w:t>
      </w:r>
      <w:r w:rsidRPr="004B5C20">
        <w:t>Para aquellos títulos de primer nivel que no deben numerar, por ejemplo: Resumen, Agradecimientos, etc</w:t>
      </w:r>
      <w:r>
        <w:t>.</w:t>
      </w:r>
    </w:p>
    <w:p w14:paraId="5FAB88F5" w14:textId="77777777" w:rsidR="00992934" w:rsidRDefault="00992934" w:rsidP="008E6856">
      <w:pPr>
        <w:pStyle w:val="Prrafodelista"/>
        <w:widowControl/>
        <w:numPr>
          <w:ilvl w:val="0"/>
          <w:numId w:val="8"/>
        </w:numPr>
        <w:spacing w:before="0" w:after="448"/>
        <w:contextualSpacing/>
      </w:pPr>
      <w:r>
        <w:rPr>
          <w:i/>
        </w:rPr>
        <w:t xml:space="preserve">Otro_titulo2 -&gt; </w:t>
      </w:r>
      <w:r w:rsidRPr="004B5C20">
        <w:t>Para aquellos títulos de segundo nivel que no se deben numerar, por ejemplo los títulos de los problemas</w:t>
      </w:r>
      <w:r>
        <w:t>.</w:t>
      </w:r>
    </w:p>
    <w:p w14:paraId="52B20EA5" w14:textId="77777777" w:rsidR="00992934" w:rsidRDefault="00992934" w:rsidP="008E6856">
      <w:pPr>
        <w:pStyle w:val="Prrafodelista"/>
        <w:widowControl/>
        <w:numPr>
          <w:ilvl w:val="0"/>
          <w:numId w:val="8"/>
        </w:numPr>
        <w:spacing w:before="0" w:after="448"/>
        <w:contextualSpacing/>
      </w:pPr>
      <w:r>
        <w:rPr>
          <w:i/>
        </w:rPr>
        <w:t xml:space="preserve">Portada_autores-&gt; </w:t>
      </w:r>
      <w:r w:rsidRPr="004B5C20">
        <w:t>Para mostrar los nombres de los autores en la portada del documento.</w:t>
      </w:r>
    </w:p>
    <w:p w14:paraId="13E8C283" w14:textId="77777777" w:rsidR="00992934" w:rsidRDefault="00992934" w:rsidP="008E6856">
      <w:pPr>
        <w:pStyle w:val="Prrafodelista"/>
        <w:widowControl/>
        <w:numPr>
          <w:ilvl w:val="0"/>
          <w:numId w:val="8"/>
        </w:numPr>
        <w:spacing w:before="0" w:after="448"/>
        <w:contextualSpacing/>
      </w:pPr>
      <w:r>
        <w:rPr>
          <w:i/>
        </w:rPr>
        <w:t xml:space="preserve">Portada_departamento -&gt; </w:t>
      </w:r>
      <w:r w:rsidRPr="004B5C20">
        <w:t>Para mostrar el nombre del departamento en la portada del documento</w:t>
      </w:r>
      <w:r>
        <w:t>.</w:t>
      </w:r>
    </w:p>
    <w:p w14:paraId="637AC4A6" w14:textId="77777777" w:rsidR="00992934" w:rsidRDefault="00992934" w:rsidP="008E6856">
      <w:pPr>
        <w:pStyle w:val="Prrafodelista"/>
        <w:widowControl/>
        <w:numPr>
          <w:ilvl w:val="0"/>
          <w:numId w:val="8"/>
        </w:numPr>
        <w:spacing w:before="0" w:after="448"/>
        <w:contextualSpacing/>
      </w:pPr>
      <w:r>
        <w:rPr>
          <w:i/>
        </w:rPr>
        <w:t xml:space="preserve">Portada_fecha -&gt; </w:t>
      </w:r>
      <w:r w:rsidRPr="00043125">
        <w:t>Para mostrar la fecha en la portada del documento.</w:t>
      </w:r>
    </w:p>
    <w:p w14:paraId="77D702D2" w14:textId="77777777" w:rsidR="00992934" w:rsidRDefault="00992934" w:rsidP="008E6856">
      <w:pPr>
        <w:pStyle w:val="Prrafodelista"/>
        <w:widowControl/>
        <w:numPr>
          <w:ilvl w:val="0"/>
          <w:numId w:val="8"/>
        </w:numPr>
        <w:spacing w:before="0" w:after="448"/>
        <w:contextualSpacing/>
      </w:pPr>
      <w:r>
        <w:rPr>
          <w:i/>
        </w:rPr>
        <w:t xml:space="preserve">Portada_proyecto -&gt; </w:t>
      </w:r>
      <w:r w:rsidRPr="003D1F19">
        <w:t>Para mostrar el nombre del proyecto en la portada.</w:t>
      </w:r>
    </w:p>
    <w:p w14:paraId="0E942F6C" w14:textId="77777777" w:rsidR="00992934" w:rsidRDefault="00992934" w:rsidP="008E6856">
      <w:pPr>
        <w:pStyle w:val="Prrafodelista"/>
        <w:widowControl/>
        <w:numPr>
          <w:ilvl w:val="0"/>
          <w:numId w:val="8"/>
        </w:numPr>
        <w:spacing w:before="0" w:after="448"/>
        <w:contextualSpacing/>
      </w:pPr>
      <w:r>
        <w:rPr>
          <w:i/>
        </w:rPr>
        <w:t xml:space="preserve">Subportada_proyecto -&gt; </w:t>
      </w:r>
      <w:r w:rsidRPr="003D1F19">
        <w:t>Para mostrar los datos en la página interior que sigue a la portada.</w:t>
      </w:r>
    </w:p>
    <w:p w14:paraId="65EC02E5" w14:textId="77777777" w:rsidR="00992934" w:rsidRDefault="00992934" w:rsidP="008E6856">
      <w:pPr>
        <w:pStyle w:val="Prrafodelista"/>
        <w:widowControl/>
        <w:numPr>
          <w:ilvl w:val="0"/>
          <w:numId w:val="8"/>
        </w:numPr>
        <w:spacing w:before="0" w:after="448"/>
        <w:contextualSpacing/>
      </w:pPr>
      <w:r>
        <w:rPr>
          <w:i/>
        </w:rPr>
        <w:t xml:space="preserve">Teorema -&gt; </w:t>
      </w:r>
      <w:r w:rsidRPr="003D1F19">
        <w:t>Para usar cuando se exprese un teorema.</w:t>
      </w:r>
    </w:p>
    <w:p w14:paraId="2A380208" w14:textId="77777777" w:rsidR="00992934" w:rsidRDefault="00992934" w:rsidP="008E6856">
      <w:pPr>
        <w:pStyle w:val="Prrafodelista"/>
        <w:widowControl/>
        <w:numPr>
          <w:ilvl w:val="0"/>
          <w:numId w:val="8"/>
        </w:numPr>
        <w:spacing w:before="0" w:after="448"/>
        <w:contextualSpacing/>
      </w:pPr>
      <w:r>
        <w:rPr>
          <w:i/>
        </w:rPr>
        <w:t xml:space="preserve">Titulo_previo -&gt; </w:t>
      </w:r>
      <w:r w:rsidRPr="003D1F19">
        <w:t>Muy similar a otro_titulo.</w:t>
      </w:r>
    </w:p>
    <w:p w14:paraId="41B2A387" w14:textId="77777777" w:rsidR="00992934" w:rsidRDefault="00992934" w:rsidP="008E6856">
      <w:pPr>
        <w:pStyle w:val="Prrafodelista"/>
        <w:widowControl/>
        <w:numPr>
          <w:ilvl w:val="0"/>
          <w:numId w:val="8"/>
        </w:numPr>
        <w:spacing w:before="0" w:after="448"/>
        <w:contextualSpacing/>
      </w:pPr>
      <w:r>
        <w:rPr>
          <w:i/>
        </w:rPr>
        <w:t xml:space="preserve">Titulo_codigo -&gt; </w:t>
      </w:r>
      <w:r w:rsidRPr="003D1F19">
        <w:t>Para los títulos en los bloques de código</w:t>
      </w:r>
    </w:p>
    <w:p w14:paraId="7D385BD7" w14:textId="77777777" w:rsidR="00992934" w:rsidRDefault="00992934" w:rsidP="008E6856">
      <w:pPr>
        <w:pStyle w:val="Prrafodelista"/>
        <w:widowControl/>
        <w:numPr>
          <w:ilvl w:val="0"/>
          <w:numId w:val="8"/>
        </w:numPr>
        <w:spacing w:before="0" w:after="448"/>
        <w:contextualSpacing/>
      </w:pPr>
      <w:r>
        <w:rPr>
          <w:i/>
        </w:rPr>
        <w:t xml:space="preserve">Título 1 -&gt; </w:t>
      </w:r>
      <w:r w:rsidRPr="001A151B">
        <w:t>Primer nivel de títulos (capítulos), tiene un subrayado en gris.</w:t>
      </w:r>
    </w:p>
    <w:p w14:paraId="76283339" w14:textId="77777777" w:rsidR="00992934" w:rsidRDefault="00992934" w:rsidP="008E6856">
      <w:pPr>
        <w:pStyle w:val="Prrafodelista"/>
        <w:widowControl/>
        <w:numPr>
          <w:ilvl w:val="0"/>
          <w:numId w:val="8"/>
        </w:numPr>
        <w:spacing w:before="0" w:after="448"/>
        <w:contextualSpacing/>
      </w:pPr>
      <w:r>
        <w:rPr>
          <w:i/>
        </w:rPr>
        <w:lastRenderedPageBreak/>
        <w:t xml:space="preserve">Título 2 -&gt; </w:t>
      </w:r>
      <w:r w:rsidRPr="001A151B">
        <w:t>Segundo nivel de títulos</w:t>
      </w:r>
      <w:r>
        <w:t xml:space="preserve"> (secciones).</w:t>
      </w:r>
    </w:p>
    <w:p w14:paraId="7F42161A" w14:textId="77777777" w:rsidR="00992934" w:rsidRDefault="00992934" w:rsidP="008E6856">
      <w:pPr>
        <w:pStyle w:val="Prrafodelista"/>
        <w:widowControl/>
        <w:numPr>
          <w:ilvl w:val="0"/>
          <w:numId w:val="8"/>
        </w:numPr>
        <w:spacing w:before="0" w:after="448"/>
        <w:contextualSpacing/>
      </w:pPr>
      <w:r>
        <w:rPr>
          <w:i/>
        </w:rPr>
        <w:t xml:space="preserve">Título 3 -&gt; </w:t>
      </w:r>
      <w:r w:rsidRPr="001A151B">
        <w:t>Tercer nivel de títulos (subsecciones).</w:t>
      </w:r>
    </w:p>
    <w:p w14:paraId="2556E227" w14:textId="77777777" w:rsidR="00992934" w:rsidRDefault="00992934" w:rsidP="008E6856">
      <w:pPr>
        <w:pStyle w:val="Prrafodelista"/>
        <w:widowControl/>
        <w:numPr>
          <w:ilvl w:val="0"/>
          <w:numId w:val="8"/>
        </w:numPr>
        <w:spacing w:before="0" w:after="448"/>
        <w:contextualSpacing/>
      </w:pPr>
      <w:r>
        <w:rPr>
          <w:i/>
        </w:rPr>
        <w:t xml:space="preserve">Título 4 -&gt; </w:t>
      </w:r>
      <w:r w:rsidRPr="001A151B">
        <w:t>Cuarto nivel de título (apartados).</w:t>
      </w:r>
    </w:p>
    <w:p w14:paraId="112EABA4" w14:textId="77777777" w:rsidR="00992934" w:rsidRDefault="00992934" w:rsidP="008E6856">
      <w:pPr>
        <w:pStyle w:val="Prrafodelista"/>
        <w:widowControl/>
        <w:numPr>
          <w:ilvl w:val="0"/>
          <w:numId w:val="8"/>
        </w:numPr>
        <w:spacing w:before="0" w:after="448"/>
        <w:contextualSpacing/>
      </w:pPr>
      <w:r>
        <w:rPr>
          <w:i/>
        </w:rPr>
        <w:t xml:space="preserve">Título 5 -&gt; </w:t>
      </w:r>
      <w:r w:rsidRPr="001A151B">
        <w:t>Usado para algunos encabezados menores.</w:t>
      </w:r>
    </w:p>
    <w:p w14:paraId="61FD0736" w14:textId="430A80BA" w:rsidR="006703EB" w:rsidRDefault="006703EB" w:rsidP="008E6856">
      <w:pPr>
        <w:pStyle w:val="Prrafodelista"/>
        <w:widowControl/>
        <w:numPr>
          <w:ilvl w:val="0"/>
          <w:numId w:val="8"/>
        </w:numPr>
        <w:spacing w:before="0" w:after="448"/>
        <w:contextualSpacing/>
      </w:pPr>
      <w:r>
        <w:rPr>
          <w:i/>
        </w:rPr>
        <w:t xml:space="preserve">Descripción -&gt; </w:t>
      </w:r>
      <w:r w:rsidRPr="00090A51">
        <w:t>Se usa en los títulos de figuras, tablas, etc</w:t>
      </w:r>
    </w:p>
    <w:p w14:paraId="6BC57FEE" w14:textId="2F5E18E6" w:rsidR="00B219FB" w:rsidRDefault="00B219FB" w:rsidP="00B219FB">
      <w:pPr>
        <w:pStyle w:val="Ttulo2"/>
      </w:pPr>
      <w:bookmarkStart w:id="54" w:name="_Toc230309090"/>
      <w:r>
        <w:t>Títulos y Referencias Cruzadas</w:t>
      </w:r>
      <w:bookmarkEnd w:id="54"/>
    </w:p>
    <w:p w14:paraId="467B7244" w14:textId="29E2279E" w:rsidR="00992934" w:rsidRDefault="00B219FB" w:rsidP="00B219FB">
      <w:r>
        <w:t>El otro elemento fundamental, además de los estilos, que el usuario debe dominar es el par Títulos/Referencia Cruzada. Si va al menú Insertar&gt;Título verá que puede incluir un título</w:t>
      </w:r>
      <w:r w:rsidR="006703EB">
        <w:t xml:space="preserve"> de la lista. En el presente documento </w:t>
      </w:r>
      <w:r>
        <w:t xml:space="preserve">hay títulos </w:t>
      </w:r>
      <w:r w:rsidR="006703EB">
        <w:t>definidos para ecuaciones del tipo (X-Y), por si no usa la numeraci</w:t>
      </w:r>
      <w:r w:rsidR="00510520">
        <w:t xml:space="preserve">ón de Mathtype, para Figura X-Y, </w:t>
      </w:r>
      <w:r w:rsidR="006703EB">
        <w:t>Tabla X-Y</w:t>
      </w:r>
      <w:r w:rsidR="00FA0F00">
        <w:t>, Ejemplo X-Y</w:t>
      </w:r>
      <w:r w:rsidR="00510520">
        <w:t xml:space="preserve"> y Teorema X-Y</w:t>
      </w:r>
      <w:r w:rsidR="006703EB">
        <w:t xml:space="preserve">, donde X es el número del capítulo e Y es el número dentro del capítulo. </w:t>
      </w:r>
      <w:r w:rsidR="00510520">
        <w:t xml:space="preserve">Puede probar a crear uno, como por ejemplo Lema. </w:t>
      </w:r>
      <w:r w:rsidR="006703EB">
        <w:t xml:space="preserve">Una vez que se ha introducido un título, para la leyenda de una Figura o Tabla, o para numerar una ecuación, se puede hacer referencia a él insertando Referencia Cruzada, en el mismo menú Insertar. </w:t>
      </w:r>
    </w:p>
    <w:p w14:paraId="23CE533B" w14:textId="19B33CD7" w:rsidR="006703EB" w:rsidRPr="001A151B" w:rsidRDefault="006703EB" w:rsidP="00B219FB">
      <w:r>
        <w:t xml:space="preserve">Este elemento es fundamental, de nuevo, para que al introducir o eliminar una nueva figura o ecuación el sistema pueda renumerar automáticamente (opción actualizar campos) todos los títulos y actualizar las referencias cruzadas. </w:t>
      </w:r>
      <w:r w:rsidR="00477732">
        <w:t xml:space="preserve">Para esto a veces es preciso seleccionar el texto y en el menú que aparece con el botón derecho del ratón pulsar Actualizar Campos. </w:t>
      </w:r>
      <w:r>
        <w:t>Además, esto permite insertar una lista de elementos al final o principio del documentos.</w:t>
      </w:r>
    </w:p>
    <w:p w14:paraId="6857700B" w14:textId="1FDBD3B0" w:rsidR="00992934" w:rsidRPr="00E6273F" w:rsidRDefault="00992934" w:rsidP="00B219FB">
      <w:pPr>
        <w:pStyle w:val="Ttulo2"/>
      </w:pPr>
      <w:bookmarkStart w:id="55" w:name="_Toc350762285"/>
      <w:bookmarkStart w:id="56" w:name="_Toc230309091"/>
      <w:r w:rsidRPr="00E6273F">
        <w:t>Versiones</w:t>
      </w:r>
      <w:bookmarkEnd w:id="55"/>
      <w:r w:rsidR="00B219FB">
        <w:t xml:space="preserve"> y Sistemas Operativos</w:t>
      </w:r>
      <w:bookmarkEnd w:id="56"/>
    </w:p>
    <w:p w14:paraId="7D723AEC" w14:textId="77777777" w:rsidR="00992934" w:rsidRPr="00EA737A" w:rsidRDefault="00992934" w:rsidP="00992934">
      <w:r>
        <w:t>El programa Word® dispone de diversas versiones, este documento ha sido realizado usando la más reciente de ellas Office 2013, se ha comprobado que funciona correctamente, al menos, con las versiones 2010 y 2007 de la suite ofimática. Se proporciona un fichero con extensión .docx, que no es totalmente compatible con versiones anteriores. En todo caso el Centro de Cálculo y la Biblioteca de la Escuela cuentan en sus instalaciones con equipos con este software instalado y de uso público. Veamos ahora cómo trabajar con este documento en sistemas distintos de Windows.</w:t>
      </w:r>
    </w:p>
    <w:p w14:paraId="224B6347" w14:textId="77777777" w:rsidR="00992934" w:rsidRPr="00954AE7" w:rsidRDefault="00992934" w:rsidP="00954AE7">
      <w:pPr>
        <w:pStyle w:val="Ttulo4"/>
        <w:rPr>
          <w:rStyle w:val="Ttulo3Car"/>
          <w:b/>
          <w:bCs/>
          <w:sz w:val="22"/>
          <w:szCs w:val="22"/>
          <w:lang w:val="en-US"/>
        </w:rPr>
      </w:pPr>
      <w:bookmarkStart w:id="57" w:name="_Toc349134771"/>
      <w:bookmarkStart w:id="58" w:name="_Toc350762286"/>
      <w:r w:rsidRPr="00954AE7">
        <w:rPr>
          <w:rStyle w:val="Ttulo3Car"/>
          <w:b/>
          <w:bCs/>
          <w:sz w:val="22"/>
          <w:szCs w:val="22"/>
          <w:lang w:val="en-US"/>
        </w:rPr>
        <w:lastRenderedPageBreak/>
        <w:t>Macintosh</w:t>
      </w:r>
      <w:bookmarkEnd w:id="57"/>
      <w:bookmarkEnd w:id="58"/>
    </w:p>
    <w:p w14:paraId="412C51DE" w14:textId="425A50BD" w:rsidR="00992934" w:rsidRDefault="00992934" w:rsidP="00992934">
      <w:r>
        <w:t xml:space="preserve">Para Macintosh está también disponible la suite Microsoft Office, por lo que no debe haber problemas al trabajar con este documento. Se ha probado en un Mac con la versión 2010 de Word® y funciona </w:t>
      </w:r>
      <w:r w:rsidR="00954AE7">
        <w:t>correctamente</w:t>
      </w:r>
      <w:r>
        <w:t>.</w:t>
      </w:r>
    </w:p>
    <w:p w14:paraId="5C4D7887" w14:textId="77777777" w:rsidR="00992934" w:rsidRDefault="00992934" w:rsidP="00954AE7">
      <w:pPr>
        <w:pStyle w:val="Ttulo4"/>
      </w:pPr>
      <w:bookmarkStart w:id="59" w:name="_Toc350762287"/>
      <w:r>
        <w:t>Linux</w:t>
      </w:r>
      <w:bookmarkEnd w:id="59"/>
    </w:p>
    <w:p w14:paraId="2315CCCE" w14:textId="77777777" w:rsidR="00992934" w:rsidRDefault="00992934" w:rsidP="00992934">
      <w:r>
        <w:t>Para Linux no existen versiones nativos de Office. Se nos ofrecen varias alternativas para poder usar este documento:</w:t>
      </w:r>
    </w:p>
    <w:p w14:paraId="165EB4AF" w14:textId="77777777" w:rsidR="00992934" w:rsidRDefault="00992934" w:rsidP="008E6856">
      <w:pPr>
        <w:pStyle w:val="Prrafodelista"/>
        <w:widowControl/>
        <w:numPr>
          <w:ilvl w:val="0"/>
          <w:numId w:val="9"/>
        </w:numPr>
        <w:spacing w:before="0" w:after="448"/>
        <w:contextualSpacing/>
      </w:pPr>
      <w:r>
        <w:t>Ejecutar un emulador para correr sobre él la suite de Office original, ejemplos son Wine y Crossover Office (específicamente diseñado para correr Office). La ventaja de esta opción es que trabajamos con el mismo sistema y el documento no sufre ninguna alteración y el consumo de recursos es moderado, la desventaja es que su configuración puede llegar a ser tediosa.</w:t>
      </w:r>
    </w:p>
    <w:p w14:paraId="4A4659BE" w14:textId="77777777" w:rsidR="00992934" w:rsidRDefault="00992934" w:rsidP="008E6856">
      <w:pPr>
        <w:pStyle w:val="Prrafodelista"/>
        <w:widowControl/>
        <w:numPr>
          <w:ilvl w:val="0"/>
          <w:numId w:val="9"/>
        </w:numPr>
        <w:spacing w:before="0" w:after="448"/>
        <w:contextualSpacing/>
      </w:pPr>
      <w:r>
        <w:t>Instalar una máquina virtual y sobre ella un sistema operativo Windows con su correspondiente copia de Office. Como desventaja más evidente comentar que no todos los equipos cuentan con potencia suficiente como para ejecutar esta opción.</w:t>
      </w:r>
    </w:p>
    <w:p w14:paraId="07EDA265" w14:textId="77777777" w:rsidR="00992934" w:rsidRDefault="00992934" w:rsidP="008E6856">
      <w:pPr>
        <w:pStyle w:val="Prrafodelista"/>
        <w:widowControl/>
        <w:numPr>
          <w:ilvl w:val="0"/>
          <w:numId w:val="9"/>
        </w:numPr>
        <w:spacing w:before="0" w:after="448"/>
        <w:contextualSpacing/>
      </w:pPr>
      <w:r>
        <w:t>Usar una suite ofimática alternativa, como LibreOffice. El consumo de recursos será moderado y su uso es inmediato, por el contrario puede que el documento no se vea exactamente igual y que algunas operaciones deban ser realizadas de una forma distinta.</w:t>
      </w:r>
    </w:p>
    <w:p w14:paraId="427BC466" w14:textId="77777777" w:rsidR="00992934" w:rsidRPr="008A7706" w:rsidRDefault="00992934" w:rsidP="008A7706">
      <w:pPr>
        <w:pStyle w:val="Ttulo2"/>
      </w:pPr>
      <w:bookmarkStart w:id="60" w:name="_Toc348523307"/>
      <w:bookmarkStart w:id="61" w:name="_Toc348523335"/>
      <w:bookmarkStart w:id="62" w:name="_Toc348523527"/>
      <w:bookmarkStart w:id="63" w:name="_Toc349134772"/>
      <w:bookmarkStart w:id="64" w:name="_Toc350514178"/>
      <w:bookmarkStart w:id="65" w:name="_Toc350762288"/>
      <w:bookmarkStart w:id="66" w:name="_Toc230309092"/>
      <w:r w:rsidRPr="008A7706">
        <w:t>Texto en inglés</w:t>
      </w:r>
      <w:bookmarkEnd w:id="60"/>
      <w:bookmarkEnd w:id="61"/>
      <w:bookmarkEnd w:id="62"/>
      <w:bookmarkEnd w:id="63"/>
      <w:bookmarkEnd w:id="64"/>
      <w:bookmarkEnd w:id="65"/>
      <w:bookmarkEnd w:id="66"/>
    </w:p>
    <w:p w14:paraId="212A5061" w14:textId="77777777" w:rsidR="00992934" w:rsidRDefault="00992934" w:rsidP="00992934">
      <w:r>
        <w:t>El idioma por defecto de este documento es el Español, si usted quiere que algunas opciones como la autocorrección, el formato de moneda y alguna otras le aparezcan en Inglés o en algún otro idioma, simplemente empiece a escribir en ese idioma y el programa automáticamente lo detectará si el texto es lo suficientemente largo, es posible que le pida que instale el soporte extra para ese idioma si usted no lo tenía previamente instalado</w:t>
      </w:r>
    </w:p>
    <w:p w14:paraId="6F5A4C1D" w14:textId="77777777" w:rsidR="00992934" w:rsidRDefault="00992934" w:rsidP="008A7706">
      <w:pPr>
        <w:pStyle w:val="Ttulo2"/>
      </w:pPr>
      <w:bookmarkStart w:id="67" w:name="_Toc348523308"/>
      <w:bookmarkStart w:id="68" w:name="_Toc348523336"/>
      <w:bookmarkStart w:id="69" w:name="_Toc348523528"/>
      <w:bookmarkStart w:id="70" w:name="_Ref349302753"/>
      <w:bookmarkStart w:id="71" w:name="_Ref349302770"/>
      <w:bookmarkStart w:id="72" w:name="_Ref349302890"/>
      <w:bookmarkStart w:id="73" w:name="_Ref349302896"/>
      <w:bookmarkStart w:id="74" w:name="_Toc350514179"/>
      <w:bookmarkStart w:id="75" w:name="_Toc350762289"/>
      <w:bookmarkStart w:id="76" w:name="_Toc230309093"/>
      <w:r>
        <w:lastRenderedPageBreak/>
        <w:t xml:space="preserve">Elementos </w:t>
      </w:r>
      <w:r w:rsidRPr="00B54060">
        <w:t>básicos</w:t>
      </w:r>
      <w:r>
        <w:t xml:space="preserve"> de un libro</w:t>
      </w:r>
      <w:bookmarkEnd w:id="67"/>
      <w:bookmarkEnd w:id="68"/>
      <w:bookmarkEnd w:id="69"/>
      <w:bookmarkEnd w:id="70"/>
      <w:bookmarkEnd w:id="71"/>
      <w:bookmarkEnd w:id="72"/>
      <w:bookmarkEnd w:id="73"/>
      <w:bookmarkEnd w:id="74"/>
      <w:bookmarkEnd w:id="75"/>
      <w:bookmarkEnd w:id="76"/>
    </w:p>
    <w:p w14:paraId="7626DB2F" w14:textId="73C3A9EC" w:rsidR="00992934" w:rsidRDefault="00992934" w:rsidP="00992934">
      <w:r>
        <w:t xml:space="preserve">En este capítulo describimos los puntos que pueden incluirse con el formato propuesto. En primer lugar, la longitud de un libro, en general, justifica su separación en partes. Una posibilidad es que un libro esté dividido en Partes y esta a su vez en Capítulos. Y por último, a veces existen Apéndices que se incorporan cuando han acabado los capítulos. En nuestro caso sólo hemos considerado la posibilidad de dividir el libro en capítulos. Además, existen un conjunto de elementos como dedicatoria, prefacio, agradecimientos, </w:t>
      </w:r>
      <w:r w:rsidR="00954AE7">
        <w:t>cubierta</w:t>
      </w:r>
      <w:r>
        <w:t>, etc, que también son partes que se han tenido en cuenta.</w:t>
      </w:r>
    </w:p>
    <w:p w14:paraId="4BB39495" w14:textId="3BD313F5" w:rsidR="00992934" w:rsidRDefault="00992934" w:rsidP="00992934">
      <w:r>
        <w:t xml:space="preserve">En un nivel de descripción diferente, podríamos considerar que un libro se encuentra dividido en </w:t>
      </w:r>
      <w:r w:rsidR="00954AE7">
        <w:t>cubierta</w:t>
      </w:r>
      <w:r>
        <w:t>, página de título y trasera de la página de título, elementos antes del cuerpo del libro, tales como agradecimientos, prefacio, índices, etc, el cuerpo del libro en sí, dividido en capítulos y esto a su vez en secciones, subsecciones, subsubsecciones, subcapítulos, apéndices y, por último, la parte del libro después del cuerpo, que agruparía elementos tales como la lista de figuras del libro, la bibliografía, el índice, etc.</w:t>
      </w:r>
    </w:p>
    <w:p w14:paraId="76D70058" w14:textId="77777777" w:rsidR="00992934" w:rsidRDefault="00992934" w:rsidP="006703EB">
      <w:pPr>
        <w:pStyle w:val="Ttulo2"/>
      </w:pPr>
      <w:bookmarkStart w:id="77" w:name="_Toc349134185"/>
      <w:bookmarkStart w:id="78" w:name="_Toc349134777"/>
      <w:bookmarkStart w:id="79" w:name="_Toc350762292"/>
      <w:bookmarkStart w:id="80" w:name="_Toc230309094"/>
      <w:r>
        <w:t>Símbolos y fórmulas</w:t>
      </w:r>
      <w:bookmarkEnd w:id="77"/>
      <w:bookmarkEnd w:id="78"/>
      <w:bookmarkEnd w:id="79"/>
      <w:bookmarkEnd w:id="80"/>
    </w:p>
    <w:p w14:paraId="3135283B" w14:textId="1F73A07A" w:rsidR="00992934" w:rsidRDefault="00992934" w:rsidP="00992934">
      <w:r>
        <w:t>Aunque Word® no es un editor científico ni la herramienta más utilizada para estos menesteres</w:t>
      </w:r>
      <w:r w:rsidR="00954AE7">
        <w:t>,</w:t>
      </w:r>
      <w:r>
        <w:t xml:space="preserve"> hay que reconocer que el editor de fórmulas que trae integrado ha mejorado notablemente con las sucesivas versiones. Así mismo</w:t>
      </w:r>
      <w:r w:rsidR="00954AE7">
        <w:t>,</w:t>
      </w:r>
      <w:r>
        <w:t xml:space="preserve"> actualmente se pueden insertar casi cualquier símbolo de un uso medianamente cotidiano. Para insertar un símbolo o una fórmula simple se debe ir a la pestaña </w:t>
      </w:r>
      <w:r w:rsidRPr="00AA073D">
        <w:rPr>
          <w:i/>
        </w:rPr>
        <w:t>Insertar</w:t>
      </w:r>
      <w:r>
        <w:t xml:space="preserve"> y después pulsar en </w:t>
      </w:r>
      <w:r w:rsidRPr="00AA073D">
        <w:rPr>
          <w:i/>
        </w:rPr>
        <w:t>S</w:t>
      </w:r>
      <w:r>
        <w:rPr>
          <w:i/>
        </w:rPr>
        <w:t xml:space="preserve">ímbolo, </w:t>
      </w:r>
      <w:r>
        <w:t xml:space="preserve">en la parte derecha de la barra de herramientas. Justo al lado nos encontramos con la opción de introducir un </w:t>
      </w:r>
      <w:r w:rsidRPr="00AA073D">
        <w:rPr>
          <w:i/>
        </w:rPr>
        <w:t>Cuadro de texto</w:t>
      </w:r>
      <w:r>
        <w:t>, el cual puede servirnos para resaltar ciertos tipos de contenido.</w:t>
      </w:r>
      <w:r w:rsidR="00037F7D">
        <w:t xml:space="preserve"> En MacOS es muy común tener problemas con los símbolos, al estar duplicada la fuente “símbolo” y tener que desactivar una de ellas.</w:t>
      </w:r>
    </w:p>
    <w:p w14:paraId="60D6E2E1" w14:textId="4499596A" w:rsidR="00992934" w:rsidRDefault="00992934" w:rsidP="006703EB">
      <w:pPr>
        <w:pStyle w:val="Ttulo2"/>
      </w:pPr>
      <w:bookmarkStart w:id="81" w:name="_Toc350762293"/>
      <w:bookmarkStart w:id="82" w:name="_Toc230309095"/>
      <w:r>
        <w:t>Ecuaciones</w:t>
      </w:r>
      <w:bookmarkEnd w:id="81"/>
      <w:bookmarkEnd w:id="82"/>
      <w:r w:rsidR="000E07EC">
        <w:t xml:space="preserve"> y MathType®</w:t>
      </w:r>
    </w:p>
    <w:p w14:paraId="2ECAC0DC" w14:textId="18092684" w:rsidR="00992934" w:rsidRDefault="00992934" w:rsidP="00992934">
      <w:r>
        <w:t xml:space="preserve">Como hemos comentados en el apartado previo el editor de ecuaciones integrado </w:t>
      </w:r>
      <w:r>
        <w:lastRenderedPageBreak/>
        <w:t xml:space="preserve">de Word® ha mejorado mucho versión tras versión, aún así si nuestro trabajo tiene un número importante de expresiones matemáticas no la mejor opción. Nos encontramos en el mercado con la herramienta Mathtype® que, tras instalarla, se integra perfectamente con Word®, apareciéndonos una nueva pestaña en la parte derecha donde tendremos acceso a todas las funciones de Mathtype®. Esta aplicación no es gratuita, si bien cuenta con una versión de evaluación plenamente funcional operativa durante 30 días ya que puede descargarse desde la url: </w:t>
      </w:r>
      <w:hyperlink r:id="rId31" w:history="1">
        <w:r w:rsidRPr="0042152C">
          <w:rPr>
            <w:rStyle w:val="Hipervnculo"/>
          </w:rPr>
          <w:t>http://www.dessci.com/en/products/</w:t>
        </w:r>
        <w:r>
          <w:rPr>
            <w:rStyle w:val="Hipervnculo"/>
          </w:rPr>
          <w:t>Mathtype®</w:t>
        </w:r>
        <w:r w:rsidRPr="0042152C">
          <w:rPr>
            <w:rStyle w:val="Hipervnculo"/>
          </w:rPr>
          <w:t>/</w:t>
        </w:r>
      </w:hyperlink>
      <w:r>
        <w:t>.</w:t>
      </w:r>
    </w:p>
    <w:p w14:paraId="47BE4F8E" w14:textId="70AF666C" w:rsidR="00954AE7" w:rsidRDefault="00037F7D" w:rsidP="00954AE7">
      <w:r w:rsidRPr="00BA57DB">
        <w:t xml:space="preserve">Para insertar ecuaciones, deberemos tener instalado MathType y que se integre correctamente en Word (Aparecerá una pestaña </w:t>
      </w:r>
      <w:r>
        <w:t>en el menú superior</w:t>
      </w:r>
      <w:r>
        <w:rPr>
          <w:rStyle w:val="Refdenotaalpie"/>
        </w:rPr>
        <w:footnoteReference w:id="2"/>
      </w:r>
      <w:r w:rsidRPr="00BA57DB">
        <w:t xml:space="preserve">). </w:t>
      </w:r>
      <w:r>
        <w:t>Se puede usar</w:t>
      </w:r>
      <w:r w:rsidRPr="00BA57DB">
        <w:t xml:space="preserve"> el editor de ecuaciones integrado en Word, </w:t>
      </w:r>
      <w:r>
        <w:t xml:space="preserve">pero aunque tiene alguna ventaja no se recomienda. Aquí, como puede ser que el lector no tenga MathType, se ha optado por usar el editor de ecuaciones de Word. </w:t>
      </w:r>
      <w:r w:rsidR="00992934" w:rsidRPr="00BA57DB">
        <w:t xml:space="preserve">Las ecuaciones </w:t>
      </w:r>
      <w:r w:rsidR="00954AE7">
        <w:t>s incluyen</w:t>
      </w:r>
      <w:r w:rsidR="00992934" w:rsidRPr="00BA57DB">
        <w:t xml:space="preserve"> pulsando sobre </w:t>
      </w:r>
      <w:r w:rsidR="00992934">
        <w:rPr>
          <w:i/>
        </w:rPr>
        <w:t>Mathtype®</w:t>
      </w:r>
      <w:r w:rsidR="00992934" w:rsidRPr="00BA57DB">
        <w:rPr>
          <w:i/>
        </w:rPr>
        <w:t xml:space="preserve"> &gt; grupo </w:t>
      </w:r>
      <w:r w:rsidR="00992934">
        <w:rPr>
          <w:i/>
        </w:rPr>
        <w:t>“</w:t>
      </w:r>
      <w:r w:rsidR="00992934" w:rsidRPr="00BA57DB">
        <w:rPr>
          <w:i/>
        </w:rPr>
        <w:t>Insert Equations</w:t>
      </w:r>
      <w:r w:rsidR="00992934">
        <w:rPr>
          <w:i/>
        </w:rPr>
        <w:t>”</w:t>
      </w:r>
      <w:r w:rsidR="00992934" w:rsidRPr="00BA57DB">
        <w:rPr>
          <w:i/>
        </w:rPr>
        <w:t xml:space="preserve"> &gt; Right-numbered</w:t>
      </w:r>
      <w:r w:rsidR="00992934" w:rsidRPr="00BA57DB">
        <w:t>, y se numeran automáticamen</w:t>
      </w:r>
      <w:r w:rsidR="00954AE7">
        <w:t xml:space="preserve">te según el número del capítulo. </w:t>
      </w:r>
      <w:r w:rsidR="00954AE7" w:rsidRPr="00BA57DB">
        <w:t>Las ecuaciones numeradas tienen su propio estilo, MTDisplayEquation, que puede editarse para cambia</w:t>
      </w:r>
      <w:r w:rsidR="00954AE7">
        <w:t xml:space="preserve">r alineación y otros parámetros (aunque no es necesario). </w:t>
      </w:r>
      <w:r w:rsidR="00954AE7" w:rsidRPr="00BA57DB">
        <w:t xml:space="preserve">Para referenciar una ecuación, usamos </w:t>
      </w:r>
      <w:r w:rsidR="00954AE7">
        <w:rPr>
          <w:i/>
        </w:rPr>
        <w:t>Mathtype®</w:t>
      </w:r>
      <w:r w:rsidR="00954AE7" w:rsidRPr="00BA57DB">
        <w:rPr>
          <w:i/>
        </w:rPr>
        <w:t xml:space="preserve"> &gt; grupo Equation Numbers &gt; Insert Reference</w:t>
      </w:r>
      <w:r w:rsidR="00954AE7" w:rsidRPr="00BA57DB">
        <w:t xml:space="preserve">, y luego hacemos doble click sobre el número de la ecuación que queremos, en este caso </w:t>
      </w:r>
      <w:r w:rsidR="00954AE7">
        <w:fldChar w:fldCharType="begin"/>
      </w:r>
      <w:r w:rsidR="00954AE7">
        <w:instrText xml:space="preserve"> REF _Ref230258173 \h </w:instrText>
      </w:r>
      <w:r w:rsidR="00954AE7">
        <w:fldChar w:fldCharType="separate"/>
      </w:r>
      <w:r w:rsidR="00494E53">
        <w:rPr>
          <w:b/>
          <w:bCs/>
        </w:rPr>
        <w:t>¡Error! No se encuentra el origen de la referencia.</w:t>
      </w:r>
      <w:r w:rsidR="00954AE7">
        <w:fldChar w:fldCharType="end"/>
      </w:r>
      <w:r w:rsidR="00954AE7" w:rsidRPr="00BA57DB">
        <w:t>.</w:t>
      </w:r>
    </w:p>
    <w:p w14:paraId="0899E51F" w14:textId="7A4C0766" w:rsidR="00037F7D" w:rsidRPr="00BA57DB" w:rsidRDefault="00037F7D" w:rsidP="00037F7D">
      <w:bookmarkStart w:id="83" w:name="_Toc349134186"/>
      <w:bookmarkStart w:id="84" w:name="_Toc349134778"/>
      <w:bookmarkStart w:id="85" w:name="_Toc350762294"/>
      <w:r w:rsidRPr="00BA57DB">
        <w:t>Dentro de la pestaña MathType, se puede insertar una ecuación inline como esta</w:t>
      </w:r>
      <w:r w:rsidRPr="00BA57DB">
        <w:rPr>
          <w:position w:val="-6"/>
        </w:rPr>
        <w:object w:dxaOrig="740" w:dyaOrig="320" w14:anchorId="53A4174C">
          <v:shape id="_x0000_i1026" type="#_x0000_t75" style="width:36.75pt;height:15.75pt" o:ole="">
            <v:imagedata r:id="rId23" o:title=""/>
          </v:shape>
          <o:OLEObject Type="Embed" ProgID="Equation.3" ShapeID="_x0000_i1026" DrawAspect="Content" ObjectID="_1483514486" r:id="rId32"/>
        </w:object>
      </w:r>
      <w:r w:rsidRPr="00BA57DB">
        <w:t>, que no modifica la separación entre líneas gracias a una propiedad del estilo Normal. Hay que tener cuidado con esto, pues ecuaciones</w:t>
      </w:r>
      <w:r>
        <w:t xml:space="preserve"> inline</w:t>
      </w:r>
      <w:r w:rsidRPr="00BA57DB">
        <w:t xml:space="preserve"> con mucha altura pueden superponerse con el texto. En el raro caso de que ocurra, lo mejor es reducir el tamaño de la ecuación o poner una ecuación a</w:t>
      </w:r>
      <w:r>
        <w:t xml:space="preserve"> </w:t>
      </w:r>
      <w:r w:rsidRPr="00BA57DB">
        <w:t>parte.</w:t>
      </w:r>
      <w:r>
        <w:t xml:space="preserve"> También puede jugar con el interlineado, en el menú Formato&gt;Párrafo.</w:t>
      </w:r>
    </w:p>
    <w:p w14:paraId="12F78ED6" w14:textId="77777777" w:rsidR="00037F7D" w:rsidRDefault="00037F7D" w:rsidP="00037F7D">
      <w:r w:rsidRPr="00BA57DB">
        <w:t xml:space="preserve">Las ecuaciones a parte se ponen pulsando sobre </w:t>
      </w:r>
      <w:r w:rsidRPr="00BA57DB">
        <w:rPr>
          <w:i/>
        </w:rPr>
        <w:t xml:space="preserve">MathType &gt; grupo </w:t>
      </w:r>
      <w:r>
        <w:rPr>
          <w:i/>
        </w:rPr>
        <w:t>“</w:t>
      </w:r>
      <w:r w:rsidRPr="00BA57DB">
        <w:rPr>
          <w:i/>
        </w:rPr>
        <w:t>Insert Equations</w:t>
      </w:r>
      <w:r>
        <w:rPr>
          <w:i/>
        </w:rPr>
        <w:t>”</w:t>
      </w:r>
      <w:r w:rsidRPr="00BA57DB">
        <w:rPr>
          <w:i/>
        </w:rPr>
        <w:t xml:space="preserve"> &gt; Right-numbered</w:t>
      </w:r>
      <w:r w:rsidRPr="00BA57DB">
        <w:t>, y se numeran automáticamente según el número del capítulo</w:t>
      </w:r>
      <w:r>
        <w:t>. Otra opción, la que se adopta a continuación es crear una tabla con el número generado con un título “(“ incluyendo el número de capítulo, si no lo ve en sus títulos tendrá que crearlo,</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037F7D" w14:paraId="5BAAE214" w14:textId="77777777" w:rsidTr="00037F7D">
        <w:tc>
          <w:tcPr>
            <w:tcW w:w="6345" w:type="dxa"/>
          </w:tcPr>
          <w:p w14:paraId="3E2F608A" w14:textId="77777777" w:rsidR="00037F7D" w:rsidRDefault="00037F7D" w:rsidP="00037F7D">
            <m:oMathPara>
              <m:oMath>
                <m:r>
                  <w:rPr>
                    <w:rFonts w:ascii="Cambria Math" w:hAnsi="Cambria Math"/>
                  </w:rPr>
                  <w:lastRenderedPageBreak/>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3A975BD6" w14:textId="77777777" w:rsidR="00037F7D" w:rsidRDefault="00037F7D" w:rsidP="00037F7D">
            <w:pPr>
              <w:pStyle w:val="Descripcin"/>
            </w:pPr>
            <w:r>
              <w:t>(</w:t>
            </w:r>
            <w:r w:rsidR="00DC19E1">
              <w:fldChar w:fldCharType="begin"/>
            </w:r>
            <w:r w:rsidR="00DC19E1">
              <w:instrText xml:space="preserve"> STYLEREF 1 \s </w:instrText>
            </w:r>
            <w:r w:rsidR="00DC19E1">
              <w:fldChar w:fldCharType="separate"/>
            </w:r>
            <w:r w:rsidR="00494E53">
              <w:rPr>
                <w:noProof/>
              </w:rPr>
              <w:t>2</w:t>
            </w:r>
            <w:r w:rsidR="00DC19E1">
              <w:rPr>
                <w:noProof/>
              </w:rPr>
              <w:fldChar w:fldCharType="end"/>
            </w:r>
            <w:r>
              <w:t>–</w:t>
            </w:r>
            <w:r w:rsidR="00DC19E1">
              <w:fldChar w:fldCharType="begin"/>
            </w:r>
            <w:r w:rsidR="00DC19E1">
              <w:instrText xml:space="preserve"> SEQ ( \* ARABIC \s 1 </w:instrText>
            </w:r>
            <w:r w:rsidR="00DC19E1">
              <w:fldChar w:fldCharType="separate"/>
            </w:r>
            <w:r w:rsidR="00494E53">
              <w:rPr>
                <w:noProof/>
              </w:rPr>
              <w:t>1</w:t>
            </w:r>
            <w:r w:rsidR="00DC19E1">
              <w:rPr>
                <w:noProof/>
              </w:rPr>
              <w:fldChar w:fldCharType="end"/>
            </w:r>
            <w:r>
              <w:t>)</w:t>
            </w:r>
          </w:p>
        </w:tc>
      </w:tr>
    </w:tbl>
    <w:p w14:paraId="45B00217" w14:textId="77777777" w:rsidR="00037F7D" w:rsidRPr="00BA57DB" w:rsidRDefault="00037F7D" w:rsidP="00037F7D">
      <w:r w:rsidRPr="00BA57DB">
        <w:t>Las ecuaciones numeradas tienen su propio estilo, MTDisplayEquation, que puede editarse para cambia</w:t>
      </w:r>
      <w:r>
        <w:t>r alineación y otros parámetros (aunque no es necesario).</w:t>
      </w:r>
    </w:p>
    <w:p w14:paraId="0C4D0A9E" w14:textId="77777777" w:rsidR="00037F7D" w:rsidRDefault="00037F7D" w:rsidP="00037F7D">
      <w:r w:rsidRPr="00BA57DB">
        <w:t xml:space="preserve">Para referenciar una ecuación, usamos </w:t>
      </w:r>
      <w:r w:rsidRPr="00BA57DB">
        <w:rPr>
          <w:i/>
        </w:rPr>
        <w:t>MathType &gt; grupo Equation Numbers &gt; Insert Reference</w:t>
      </w:r>
      <w:r w:rsidRPr="00BA57DB">
        <w:t xml:space="preserve">, y luego hacemos doble click sobre el número de la ecuación que queremos, en este caso </w:t>
      </w:r>
      <w:r>
        <w:fldChar w:fldCharType="begin"/>
      </w:r>
      <w:r>
        <w:instrText xml:space="preserve"> REF _Ref230244507 \h </w:instrText>
      </w:r>
      <w:r>
        <w:fldChar w:fldCharType="separate"/>
      </w:r>
      <w:r w:rsidR="00494E53">
        <w:t>(</w:t>
      </w:r>
      <w:r w:rsidR="00494E53">
        <w:rPr>
          <w:noProof/>
        </w:rPr>
        <w:t>1</w:t>
      </w:r>
      <w:r w:rsidR="00494E53">
        <w:t>–</w:t>
      </w:r>
      <w:r w:rsidR="00494E53">
        <w:rPr>
          <w:noProof/>
        </w:rPr>
        <w:t>1</w:t>
      </w:r>
      <w:r>
        <w:fldChar w:fldCharType="end"/>
      </w:r>
      <w:r>
        <w:t>)</w:t>
      </w:r>
      <w:r w:rsidRPr="00BA57DB">
        <w:t xml:space="preserve">. </w:t>
      </w:r>
    </w:p>
    <w:p w14:paraId="2029B71C" w14:textId="08169513" w:rsidR="000E07EC" w:rsidRDefault="000E07EC" w:rsidP="00037F7D">
      <w:r>
        <w:t>Por otro lado, en el menú de MathType se permite definir un estilo de ecuación, con tipos de letras y tamaños de las mismas, para nuevas ecuaciones y para aplicarlo a todas las ecuaciones del texto. Esto último es muy útil a veces.</w:t>
      </w:r>
    </w:p>
    <w:p w14:paraId="7EE6C2B4" w14:textId="77777777" w:rsidR="00992934" w:rsidRDefault="00992934" w:rsidP="008E6856">
      <w:pPr>
        <w:pStyle w:val="Ttulo2"/>
      </w:pPr>
      <w:bookmarkStart w:id="86" w:name="_Toc230309096"/>
      <w:r>
        <w:t>Fuentes</w:t>
      </w:r>
      <w:bookmarkEnd w:id="83"/>
      <w:bookmarkEnd w:id="84"/>
      <w:bookmarkEnd w:id="85"/>
      <w:bookmarkEnd w:id="86"/>
    </w:p>
    <w:p w14:paraId="75C87B15" w14:textId="77777777" w:rsidR="00992934" w:rsidRDefault="00992934" w:rsidP="00992934">
      <w:r>
        <w:t>La selección de las fuentes para la edición de cualquier texto no es una tarea trivial. En realidad, el diseño tipográfico es todo un arte. Un convenio bastante aceptado es utilizar fuentes con serif para el texto y sin serif para titulares y cabeceras de páginas. Sin embargo, la elección de cualquiera de estas familias de fuentes es prácticamente cuestión de gusto personal y, por qué no decirlo, de la moda del momento.</w:t>
      </w:r>
    </w:p>
    <w:p w14:paraId="2726D309" w14:textId="2117CB41" w:rsidR="00992934" w:rsidRDefault="00992934" w:rsidP="00992934">
      <w:r>
        <w:t>En los primeros tiempos de Word® las posibilidades</w:t>
      </w:r>
      <w:r w:rsidR="00037F7D">
        <w:t xml:space="preserve"> de elección estaban bastante </w:t>
      </w:r>
      <w:r>
        <w:t xml:space="preserve">limitadas. Sin embargo, con el advenimiento de nuevos métodos y programas, es posible elegir prácticamente cualquier fuente existente para su </w:t>
      </w:r>
      <w:r w:rsidR="00037F7D">
        <w:t>uso, y asociarla a un estilo</w:t>
      </w:r>
      <w:r>
        <w:t>.</w:t>
      </w:r>
    </w:p>
    <w:p w14:paraId="177AC43B" w14:textId="77777777" w:rsidR="00992934" w:rsidRDefault="00992934" w:rsidP="008E6856">
      <w:pPr>
        <w:pStyle w:val="Ttulo2"/>
      </w:pPr>
      <w:bookmarkStart w:id="87" w:name="_Toc349134187"/>
      <w:bookmarkStart w:id="88" w:name="_Toc349134779"/>
      <w:bookmarkStart w:id="89" w:name="_Toc350762295"/>
      <w:bookmarkStart w:id="90" w:name="_Toc230309097"/>
      <w:r>
        <w:t>Epígrafes</w:t>
      </w:r>
      <w:bookmarkEnd w:id="87"/>
      <w:bookmarkEnd w:id="88"/>
      <w:r>
        <w:t xml:space="preserve"> o citas célebres</w:t>
      </w:r>
      <w:bookmarkEnd w:id="89"/>
      <w:bookmarkEnd w:id="90"/>
    </w:p>
    <w:p w14:paraId="2B41EEC6" w14:textId="1B71F913" w:rsidR="009D2B31" w:rsidRPr="009D2B31" w:rsidRDefault="00992934" w:rsidP="00992934">
      <w:pPr>
        <w:rPr>
          <w:i/>
        </w:rPr>
      </w:pPr>
      <w:r>
        <w:t xml:space="preserve">En muchos libros, después del título de un capítulo o antes del resumen, o en el lugar que apetezca, se coloca una frase con diversos significados. Para ello nosotros simplemente debemos escribir el texto que deseemos y después aplicarle el estilo </w:t>
      </w:r>
      <w:r w:rsidRPr="00032A0A">
        <w:rPr>
          <w:i/>
        </w:rPr>
        <w:t>Cita_celebre_capitulo</w:t>
      </w:r>
      <w:r>
        <w:t xml:space="preserve">, para indicar el autor de la cita debemos escribirlo y después aplicarle el estilo </w:t>
      </w:r>
      <w:r w:rsidRPr="00032A0A">
        <w:rPr>
          <w:i/>
        </w:rPr>
        <w:t>Autor_cita_celebre</w:t>
      </w:r>
      <w:r>
        <w:rPr>
          <w:i/>
        </w:rPr>
        <w:t>.</w:t>
      </w:r>
    </w:p>
    <w:p w14:paraId="76E3B0C8" w14:textId="77777777" w:rsidR="00992934" w:rsidRDefault="00992934" w:rsidP="008E6856">
      <w:pPr>
        <w:pStyle w:val="Ttulo2"/>
      </w:pPr>
      <w:bookmarkStart w:id="91" w:name="_Toc349134188"/>
      <w:bookmarkStart w:id="92" w:name="_Toc349134780"/>
      <w:bookmarkStart w:id="93" w:name="_Toc350762296"/>
      <w:bookmarkStart w:id="94" w:name="_Toc230309098"/>
      <w:r>
        <w:lastRenderedPageBreak/>
        <w:t>Figuras y tablas</w:t>
      </w:r>
      <w:bookmarkEnd w:id="91"/>
      <w:bookmarkEnd w:id="92"/>
      <w:bookmarkEnd w:id="93"/>
      <w:bookmarkEnd w:id="94"/>
    </w:p>
    <w:p w14:paraId="1801E2F1" w14:textId="77777777" w:rsidR="00992934" w:rsidRDefault="00992934" w:rsidP="00992934">
      <w:r>
        <w:t>Una parte importante de cualquier texto son las figuras y tablas que lo acompañan. En Word® estos elementos se consideran elementos flotantes.</w:t>
      </w:r>
    </w:p>
    <w:p w14:paraId="18A82040" w14:textId="06EA3B98" w:rsidR="00992934" w:rsidRDefault="00992934" w:rsidP="00992934">
      <w:r>
        <w:t xml:space="preserve">La inclusión de las figuras se realiza simplemente yendo a la pestaña </w:t>
      </w:r>
      <w:r w:rsidRPr="004D7DA9">
        <w:rPr>
          <w:i/>
        </w:rPr>
        <w:t>Insertar -&gt; Imágenes</w:t>
      </w:r>
      <w:r>
        <w:t xml:space="preserve"> y seleccionando la imagen de la ubicación de nuestro equipo donde se encuentre. Si bien Word® incluye algunas herramientas para la generación de figuras y diagramas, nuestra recomendación es usar alguna herramienta externa, guardar el resultado como una imagen y después insertarla. Por ejemplo para la creación de diagramas podemos recomendar Visio (propietario), Dia (libre y gratuito) y Lucidchart (una opción online muy potente). Para la edición de imágenes cualquier programa de edición de las mismas nos servirá.</w:t>
      </w:r>
      <w:r w:rsidR="00037F7D">
        <w:t xml:space="preserve">  </w:t>
      </w:r>
      <w:r w:rsidR="00F6159C">
        <w:t>A veces, se puede incluir una figura en una tabla de dos filas y una columna, ver tablas a continuación, incluyendo la figura en la primera fila y el título  de la misma en la segunda. Aquí se ha optado por esta opción en algunas de ellas.</w:t>
      </w:r>
    </w:p>
    <w:p w14:paraId="601A3987" w14:textId="32B922B9" w:rsidR="00992934" w:rsidRDefault="00992934" w:rsidP="00992934">
      <w:r>
        <w:rPr>
          <w:rFonts w:eastAsia="Calibri"/>
          <w:noProof/>
          <w:lang w:eastAsia="es-ES"/>
        </w:rPr>
        <mc:AlternateContent>
          <mc:Choice Requires="wpg">
            <w:drawing>
              <wp:inline distT="0" distB="0" distL="0" distR="0" wp14:anchorId="7FA7ABA2" wp14:editId="0375D839">
                <wp:extent cx="4368800" cy="1732280"/>
                <wp:effectExtent l="25400" t="0" r="25400" b="20320"/>
                <wp:docPr id="53823" name="Group 53823"/>
                <wp:cNvGraphicFramePr/>
                <a:graphic xmlns:a="http://schemas.openxmlformats.org/drawingml/2006/main">
                  <a:graphicData uri="http://schemas.microsoft.com/office/word/2010/wordprocessingGroup">
                    <wpg:wgp>
                      <wpg:cNvGrpSpPr/>
                      <wpg:grpSpPr>
                        <a:xfrm>
                          <a:off x="0" y="0"/>
                          <a:ext cx="4368800" cy="1732280"/>
                          <a:chOff x="0" y="0"/>
                          <a:chExt cx="4854903" cy="1914119"/>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1247" name="Shape 1247"/>
                        <wps:cNvSpPr/>
                        <wps:spPr>
                          <a:xfrm>
                            <a:off x="1284385" y="1117684"/>
                            <a:ext cx="3153922" cy="796435"/>
                          </a:xfrm>
                          <a:custGeom>
                            <a:avLst/>
                            <a:gdLst/>
                            <a:ahLst/>
                            <a:cxnLst/>
                            <a:rect l="0" t="0" r="0" b="0"/>
                            <a:pathLst>
                              <a:path w="3153922" h="796435">
                                <a:moveTo>
                                  <a:pt x="0" y="0"/>
                                </a:moveTo>
                                <a:lnTo>
                                  <a:pt x="3153922" y="0"/>
                                </a:lnTo>
                                <a:lnTo>
                                  <a:pt x="3153922" y="796435"/>
                                </a:lnTo>
                                <a:lnTo>
                                  <a:pt x="0" y="796435"/>
                                </a:lnTo>
                                <a:close/>
                              </a:path>
                            </a:pathLst>
                          </a:custGeom>
                          <a:ln w="10039" cap="rnd">
                            <a:custDash>
                              <a:ds d="400000" sp="400000"/>
                            </a:custDash>
                            <a:round/>
                          </a:ln>
                        </wps:spPr>
                        <wps:style>
                          <a:lnRef idx="1">
                            <a:srgbClr val="000000"/>
                          </a:lnRef>
                          <a:fillRef idx="0">
                            <a:srgbClr val="000000">
                              <a:alpha val="0"/>
                            </a:srgbClr>
                          </a:fillRef>
                          <a:effectRef idx="0">
                            <a:scrgbClr r="0" g="0" b="0"/>
                          </a:effectRef>
                          <a:fontRef idx="none"/>
                        </wps:style>
                        <wps:bodyPr/>
                      </wps:wsp>
                      <wps:wsp>
                        <wps:cNvPr id="1250" name="Shape 1250"/>
                        <wps:cNvSpPr/>
                        <wps:spPr>
                          <a:xfrm>
                            <a:off x="1297769" y="0"/>
                            <a:ext cx="3153923" cy="796435"/>
                          </a:xfrm>
                          <a:custGeom>
                            <a:avLst/>
                            <a:gdLst/>
                            <a:ahLst/>
                            <a:cxnLst/>
                            <a:rect l="0" t="0" r="0" b="0"/>
                            <a:pathLst>
                              <a:path w="3153923" h="796435">
                                <a:moveTo>
                                  <a:pt x="0" y="0"/>
                                </a:moveTo>
                                <a:lnTo>
                                  <a:pt x="3153923" y="0"/>
                                </a:lnTo>
                                <a:lnTo>
                                  <a:pt x="3153923" y="796435"/>
                                </a:lnTo>
                                <a:lnTo>
                                  <a:pt x="0" y="796435"/>
                                </a:lnTo>
                                <a:close/>
                              </a:path>
                            </a:pathLst>
                          </a:custGeom>
                          <a:ln w="10039" cap="rnd">
                            <a:custDash>
                              <a:ds d="400000" sp="400000"/>
                            </a:custDash>
                            <a:round/>
                          </a:ln>
                        </wps:spPr>
                        <wps:style>
                          <a:lnRef idx="1">
                            <a:srgbClr val="000000"/>
                          </a:lnRef>
                          <a:fillRef idx="0">
                            <a:srgbClr val="000000">
                              <a:alpha val="0"/>
                            </a:srgbClr>
                          </a:fillRef>
                          <a:effectRef idx="0">
                            <a:scrgbClr r="0" g="0" b="0"/>
                          </a:effectRef>
                          <a:fontRef idx="none"/>
                        </wps:style>
                        <wps:bodyPr/>
                      </wps:wsp>
                      <wps:wsp>
                        <wps:cNvPr id="1254" name="Shape 1254"/>
                        <wps:cNvSpPr/>
                        <wps:spPr>
                          <a:xfrm>
                            <a:off x="380499" y="149749"/>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55" name="Rectangle 1255"/>
                        <wps:cNvSpPr/>
                        <wps:spPr>
                          <a:xfrm>
                            <a:off x="380499" y="145417"/>
                            <a:ext cx="785707" cy="438172"/>
                          </a:xfrm>
                          <a:prstGeom prst="rect">
                            <a:avLst/>
                          </a:prstGeom>
                          <a:ln>
                            <a:noFill/>
                          </a:ln>
                        </wps:spPr>
                        <wps:txbx>
                          <w:txbxContent>
                            <w:p w14:paraId="319CA63F" w14:textId="42ACB5AC" w:rsidR="00251E7E" w:rsidRDefault="00251E7E" w:rsidP="0073035E">
                              <w:pPr>
                                <w:jc w:val="center"/>
                              </w:pPr>
                              <w:r>
                                <w:t>Fuente de Información</w:t>
                              </w:r>
                            </w:p>
                          </w:txbxContent>
                        </wps:txbx>
                        <wps:bodyPr horzOverflow="overflow" lIns="0" tIns="0" rIns="0" bIns="0" rtlCol="0">
                          <a:noAutofit/>
                        </wps:bodyPr>
                      </wps:wsp>
                      <wps:wsp>
                        <wps:cNvPr id="67593" name="Shape 67593"/>
                        <wps:cNvSpPr/>
                        <wps:spPr>
                          <a:xfrm>
                            <a:off x="1512680" y="149749"/>
                            <a:ext cx="803128" cy="449249"/>
                          </a:xfrm>
                          <a:custGeom>
                            <a:avLst/>
                            <a:gdLst/>
                            <a:ahLst/>
                            <a:cxnLst/>
                            <a:rect l="0" t="0" r="0" b="0"/>
                            <a:pathLst>
                              <a:path w="803128" h="449249">
                                <a:moveTo>
                                  <a:pt x="0" y="0"/>
                                </a:moveTo>
                                <a:lnTo>
                                  <a:pt x="803128" y="0"/>
                                </a:lnTo>
                                <a:lnTo>
                                  <a:pt x="803128" y="449249"/>
                                </a:lnTo>
                                <a:lnTo>
                                  <a:pt x="0" y="449249"/>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58" name="Shape 1258"/>
                        <wps:cNvSpPr/>
                        <wps:spPr>
                          <a:xfrm>
                            <a:off x="1367991" y="149749"/>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59" name="Rectangle 1259"/>
                        <wps:cNvSpPr/>
                        <wps:spPr>
                          <a:xfrm>
                            <a:off x="1367991" y="145417"/>
                            <a:ext cx="788064" cy="438172"/>
                          </a:xfrm>
                          <a:prstGeom prst="rect">
                            <a:avLst/>
                          </a:prstGeom>
                          <a:ln>
                            <a:noFill/>
                          </a:ln>
                        </wps:spPr>
                        <wps:txbx>
                          <w:txbxContent>
                            <w:p w14:paraId="34CFD47F" w14:textId="77777777" w:rsidR="00251E7E" w:rsidRDefault="00251E7E" w:rsidP="0073035E">
                              <w:pPr>
                                <w:jc w:val="center"/>
                              </w:pPr>
                              <w:r>
                                <w:t>Codificador de Fuente</w:t>
                              </w:r>
                            </w:p>
                          </w:txbxContent>
                        </wps:txbx>
                        <wps:bodyPr horzOverflow="overflow" lIns="0" tIns="0" rIns="0" bIns="0" rtlCol="0">
                          <a:noAutofit/>
                        </wps:bodyPr>
                      </wps:wsp>
                      <wps:wsp>
                        <wps:cNvPr id="67594" name="Shape 67594"/>
                        <wps:cNvSpPr/>
                        <wps:spPr>
                          <a:xfrm>
                            <a:off x="2460581" y="149749"/>
                            <a:ext cx="803128" cy="449249"/>
                          </a:xfrm>
                          <a:custGeom>
                            <a:avLst/>
                            <a:gdLst/>
                            <a:ahLst/>
                            <a:cxnLst/>
                            <a:rect l="0" t="0" r="0" b="0"/>
                            <a:pathLst>
                              <a:path w="803128" h="449249">
                                <a:moveTo>
                                  <a:pt x="0" y="0"/>
                                </a:moveTo>
                                <a:lnTo>
                                  <a:pt x="803128" y="0"/>
                                </a:lnTo>
                                <a:lnTo>
                                  <a:pt x="803128" y="449249"/>
                                </a:lnTo>
                                <a:lnTo>
                                  <a:pt x="0" y="449249"/>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63" name="Shape 1263"/>
                        <wps:cNvSpPr/>
                        <wps:spPr>
                          <a:xfrm>
                            <a:off x="2460581" y="149749"/>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64" name="Rectangle 1264"/>
                        <wps:cNvSpPr/>
                        <wps:spPr>
                          <a:xfrm>
                            <a:off x="2460581" y="145417"/>
                            <a:ext cx="803128" cy="474686"/>
                          </a:xfrm>
                          <a:prstGeom prst="rect">
                            <a:avLst/>
                          </a:prstGeom>
                          <a:ln>
                            <a:noFill/>
                          </a:ln>
                        </wps:spPr>
                        <wps:txbx>
                          <w:txbxContent>
                            <w:p w14:paraId="400A4598" w14:textId="77777777" w:rsidR="00251E7E" w:rsidRDefault="00251E7E" w:rsidP="0073035E">
                              <w:pPr>
                                <w:jc w:val="center"/>
                              </w:pPr>
                              <w:r>
                                <w:t>Codificador Transmisor</w:t>
                              </w:r>
                            </w:p>
                          </w:txbxContent>
                        </wps:txbx>
                        <wps:bodyPr horzOverflow="overflow" lIns="0" tIns="0" rIns="0" bIns="0" rtlCol="0">
                          <a:noAutofit/>
                        </wps:bodyPr>
                      </wps:wsp>
                      <wps:wsp>
                        <wps:cNvPr id="67595" name="Shape 67595"/>
                        <wps:cNvSpPr/>
                        <wps:spPr>
                          <a:xfrm>
                            <a:off x="3553177" y="149749"/>
                            <a:ext cx="803127" cy="449249"/>
                          </a:xfrm>
                          <a:custGeom>
                            <a:avLst/>
                            <a:gdLst/>
                            <a:ahLst/>
                            <a:cxnLst/>
                            <a:rect l="0" t="0" r="0" b="0"/>
                            <a:pathLst>
                              <a:path w="803127" h="449249">
                                <a:moveTo>
                                  <a:pt x="0" y="0"/>
                                </a:moveTo>
                                <a:lnTo>
                                  <a:pt x="803127" y="0"/>
                                </a:lnTo>
                                <a:lnTo>
                                  <a:pt x="803127" y="449249"/>
                                </a:lnTo>
                                <a:lnTo>
                                  <a:pt x="0" y="449249"/>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68" name="Shape 1268"/>
                        <wps:cNvSpPr/>
                        <wps:spPr>
                          <a:xfrm>
                            <a:off x="3553177" y="149749"/>
                            <a:ext cx="803127" cy="449250"/>
                          </a:xfrm>
                          <a:custGeom>
                            <a:avLst/>
                            <a:gdLst/>
                            <a:ahLst/>
                            <a:cxnLst/>
                            <a:rect l="0" t="0" r="0" b="0"/>
                            <a:pathLst>
                              <a:path w="803127" h="449250">
                                <a:moveTo>
                                  <a:pt x="0" y="0"/>
                                </a:moveTo>
                                <a:lnTo>
                                  <a:pt x="803127" y="0"/>
                                </a:lnTo>
                                <a:lnTo>
                                  <a:pt x="803127"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73" name="Shape 1273"/>
                        <wps:cNvSpPr/>
                        <wps:spPr>
                          <a:xfrm>
                            <a:off x="272893" y="1278311"/>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67596" name="Shape 67596"/>
                        <wps:cNvSpPr/>
                        <wps:spPr>
                          <a:xfrm>
                            <a:off x="1367987" y="1278312"/>
                            <a:ext cx="803127" cy="449250"/>
                          </a:xfrm>
                          <a:custGeom>
                            <a:avLst/>
                            <a:gdLst/>
                            <a:ahLst/>
                            <a:cxnLst/>
                            <a:rect l="0" t="0" r="0" b="0"/>
                            <a:pathLst>
                              <a:path w="803127" h="449250">
                                <a:moveTo>
                                  <a:pt x="0" y="0"/>
                                </a:moveTo>
                                <a:lnTo>
                                  <a:pt x="803127" y="0"/>
                                </a:lnTo>
                                <a:lnTo>
                                  <a:pt x="803127" y="449250"/>
                                </a:lnTo>
                                <a:lnTo>
                                  <a:pt x="0" y="449250"/>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78" name="Shape 1278"/>
                        <wps:cNvSpPr/>
                        <wps:spPr>
                          <a:xfrm>
                            <a:off x="1367987" y="1278311"/>
                            <a:ext cx="803127" cy="449250"/>
                          </a:xfrm>
                          <a:custGeom>
                            <a:avLst/>
                            <a:gdLst/>
                            <a:ahLst/>
                            <a:cxnLst/>
                            <a:rect l="0" t="0" r="0" b="0"/>
                            <a:pathLst>
                              <a:path w="803127" h="449250">
                                <a:moveTo>
                                  <a:pt x="0" y="0"/>
                                </a:moveTo>
                                <a:lnTo>
                                  <a:pt x="803127" y="0"/>
                                </a:lnTo>
                                <a:lnTo>
                                  <a:pt x="803127"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67597" name="Shape 67597"/>
                        <wps:cNvSpPr/>
                        <wps:spPr>
                          <a:xfrm>
                            <a:off x="2460581" y="1278312"/>
                            <a:ext cx="803128" cy="449250"/>
                          </a:xfrm>
                          <a:custGeom>
                            <a:avLst/>
                            <a:gdLst/>
                            <a:ahLst/>
                            <a:cxnLst/>
                            <a:rect l="0" t="0" r="0" b="0"/>
                            <a:pathLst>
                              <a:path w="803128" h="449250">
                                <a:moveTo>
                                  <a:pt x="0" y="0"/>
                                </a:moveTo>
                                <a:lnTo>
                                  <a:pt x="803128" y="0"/>
                                </a:lnTo>
                                <a:lnTo>
                                  <a:pt x="803128" y="449250"/>
                                </a:lnTo>
                                <a:lnTo>
                                  <a:pt x="0" y="449250"/>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83" name="Shape 1283"/>
                        <wps:cNvSpPr/>
                        <wps:spPr>
                          <a:xfrm>
                            <a:off x="2460581" y="1278311"/>
                            <a:ext cx="803128" cy="449250"/>
                          </a:xfrm>
                          <a:custGeom>
                            <a:avLst/>
                            <a:gdLst/>
                            <a:ahLst/>
                            <a:cxnLst/>
                            <a:rect l="0" t="0" r="0" b="0"/>
                            <a:pathLst>
                              <a:path w="803128" h="449250">
                                <a:moveTo>
                                  <a:pt x="0" y="0"/>
                                </a:moveTo>
                                <a:lnTo>
                                  <a:pt x="803128" y="0"/>
                                </a:lnTo>
                                <a:lnTo>
                                  <a:pt x="803128"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67598" name="Shape 67598"/>
                        <wps:cNvSpPr/>
                        <wps:spPr>
                          <a:xfrm>
                            <a:off x="3553176" y="1278312"/>
                            <a:ext cx="803127" cy="449250"/>
                          </a:xfrm>
                          <a:custGeom>
                            <a:avLst/>
                            <a:gdLst/>
                            <a:ahLst/>
                            <a:cxnLst/>
                            <a:rect l="0" t="0" r="0" b="0"/>
                            <a:pathLst>
                              <a:path w="803127" h="449250">
                                <a:moveTo>
                                  <a:pt x="0" y="0"/>
                                </a:moveTo>
                                <a:lnTo>
                                  <a:pt x="803127" y="0"/>
                                </a:lnTo>
                                <a:lnTo>
                                  <a:pt x="803127" y="449250"/>
                                </a:lnTo>
                                <a:lnTo>
                                  <a:pt x="0" y="449250"/>
                                </a:lnTo>
                                <a:lnTo>
                                  <a:pt x="0" y="0"/>
                                </a:lnTo>
                              </a:path>
                            </a:pathLst>
                          </a:custGeom>
                          <a:ln w="0" cap="rnd">
                            <a:round/>
                          </a:ln>
                        </wps:spPr>
                        <wps:style>
                          <a:lnRef idx="0">
                            <a:srgbClr val="000000"/>
                          </a:lnRef>
                          <a:fillRef idx="1">
                            <a:srgbClr val="FFFFFF"/>
                          </a:fillRef>
                          <a:effectRef idx="0">
                            <a:scrgbClr r="0" g="0" b="0"/>
                          </a:effectRef>
                          <a:fontRef idx="none"/>
                        </wps:style>
                        <wps:bodyPr/>
                      </wps:wsp>
                      <wps:wsp>
                        <wps:cNvPr id="1288" name="Shape 1288"/>
                        <wps:cNvSpPr/>
                        <wps:spPr>
                          <a:xfrm>
                            <a:off x="3553176" y="1278311"/>
                            <a:ext cx="803127" cy="449250"/>
                          </a:xfrm>
                          <a:custGeom>
                            <a:avLst/>
                            <a:gdLst/>
                            <a:ahLst/>
                            <a:cxnLst/>
                            <a:rect l="0" t="0" r="0" b="0"/>
                            <a:pathLst>
                              <a:path w="803127" h="449250">
                                <a:moveTo>
                                  <a:pt x="0" y="0"/>
                                </a:moveTo>
                                <a:lnTo>
                                  <a:pt x="803127" y="0"/>
                                </a:lnTo>
                                <a:lnTo>
                                  <a:pt x="803127" y="449250"/>
                                </a:lnTo>
                                <a:lnTo>
                                  <a:pt x="0" y="449250"/>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91" name="Shape 1291"/>
                        <wps:cNvSpPr/>
                        <wps:spPr>
                          <a:xfrm>
                            <a:off x="1076020" y="375902"/>
                            <a:ext cx="200120" cy="2236"/>
                          </a:xfrm>
                          <a:custGeom>
                            <a:avLst/>
                            <a:gdLst/>
                            <a:ahLst/>
                            <a:cxnLst/>
                            <a:rect l="0" t="0" r="0" b="0"/>
                            <a:pathLst>
                              <a:path w="200120" h="2236">
                                <a:moveTo>
                                  <a:pt x="0" y="2236"/>
                                </a:moveTo>
                                <a:lnTo>
                                  <a:pt x="200120"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92" name="Shape 1292"/>
                        <wps:cNvSpPr/>
                        <wps:spPr>
                          <a:xfrm>
                            <a:off x="1275803" y="345787"/>
                            <a:ext cx="80644" cy="60230"/>
                          </a:xfrm>
                          <a:custGeom>
                            <a:avLst/>
                            <a:gdLst/>
                            <a:ahLst/>
                            <a:cxnLst/>
                            <a:rect l="0" t="0" r="0" b="0"/>
                            <a:pathLst>
                              <a:path w="80644" h="60230">
                                <a:moveTo>
                                  <a:pt x="0" y="0"/>
                                </a:moveTo>
                                <a:lnTo>
                                  <a:pt x="80644" y="29218"/>
                                </a:lnTo>
                                <a:lnTo>
                                  <a:pt x="673" y="60230"/>
                                </a:lnTo>
                                <a:lnTo>
                                  <a:pt x="0" y="0"/>
                                </a:lnTo>
                                <a:close/>
                              </a:path>
                            </a:pathLst>
                          </a:custGeom>
                          <a:ln w="0" cap="rnd">
                            <a:round/>
                          </a:ln>
                        </wps:spPr>
                        <wps:style>
                          <a:lnRef idx="0">
                            <a:srgbClr val="000000"/>
                          </a:lnRef>
                          <a:fillRef idx="1">
                            <a:srgbClr val="000000"/>
                          </a:fillRef>
                          <a:effectRef idx="0">
                            <a:scrgbClr r="0" g="0" b="0"/>
                          </a:effectRef>
                          <a:fontRef idx="none"/>
                        </wps:style>
                        <wps:bodyPr/>
                      </wps:wsp>
                      <wps:wsp>
                        <wps:cNvPr id="1293" name="Shape 1293"/>
                        <wps:cNvSpPr/>
                        <wps:spPr>
                          <a:xfrm>
                            <a:off x="1275803" y="345787"/>
                            <a:ext cx="80644" cy="60231"/>
                          </a:xfrm>
                          <a:custGeom>
                            <a:avLst/>
                            <a:gdLst/>
                            <a:ahLst/>
                            <a:cxnLst/>
                            <a:rect l="0" t="0" r="0" b="0"/>
                            <a:pathLst>
                              <a:path w="80644" h="60231">
                                <a:moveTo>
                                  <a:pt x="80644" y="29218"/>
                                </a:moveTo>
                                <a:lnTo>
                                  <a:pt x="0" y="0"/>
                                </a:lnTo>
                                <a:lnTo>
                                  <a:pt x="673" y="60231"/>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295" name="Shape 1295"/>
                        <wps:cNvSpPr/>
                        <wps:spPr>
                          <a:xfrm>
                            <a:off x="2169870" y="375902"/>
                            <a:ext cx="200115" cy="2236"/>
                          </a:xfrm>
                          <a:custGeom>
                            <a:avLst/>
                            <a:gdLst/>
                            <a:ahLst/>
                            <a:cxnLst/>
                            <a:rect l="0" t="0" r="0" b="0"/>
                            <a:pathLst>
                              <a:path w="200115" h="2236">
                                <a:moveTo>
                                  <a:pt x="0" y="2236"/>
                                </a:moveTo>
                                <a:lnTo>
                                  <a:pt x="200115"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296" name="Shape 1296"/>
                        <wps:cNvSpPr/>
                        <wps:spPr>
                          <a:xfrm>
                            <a:off x="2369649" y="345787"/>
                            <a:ext cx="80645" cy="60230"/>
                          </a:xfrm>
                          <a:custGeom>
                            <a:avLst/>
                            <a:gdLst/>
                            <a:ahLst/>
                            <a:cxnLst/>
                            <a:rect l="0" t="0" r="0" b="0"/>
                            <a:pathLst>
                              <a:path w="80645" h="60230">
                                <a:moveTo>
                                  <a:pt x="0" y="0"/>
                                </a:moveTo>
                                <a:lnTo>
                                  <a:pt x="80645" y="29218"/>
                                </a:lnTo>
                                <a:lnTo>
                                  <a:pt x="674" y="60230"/>
                                </a:lnTo>
                                <a:lnTo>
                                  <a:pt x="0" y="0"/>
                                </a:lnTo>
                                <a:close/>
                              </a:path>
                            </a:pathLst>
                          </a:custGeom>
                          <a:ln w="0" cap="rnd">
                            <a:round/>
                          </a:ln>
                        </wps:spPr>
                        <wps:style>
                          <a:lnRef idx="0">
                            <a:srgbClr val="000000"/>
                          </a:lnRef>
                          <a:fillRef idx="1">
                            <a:srgbClr val="000000"/>
                          </a:fillRef>
                          <a:effectRef idx="0">
                            <a:scrgbClr r="0" g="0" b="0"/>
                          </a:effectRef>
                          <a:fontRef idx="none"/>
                        </wps:style>
                        <wps:bodyPr/>
                      </wps:wsp>
                      <wps:wsp>
                        <wps:cNvPr id="1297" name="Shape 1297"/>
                        <wps:cNvSpPr/>
                        <wps:spPr>
                          <a:xfrm>
                            <a:off x="2369649" y="345787"/>
                            <a:ext cx="80645" cy="60231"/>
                          </a:xfrm>
                          <a:custGeom>
                            <a:avLst/>
                            <a:gdLst/>
                            <a:ahLst/>
                            <a:cxnLst/>
                            <a:rect l="0" t="0" r="0" b="0"/>
                            <a:pathLst>
                              <a:path w="80645" h="60231">
                                <a:moveTo>
                                  <a:pt x="80645" y="29218"/>
                                </a:moveTo>
                                <a:lnTo>
                                  <a:pt x="0" y="0"/>
                                </a:lnTo>
                                <a:lnTo>
                                  <a:pt x="674" y="60231"/>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299" name="Shape 1299"/>
                        <wps:cNvSpPr/>
                        <wps:spPr>
                          <a:xfrm>
                            <a:off x="3267053" y="375902"/>
                            <a:ext cx="200115" cy="2236"/>
                          </a:xfrm>
                          <a:custGeom>
                            <a:avLst/>
                            <a:gdLst/>
                            <a:ahLst/>
                            <a:cxnLst/>
                            <a:rect l="0" t="0" r="0" b="0"/>
                            <a:pathLst>
                              <a:path w="200115" h="2236">
                                <a:moveTo>
                                  <a:pt x="0" y="2236"/>
                                </a:moveTo>
                                <a:lnTo>
                                  <a:pt x="200115"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00" name="Shape 1300"/>
                        <wps:cNvSpPr/>
                        <wps:spPr>
                          <a:xfrm>
                            <a:off x="3466832" y="345787"/>
                            <a:ext cx="80644" cy="60230"/>
                          </a:xfrm>
                          <a:custGeom>
                            <a:avLst/>
                            <a:gdLst/>
                            <a:ahLst/>
                            <a:cxnLst/>
                            <a:rect l="0" t="0" r="0" b="0"/>
                            <a:pathLst>
                              <a:path w="80644" h="60230">
                                <a:moveTo>
                                  <a:pt x="0" y="0"/>
                                </a:moveTo>
                                <a:lnTo>
                                  <a:pt x="80644" y="29218"/>
                                </a:lnTo>
                                <a:lnTo>
                                  <a:pt x="673" y="60230"/>
                                </a:lnTo>
                                <a:lnTo>
                                  <a:pt x="0" y="0"/>
                                </a:lnTo>
                                <a:close/>
                              </a:path>
                            </a:pathLst>
                          </a:custGeom>
                          <a:ln w="0" cap="rnd">
                            <a:round/>
                          </a:ln>
                        </wps:spPr>
                        <wps:style>
                          <a:lnRef idx="0">
                            <a:srgbClr val="000000"/>
                          </a:lnRef>
                          <a:fillRef idx="1">
                            <a:srgbClr val="000000"/>
                          </a:fillRef>
                          <a:effectRef idx="0">
                            <a:scrgbClr r="0" g="0" b="0"/>
                          </a:effectRef>
                          <a:fontRef idx="none"/>
                        </wps:style>
                        <wps:bodyPr/>
                      </wps:wsp>
                      <wps:wsp>
                        <wps:cNvPr id="1301" name="Shape 1301"/>
                        <wps:cNvSpPr/>
                        <wps:spPr>
                          <a:xfrm>
                            <a:off x="3466832" y="345787"/>
                            <a:ext cx="80644" cy="60231"/>
                          </a:xfrm>
                          <a:custGeom>
                            <a:avLst/>
                            <a:gdLst/>
                            <a:ahLst/>
                            <a:cxnLst/>
                            <a:rect l="0" t="0" r="0" b="0"/>
                            <a:pathLst>
                              <a:path w="80644" h="60231">
                                <a:moveTo>
                                  <a:pt x="80644" y="29218"/>
                                </a:moveTo>
                                <a:lnTo>
                                  <a:pt x="0" y="0"/>
                                </a:lnTo>
                                <a:lnTo>
                                  <a:pt x="673" y="60231"/>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03" name="Shape 1303"/>
                        <wps:cNvSpPr/>
                        <wps:spPr>
                          <a:xfrm>
                            <a:off x="1175407" y="1502518"/>
                            <a:ext cx="192584" cy="0"/>
                          </a:xfrm>
                          <a:custGeom>
                            <a:avLst/>
                            <a:gdLst/>
                            <a:ahLst/>
                            <a:cxnLst/>
                            <a:rect l="0" t="0" r="0" b="0"/>
                            <a:pathLst>
                              <a:path w="192584">
                                <a:moveTo>
                                  <a:pt x="0" y="0"/>
                                </a:moveTo>
                                <a:lnTo>
                                  <a:pt x="192584"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04" name="Shape 1304"/>
                        <wps:cNvSpPr/>
                        <wps:spPr>
                          <a:xfrm>
                            <a:off x="1095095" y="1472401"/>
                            <a:ext cx="80313" cy="60235"/>
                          </a:xfrm>
                          <a:custGeom>
                            <a:avLst/>
                            <a:gdLst/>
                            <a:ahLst/>
                            <a:cxnLst/>
                            <a:rect l="0" t="0" r="0" b="0"/>
                            <a:pathLst>
                              <a:path w="80313" h="60235">
                                <a:moveTo>
                                  <a:pt x="80313" y="0"/>
                                </a:moveTo>
                                <a:lnTo>
                                  <a:pt x="80313" y="60235"/>
                                </a:lnTo>
                                <a:lnTo>
                                  <a:pt x="0" y="30117"/>
                                </a:lnTo>
                                <a:lnTo>
                                  <a:pt x="80313" y="0"/>
                                </a:lnTo>
                                <a:close/>
                              </a:path>
                            </a:pathLst>
                          </a:custGeom>
                          <a:ln w="0" cap="rnd">
                            <a:round/>
                          </a:ln>
                        </wps:spPr>
                        <wps:style>
                          <a:lnRef idx="0">
                            <a:srgbClr val="000000"/>
                          </a:lnRef>
                          <a:fillRef idx="1">
                            <a:srgbClr val="000000"/>
                          </a:fillRef>
                          <a:effectRef idx="0">
                            <a:scrgbClr r="0" g="0" b="0"/>
                          </a:effectRef>
                          <a:fontRef idx="none"/>
                        </wps:style>
                        <wps:bodyPr/>
                      </wps:wsp>
                      <wps:wsp>
                        <wps:cNvPr id="1305" name="Shape 1305"/>
                        <wps:cNvSpPr/>
                        <wps:spPr>
                          <a:xfrm>
                            <a:off x="1095094" y="1472401"/>
                            <a:ext cx="80313" cy="60235"/>
                          </a:xfrm>
                          <a:custGeom>
                            <a:avLst/>
                            <a:gdLst/>
                            <a:ahLst/>
                            <a:cxnLst/>
                            <a:rect l="0" t="0" r="0" b="0"/>
                            <a:pathLst>
                              <a:path w="80313" h="60235">
                                <a:moveTo>
                                  <a:pt x="0" y="30117"/>
                                </a:moveTo>
                                <a:lnTo>
                                  <a:pt x="80313" y="60235"/>
                                </a:lnTo>
                                <a:lnTo>
                                  <a:pt x="80313"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07" name="Shape 1307"/>
                        <wps:cNvSpPr/>
                        <wps:spPr>
                          <a:xfrm>
                            <a:off x="2269257" y="1502518"/>
                            <a:ext cx="189247" cy="0"/>
                          </a:xfrm>
                          <a:custGeom>
                            <a:avLst/>
                            <a:gdLst/>
                            <a:ahLst/>
                            <a:cxnLst/>
                            <a:rect l="0" t="0" r="0" b="0"/>
                            <a:pathLst>
                              <a:path w="189247">
                                <a:moveTo>
                                  <a:pt x="0" y="0"/>
                                </a:moveTo>
                                <a:lnTo>
                                  <a:pt x="189247"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08" name="Shape 1308"/>
                        <wps:cNvSpPr/>
                        <wps:spPr>
                          <a:xfrm>
                            <a:off x="2188944" y="1472401"/>
                            <a:ext cx="80313" cy="60235"/>
                          </a:xfrm>
                          <a:custGeom>
                            <a:avLst/>
                            <a:gdLst/>
                            <a:ahLst/>
                            <a:cxnLst/>
                            <a:rect l="0" t="0" r="0" b="0"/>
                            <a:pathLst>
                              <a:path w="80313" h="60235">
                                <a:moveTo>
                                  <a:pt x="80313" y="0"/>
                                </a:moveTo>
                                <a:lnTo>
                                  <a:pt x="80313" y="60235"/>
                                </a:lnTo>
                                <a:lnTo>
                                  <a:pt x="0" y="30117"/>
                                </a:lnTo>
                                <a:lnTo>
                                  <a:pt x="80313" y="0"/>
                                </a:lnTo>
                                <a:close/>
                              </a:path>
                            </a:pathLst>
                          </a:custGeom>
                          <a:ln w="0" cap="rnd">
                            <a:round/>
                          </a:ln>
                        </wps:spPr>
                        <wps:style>
                          <a:lnRef idx="0">
                            <a:srgbClr val="000000"/>
                          </a:lnRef>
                          <a:fillRef idx="1">
                            <a:srgbClr val="000000"/>
                          </a:fillRef>
                          <a:effectRef idx="0">
                            <a:scrgbClr r="0" g="0" b="0"/>
                          </a:effectRef>
                          <a:fontRef idx="none"/>
                        </wps:style>
                        <wps:bodyPr/>
                      </wps:wsp>
                      <wps:wsp>
                        <wps:cNvPr id="1309" name="Shape 1309"/>
                        <wps:cNvSpPr/>
                        <wps:spPr>
                          <a:xfrm>
                            <a:off x="2188944" y="1472401"/>
                            <a:ext cx="80313" cy="60235"/>
                          </a:xfrm>
                          <a:custGeom>
                            <a:avLst/>
                            <a:gdLst/>
                            <a:ahLst/>
                            <a:cxnLst/>
                            <a:rect l="0" t="0" r="0" b="0"/>
                            <a:pathLst>
                              <a:path w="80313" h="60235">
                                <a:moveTo>
                                  <a:pt x="0" y="30117"/>
                                </a:moveTo>
                                <a:lnTo>
                                  <a:pt x="80313" y="60235"/>
                                </a:lnTo>
                                <a:lnTo>
                                  <a:pt x="80313"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11" name="Shape 1311"/>
                        <wps:cNvSpPr/>
                        <wps:spPr>
                          <a:xfrm>
                            <a:off x="3363930" y="1502518"/>
                            <a:ext cx="189246" cy="0"/>
                          </a:xfrm>
                          <a:custGeom>
                            <a:avLst/>
                            <a:gdLst/>
                            <a:ahLst/>
                            <a:cxnLst/>
                            <a:rect l="0" t="0" r="0" b="0"/>
                            <a:pathLst>
                              <a:path w="189246">
                                <a:moveTo>
                                  <a:pt x="0" y="0"/>
                                </a:moveTo>
                                <a:lnTo>
                                  <a:pt x="189246"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12" name="Shape 1312"/>
                        <wps:cNvSpPr/>
                        <wps:spPr>
                          <a:xfrm>
                            <a:off x="3283618" y="1472401"/>
                            <a:ext cx="80313" cy="60235"/>
                          </a:xfrm>
                          <a:custGeom>
                            <a:avLst/>
                            <a:gdLst/>
                            <a:ahLst/>
                            <a:cxnLst/>
                            <a:rect l="0" t="0" r="0" b="0"/>
                            <a:pathLst>
                              <a:path w="80313" h="60235">
                                <a:moveTo>
                                  <a:pt x="80313" y="0"/>
                                </a:moveTo>
                                <a:lnTo>
                                  <a:pt x="80313" y="60235"/>
                                </a:lnTo>
                                <a:lnTo>
                                  <a:pt x="0" y="30117"/>
                                </a:lnTo>
                                <a:lnTo>
                                  <a:pt x="80313" y="0"/>
                                </a:lnTo>
                                <a:close/>
                              </a:path>
                            </a:pathLst>
                          </a:custGeom>
                          <a:ln w="0" cap="rnd">
                            <a:round/>
                          </a:ln>
                        </wps:spPr>
                        <wps:style>
                          <a:lnRef idx="0">
                            <a:srgbClr val="000000"/>
                          </a:lnRef>
                          <a:fillRef idx="1">
                            <a:srgbClr val="000000"/>
                          </a:fillRef>
                          <a:effectRef idx="0">
                            <a:scrgbClr r="0" g="0" b="0"/>
                          </a:effectRef>
                          <a:fontRef idx="none"/>
                        </wps:style>
                        <wps:bodyPr/>
                      </wps:wsp>
                      <wps:wsp>
                        <wps:cNvPr id="1313" name="Shape 1313"/>
                        <wps:cNvSpPr/>
                        <wps:spPr>
                          <a:xfrm>
                            <a:off x="3283618" y="1472401"/>
                            <a:ext cx="80313" cy="60235"/>
                          </a:xfrm>
                          <a:custGeom>
                            <a:avLst/>
                            <a:gdLst/>
                            <a:ahLst/>
                            <a:cxnLst/>
                            <a:rect l="0" t="0" r="0" b="0"/>
                            <a:pathLst>
                              <a:path w="80313" h="60235">
                                <a:moveTo>
                                  <a:pt x="0" y="30117"/>
                                </a:moveTo>
                                <a:lnTo>
                                  <a:pt x="80313" y="60235"/>
                                </a:lnTo>
                                <a:lnTo>
                                  <a:pt x="80313"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15" name="Shape 1315"/>
                        <wps:cNvSpPr/>
                        <wps:spPr>
                          <a:xfrm>
                            <a:off x="4455686" y="1499171"/>
                            <a:ext cx="200115" cy="2234"/>
                          </a:xfrm>
                          <a:custGeom>
                            <a:avLst/>
                            <a:gdLst/>
                            <a:ahLst/>
                            <a:cxnLst/>
                            <a:rect l="0" t="0" r="0" b="0"/>
                            <a:pathLst>
                              <a:path w="200115" h="2234">
                                <a:moveTo>
                                  <a:pt x="0" y="2234"/>
                                </a:moveTo>
                                <a:lnTo>
                                  <a:pt x="200115"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16" name="Shape 1316"/>
                        <wps:cNvSpPr/>
                        <wps:spPr>
                          <a:xfrm>
                            <a:off x="4375378" y="1471289"/>
                            <a:ext cx="80644" cy="60231"/>
                          </a:xfrm>
                          <a:custGeom>
                            <a:avLst/>
                            <a:gdLst/>
                            <a:ahLst/>
                            <a:cxnLst/>
                            <a:rect l="0" t="0" r="0" b="0"/>
                            <a:pathLst>
                              <a:path w="80644" h="60231">
                                <a:moveTo>
                                  <a:pt x="79971" y="0"/>
                                </a:moveTo>
                                <a:lnTo>
                                  <a:pt x="80644" y="60231"/>
                                </a:lnTo>
                                <a:lnTo>
                                  <a:pt x="0" y="31012"/>
                                </a:lnTo>
                                <a:lnTo>
                                  <a:pt x="79971" y="0"/>
                                </a:lnTo>
                                <a:close/>
                              </a:path>
                            </a:pathLst>
                          </a:custGeom>
                          <a:ln w="0" cap="rnd">
                            <a:round/>
                          </a:ln>
                        </wps:spPr>
                        <wps:style>
                          <a:lnRef idx="0">
                            <a:srgbClr val="000000"/>
                          </a:lnRef>
                          <a:fillRef idx="1">
                            <a:srgbClr val="000000"/>
                          </a:fillRef>
                          <a:effectRef idx="0">
                            <a:scrgbClr r="0" g="0" b="0"/>
                          </a:effectRef>
                          <a:fontRef idx="none"/>
                        </wps:style>
                        <wps:bodyPr/>
                      </wps:wsp>
                      <wps:wsp>
                        <wps:cNvPr id="1317" name="Shape 1317"/>
                        <wps:cNvSpPr/>
                        <wps:spPr>
                          <a:xfrm>
                            <a:off x="4375378" y="1471290"/>
                            <a:ext cx="80644" cy="60231"/>
                          </a:xfrm>
                          <a:custGeom>
                            <a:avLst/>
                            <a:gdLst/>
                            <a:ahLst/>
                            <a:cxnLst/>
                            <a:rect l="0" t="0" r="0" b="0"/>
                            <a:pathLst>
                              <a:path w="80644" h="60231">
                                <a:moveTo>
                                  <a:pt x="0" y="31012"/>
                                </a:moveTo>
                                <a:lnTo>
                                  <a:pt x="80644" y="60231"/>
                                </a:lnTo>
                                <a:lnTo>
                                  <a:pt x="79971"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s:wsp>
                        <wps:cNvPr id="1319" name="Shape 1319"/>
                        <wps:cNvSpPr/>
                        <wps:spPr>
                          <a:xfrm>
                            <a:off x="4362998" y="375629"/>
                            <a:ext cx="293634" cy="0"/>
                          </a:xfrm>
                          <a:custGeom>
                            <a:avLst/>
                            <a:gdLst/>
                            <a:ahLst/>
                            <a:cxnLst/>
                            <a:rect l="0" t="0" r="0" b="0"/>
                            <a:pathLst>
                              <a:path w="293634">
                                <a:moveTo>
                                  <a:pt x="0" y="0"/>
                                </a:moveTo>
                                <a:lnTo>
                                  <a:pt x="293634"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1" name="Shape 1321"/>
                        <wps:cNvSpPr/>
                        <wps:spPr>
                          <a:xfrm>
                            <a:off x="4419875" y="811075"/>
                            <a:ext cx="435028" cy="261853"/>
                          </a:xfrm>
                          <a:custGeom>
                            <a:avLst/>
                            <a:gdLst/>
                            <a:ahLst/>
                            <a:cxnLst/>
                            <a:rect l="0" t="0" r="0" b="0"/>
                            <a:pathLst>
                              <a:path w="435028" h="261853">
                                <a:moveTo>
                                  <a:pt x="0" y="0"/>
                                </a:moveTo>
                                <a:lnTo>
                                  <a:pt x="435028" y="0"/>
                                </a:lnTo>
                                <a:lnTo>
                                  <a:pt x="435028" y="261853"/>
                                </a:lnTo>
                                <a:lnTo>
                                  <a:pt x="0" y="261853"/>
                                </a:lnTo>
                                <a:close/>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3" name="Shape 1323"/>
                        <wps:cNvSpPr/>
                        <wps:spPr>
                          <a:xfrm>
                            <a:off x="4656632" y="374792"/>
                            <a:ext cx="0" cy="436282"/>
                          </a:xfrm>
                          <a:custGeom>
                            <a:avLst/>
                            <a:gdLst/>
                            <a:ahLst/>
                            <a:cxnLst/>
                            <a:rect l="0" t="0" r="0" b="0"/>
                            <a:pathLst>
                              <a:path h="436282">
                                <a:moveTo>
                                  <a:pt x="0" y="0"/>
                                </a:moveTo>
                                <a:lnTo>
                                  <a:pt x="0" y="436282"/>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4" name="Shape 1324"/>
                        <wps:cNvSpPr/>
                        <wps:spPr>
                          <a:xfrm>
                            <a:off x="4654122" y="1072927"/>
                            <a:ext cx="0" cy="426244"/>
                          </a:xfrm>
                          <a:custGeom>
                            <a:avLst/>
                            <a:gdLst/>
                            <a:ahLst/>
                            <a:cxnLst/>
                            <a:rect l="0" t="0" r="0" b="0"/>
                            <a:pathLst>
                              <a:path h="426244">
                                <a:moveTo>
                                  <a:pt x="0" y="0"/>
                                </a:moveTo>
                                <a:lnTo>
                                  <a:pt x="0" y="426244"/>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5" name="Shape 1325"/>
                        <wps:cNvSpPr/>
                        <wps:spPr>
                          <a:xfrm>
                            <a:off x="80313" y="1497498"/>
                            <a:ext cx="192580" cy="0"/>
                          </a:xfrm>
                          <a:custGeom>
                            <a:avLst/>
                            <a:gdLst/>
                            <a:ahLst/>
                            <a:cxnLst/>
                            <a:rect l="0" t="0" r="0" b="0"/>
                            <a:pathLst>
                              <a:path w="192580">
                                <a:moveTo>
                                  <a:pt x="0" y="0"/>
                                </a:moveTo>
                                <a:lnTo>
                                  <a:pt x="192580" y="0"/>
                                </a:lnTo>
                              </a:path>
                            </a:pathLst>
                          </a:custGeom>
                          <a:ln w="10039" cap="rnd">
                            <a:round/>
                          </a:ln>
                        </wps:spPr>
                        <wps:style>
                          <a:lnRef idx="1">
                            <a:srgbClr val="000000"/>
                          </a:lnRef>
                          <a:fillRef idx="0">
                            <a:srgbClr val="000000">
                              <a:alpha val="0"/>
                            </a:srgbClr>
                          </a:fillRef>
                          <a:effectRef idx="0">
                            <a:scrgbClr r="0" g="0" b="0"/>
                          </a:effectRef>
                          <a:fontRef idx="none"/>
                        </wps:style>
                        <wps:bodyPr/>
                      </wps:wsp>
                      <wps:wsp>
                        <wps:cNvPr id="1326" name="Shape 1326"/>
                        <wps:cNvSpPr/>
                        <wps:spPr>
                          <a:xfrm>
                            <a:off x="0" y="1467380"/>
                            <a:ext cx="80313" cy="60235"/>
                          </a:xfrm>
                          <a:custGeom>
                            <a:avLst/>
                            <a:gdLst/>
                            <a:ahLst/>
                            <a:cxnLst/>
                            <a:rect l="0" t="0" r="0" b="0"/>
                            <a:pathLst>
                              <a:path w="80313" h="60235">
                                <a:moveTo>
                                  <a:pt x="80313" y="0"/>
                                </a:moveTo>
                                <a:lnTo>
                                  <a:pt x="80313" y="60235"/>
                                </a:lnTo>
                                <a:lnTo>
                                  <a:pt x="0" y="30117"/>
                                </a:lnTo>
                                <a:lnTo>
                                  <a:pt x="80313" y="0"/>
                                </a:lnTo>
                                <a:close/>
                              </a:path>
                            </a:pathLst>
                          </a:custGeom>
                          <a:ln w="0" cap="rnd">
                            <a:round/>
                          </a:ln>
                        </wps:spPr>
                        <wps:style>
                          <a:lnRef idx="0">
                            <a:srgbClr val="000000"/>
                          </a:lnRef>
                          <a:fillRef idx="1">
                            <a:srgbClr val="000000"/>
                          </a:fillRef>
                          <a:effectRef idx="0">
                            <a:scrgbClr r="0" g="0" b="0"/>
                          </a:effectRef>
                          <a:fontRef idx="none"/>
                        </wps:style>
                        <wps:bodyPr/>
                      </wps:wsp>
                      <wps:wsp>
                        <wps:cNvPr id="1327" name="Shape 1327"/>
                        <wps:cNvSpPr/>
                        <wps:spPr>
                          <a:xfrm>
                            <a:off x="0" y="1467380"/>
                            <a:ext cx="80313" cy="60235"/>
                          </a:xfrm>
                          <a:custGeom>
                            <a:avLst/>
                            <a:gdLst/>
                            <a:ahLst/>
                            <a:cxnLst/>
                            <a:rect l="0" t="0" r="0" b="0"/>
                            <a:pathLst>
                              <a:path w="80313" h="60235">
                                <a:moveTo>
                                  <a:pt x="0" y="30117"/>
                                </a:moveTo>
                                <a:lnTo>
                                  <a:pt x="80313" y="60235"/>
                                </a:lnTo>
                                <a:lnTo>
                                  <a:pt x="80313" y="0"/>
                                </a:lnTo>
                                <a:close/>
                              </a:path>
                            </a:pathLst>
                          </a:custGeom>
                          <a:ln w="10039"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7FA7ABA2" id="Group 53823" o:spid="_x0000_s1030" style="width:344pt;height:136.4pt;mso-position-horizontal-relative:char;mso-position-vertical-relative:line" coordsize="48549,19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">
                <v:shape id="Shape 1247" o:spid="_x0000_s1031" style="position:absolute;left:12843;top:11176;width:31540;height:7965;visibility:visible;mso-wrap-style:square;v-text-anchor:top" coordsize="3153922,796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nD58QA&#10;AADdAAAADwAAAGRycy9kb3ducmV2LnhtbERP22rCQBB9F/oPyxR8001VVKKriCAoCF6q+Dpmp0na&#10;7GzMrib+vVso9G0O5zrTeWMK8aDK5ZYVfHQjEMSJ1TmnCk6fq84YhPPIGgvLpOBJDuazt9YUY21r&#10;PtDj6FMRQtjFqCDzvoyldElGBl3XlsSB+7KVQR9glUpdYR3CTSF7UTSUBnMODRmWtMwo+TnejYLv&#10;w22zuNZn7u/2dzO6rLb9vdkq1X5vFhMQnhr/L/5zr3WY3xuM4PebcIK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Zw+fEAAAA3QAAAA8AAAAAAAAAAAAAAAAAmAIAAGRycy9k&#10;b3ducmV2LnhtbFBLBQYAAAAABAAEAPUAAACJAwAAAAA=&#10;" path="m,l3153922,r,796435l,796435,,xe" filled="f" strokeweight=".27886mm">
                  <v:stroke endcap="round"/>
                  <v:path arrowok="t" textboxrect="0,0,3153922,796435"/>
                </v:shape>
                <v:shape id="Shape 1250" o:spid="_x0000_s1032" style="position:absolute;left:12977;width:31539;height:7964;visibility:visible;mso-wrap-style:square;v-text-anchor:top" coordsize="3153923,796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lN98UA&#10;AADdAAAADwAAAGRycy9kb3ducmV2LnhtbESPT2vCQBDF7wW/wzJCL0U3FSwSXUUEq7cS/9yH7JhE&#10;s7Mxu9XYT+8chN5meG/e+81s0bla3agNlWcDn8MEFHHubcWFgcN+PZiAChHZYu2ZDDwowGLee5th&#10;av2dM7rtYqEkhEOKBsoYm1TrkJfkMAx9QyzaybcOo6xtoW2Ldwl3tR4lyZd2WLE0lNjQqqT8svt1&#10;Bo6rrMmT/fr7moWP82WMm5+/emPMe79bTkFF6uK/+XW9tYI/Ggu/fCMj6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U33xQAAAN0AAAAPAAAAAAAAAAAAAAAAAJgCAABkcnMv&#10;ZG93bnJldi54bWxQSwUGAAAAAAQABAD1AAAAigMAAAAA&#10;" path="m,l3153923,r,796435l,796435,,xe" filled="f" strokeweight=".27886mm">
                  <v:stroke endcap="round"/>
                  <v:path arrowok="t" textboxrect="0,0,3153923,796435"/>
                </v:shape>
                <v:shape id="Shape 1254" o:spid="_x0000_s1033" style="position:absolute;left:3804;top:1497;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w9pcIA&#10;AADdAAAADwAAAGRycy9kb3ducmV2LnhtbERPTWvCQBC9F/wPyxS8BN0Y2xJSVwliodekpb0O2TGb&#10;Njsbsqum/74rCN7m8T5ns5tsL840+s6xgtUyBUHcON1xq+Dz422Rg/ABWWPvmBT8kYfddvawwUK7&#10;C1d0rkMrYgj7AhWYEIZCSt8YsuiXbiCO3NGNFkOEYyv1iJcYbnuZpemLtNhxbDA40N5Q81ufrIIE&#10;K/TJj/ZlVh6SL1pX9XdulJo/TuUriEBTuItv7ncd52fPT3D9Jp4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PD2lwgAAAN0AAAAPAAAAAAAAAAAAAAAAAJgCAABkcnMvZG93&#10;bnJldi54bWxQSwUGAAAAAAQABAD1AAAAhwMAAAAA&#10;" path="m,l803128,r,449250l,449250,,xe" filled="f" strokeweight=".27886mm">
                  <v:stroke endcap="round"/>
                  <v:path arrowok="t" textboxrect="0,0,803128,449250"/>
                </v:shape>
                <v:rect id="Rectangle 1255" o:spid="_x0000_s1034" style="position:absolute;left:3804;top:1454;width:7858;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tI7cIA&#10;AADdAAAADwAAAGRycy9kb3ducmV2LnhtbERPS4vCMBC+C/6HMII3TRVctBpF1EWPvkC9Dc3YFptJ&#10;abK27q83wsLe5uN7zmzRmEI8qXK5ZQWDfgSCOLE651TB+fTdG4NwHlljYZkUvMjBYt5uzTDWtuYD&#10;PY8+FSGEXYwKMu/LWEqXZGTQ9W1JHLi7rQz6AKtU6grrEG4KOYyiL2kw59CQYUmrjJLH8cco2I7L&#10;5XVnf+u02Ny2l/1lsj5NvFLdTrOcgvDU+H/xn3unw/zhaASfb8IJ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q0jtwgAAAN0AAAAPAAAAAAAAAAAAAAAAAJgCAABkcnMvZG93&#10;bnJldi54bWxQSwUGAAAAAAQABAD1AAAAhwMAAAAA&#10;" filled="f" stroked="f">
                  <v:textbox inset="0,0,0,0">
                    <w:txbxContent>
                      <w:p w14:paraId="319CA63F" w14:textId="42ACB5AC" w:rsidR="00251E7E" w:rsidRDefault="00251E7E" w:rsidP="0073035E">
                        <w:pPr>
                          <w:jc w:val="center"/>
                        </w:pPr>
                        <w:r>
                          <w:t>Fuente de Información</w:t>
                        </w:r>
                      </w:p>
                    </w:txbxContent>
                  </v:textbox>
                </v:rect>
                <v:shape id="Shape 67593" o:spid="_x0000_s1035" style="position:absolute;left:15126;top:1497;width:8032;height:4492;visibility:visible;mso-wrap-style:square;v-text-anchor:top" coordsize="803128,449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Ga+cgA&#10;AADeAAAADwAAAGRycy9kb3ducmV2LnhtbESPT2vCQBTE74LfYXlCb3VTi/9SVwmWFk8tjaI9PnZf&#10;k2D2bchuTeyn7xYKHoeZ+Q2z2vS2FhdqfeVYwcM4AUGsnam4UHDYv9wvQPiAbLB2TAqu5GGzHg5W&#10;mBrX8Qdd8lCICGGfooIyhCaV0uuSLPqxa4ij9+VaiyHKtpCmxS7CbS0nSTKTFiuOCyU2tC1Jn/Nv&#10;q6B/le9v+nTscp0ln8/ZeXHVP16pu1GfPYEI1Idb+L+9Mwpm8+nyEf7uxCs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0Zr5yAAAAN4AAAAPAAAAAAAAAAAAAAAAAJgCAABk&#10;cnMvZG93bnJldi54bWxQSwUGAAAAAAQABAD1AAAAjQMAAAAA&#10;" path="m,l803128,r,449249l,449249,,e" stroked="f" strokeweight="0">
                  <v:stroke endcap="round"/>
                  <v:path arrowok="t" textboxrect="0,0,803128,449249"/>
                </v:shape>
                <v:shape id="Shape 1258" o:spid="_x0000_s1036" style="position:absolute;left:13679;top:1497;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E3oMQA&#10;AADdAAAADwAAAGRycy9kb3ducmV2LnhtbESPQWvDMAyF74P9B6PBLmF1mrJRsroljA12TVq6q4i1&#10;OFssh9hts38/HQq9Sbyn9z5tdrMf1Jmm2Ac2sFzkoIjbYHvuDBz2H09rUDEhWxwCk4E/irDb3t9t&#10;sLThwjWdm9QpCeFYogGX0lhqHVtHHuMijMSifYfJY5J16rSd8CLhftBFnr9ojz1Lg8OR3hy1v83J&#10;G8iwxpj92FgV1Xt2pFXdfK2dMY8Pc/UKKtGcbubr9acV/OJZcOUbGUF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xN6DEAAAA3QAAAA8AAAAAAAAAAAAAAAAAmAIAAGRycy9k&#10;b3ducmV2LnhtbFBLBQYAAAAABAAEAPUAAACJAwAAAAA=&#10;" path="m,l803128,r,449250l,449250,,xe" filled="f" strokeweight=".27886mm">
                  <v:stroke endcap="round"/>
                  <v:path arrowok="t" textboxrect="0,0,803128,449250"/>
                </v:shape>
                <v:rect id="Rectangle 1259" o:spid="_x0000_s1037" style="position:absolute;left:13679;top:1454;width:7881;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C6MQA&#10;AADdAAAADwAAAGRycy9kb3ducmV2LnhtbERPTWvCQBC9F/wPywi91U0DFhNdRbSSHNso2N6G7JiE&#10;ZmdDdmvS/vpuQfA2j/c5q81oWnGl3jWWFTzPIhDEpdUNVwpOx8PTAoTzyBpby6Tghxxs1pOHFaba&#10;DvxO18JXIoSwS1FB7X2XSunKmgy6me2IA3exvUEfYF9J3eMQwk0r4yh6kQYbDg01drSrqfwqvo2C&#10;bNFtP3L7O1Tt62d2fjsn+2PilXqcjtslCE+jv4tv7lyH+fE8gf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mQujEAAAA3QAAAA8AAAAAAAAAAAAAAAAAmAIAAGRycy9k&#10;b3ducmV2LnhtbFBLBQYAAAAABAAEAPUAAACJAwAAAAA=&#10;" filled="f" stroked="f">
                  <v:textbox inset="0,0,0,0">
                    <w:txbxContent>
                      <w:p w14:paraId="34CFD47F" w14:textId="77777777" w:rsidR="00251E7E" w:rsidRDefault="00251E7E" w:rsidP="0073035E">
                        <w:pPr>
                          <w:jc w:val="center"/>
                        </w:pPr>
                        <w:r>
                          <w:t>Codificador de Fuente</w:t>
                        </w:r>
                      </w:p>
                    </w:txbxContent>
                  </v:textbox>
                </v:rect>
                <v:shape id="Shape 67594" o:spid="_x0000_s1038" style="position:absolute;left:24605;top:1497;width:8032;height:4492;visibility:visible;mso-wrap-style:square;v-text-anchor:top" coordsize="803128,449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gCjcgA&#10;AADeAAAADwAAAGRycy9kb3ducmV2LnhtbESPT2vCQBTE74LfYXlCb3VTqf9SVwmWFk8tjaI9PnZf&#10;k2D2bchuTeyn7xYKHoeZ+Q2z2vS2FhdqfeVYwcM4AUGsnam4UHDYv9wvQPiAbLB2TAqu5GGzHg5W&#10;mBrX8Qdd8lCICGGfooIyhCaV0uuSLPqxa4ij9+VaiyHKtpCmxS7CbS0nSTKTFiuOCyU2tC1Jn/Nv&#10;q6B/le9v+nTscp0ln8/ZeXHVP16pu1GfPYEI1Idb+L+9Mwpm8+nyEf7uxCs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OAKNyAAAAN4AAAAPAAAAAAAAAAAAAAAAAJgCAABk&#10;cnMvZG93bnJldi54bWxQSwUGAAAAAAQABAD1AAAAjQMAAAAA&#10;" path="m,l803128,r,449249l,449249,,e" stroked="f" strokeweight="0">
                  <v:stroke endcap="round"/>
                  <v:path arrowok="t" textboxrect="0,0,803128,449249"/>
                </v:shape>
                <v:shape id="Shape 1263" o:spid="_x0000_s1039" style="position:absolute;left:24605;top:1497;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lvbMAA&#10;AADdAAAADwAAAGRycy9kb3ducmV2LnhtbERPTYvCMBC9L/gfwgheiqZWEKlGKeKC19Zl9zo0Y1Nt&#10;JqXJavffbxYWvM3jfc7uMNpOPGjwrWMFy0UKgrh2uuVGwcflfb4B4QOyxs4xKfghD4f95G2HuXZP&#10;LulRhUbEEPY5KjAh9LmUvjZk0S9cTxy5qxsshgiHRuoBnzHcdjJL07W02HJsMNjT0VB9r76tggRL&#10;9MlN+yIrTsknrcrqa2OUmk3HYgsi0Bhe4n/3Wcf52XoFf9/EE+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LlvbMAAAADdAAAADwAAAAAAAAAAAAAAAACYAgAAZHJzL2Rvd25y&#10;ZXYueG1sUEsFBgAAAAAEAAQA9QAAAIUDAAAAAA==&#10;" path="m,l803128,r,449250l,449250,,xe" filled="f" strokeweight=".27886mm">
                  <v:stroke endcap="round"/>
                  <v:path arrowok="t" textboxrect="0,0,803128,449250"/>
                </v:shape>
                <v:rect id="Rectangle 1264" o:spid="_x0000_s1040" style="position:absolute;left:24605;top:1454;width:8032;height:4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ny8MA&#10;AADdAAAADwAAAGRycy9kb3ducmV2LnhtbERPS4vCMBC+C/6HMAveNF0R0a5RxAd6VLvg7m1oZtuy&#10;zaQ00VZ/vREEb/PxPWe2aE0prlS7wrKCz0EEgji1uuBMwXey7U9AOI+ssbRMCm7kYDHvdmYYa9vw&#10;ka4nn4kQwi5GBbn3VSylS3My6Aa2Ig7cn60N+gDrTOoamxBuSjmMorE0WHBoyLGiVU7p/+liFOwm&#10;1fJnb+9NVm5+d+fDebpOpl6p3ke7/ALhqfVv8cu912H+cDyC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sny8MAAADdAAAADwAAAAAAAAAAAAAAAACYAgAAZHJzL2Rv&#10;d25yZXYueG1sUEsFBgAAAAAEAAQA9QAAAIgDAAAAAA==&#10;" filled="f" stroked="f">
                  <v:textbox inset="0,0,0,0">
                    <w:txbxContent>
                      <w:p w14:paraId="400A4598" w14:textId="77777777" w:rsidR="00251E7E" w:rsidRDefault="00251E7E" w:rsidP="0073035E">
                        <w:pPr>
                          <w:jc w:val="center"/>
                        </w:pPr>
                        <w:r>
                          <w:t>Codificador Transmisor</w:t>
                        </w:r>
                      </w:p>
                    </w:txbxContent>
                  </v:textbox>
                </v:rect>
                <v:shape id="Shape 67595" o:spid="_x0000_s1041" style="position:absolute;left:35531;top:1497;width:8032;height:4492;visibility:visible;mso-wrap-style:square;v-text-anchor:top" coordsize="803127,449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ZTcgA&#10;AADeAAAADwAAAGRycy9kb3ducmV2LnhtbESPQWvCQBSE7wX/w/KEXqRuFLQaXUWE0p5aTILg7ZF9&#10;ZoPZtyG7atpf3y0IPQ4z8w2z3va2ETfqfO1YwWScgCAuna65UlDkby8LED4ga2wck4Jv8rDdDJ7W&#10;mGp35wPdslCJCGGfogITQptK6UtDFv3YtcTRO7vOYoiyq6Tu8B7htpHTJJlLizXHBYMt7Q2Vl+xq&#10;FeTn/SI/fp0m+qcpElNMP99P2Uip52G/W4EI1If/8KP9oRXMX2fLGfzdiVdAb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BxlNyAAAAN4AAAAPAAAAAAAAAAAAAAAAAJgCAABk&#10;cnMvZG93bnJldi54bWxQSwUGAAAAAAQABAD1AAAAjQMAAAAA&#10;" path="m,l803127,r,449249l,449249,,e" stroked="f" strokeweight="0">
                  <v:stroke endcap="round"/>
                  <v:path arrowok="t" textboxrect="0,0,803127,449249"/>
                </v:shape>
                <v:shape id="Shape 1268" o:spid="_x0000_s1042" style="position:absolute;left:35531;top:1497;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Pdb8QA&#10;AADdAAAADwAAAGRycy9kb3ducmV2LnhtbESPQW/CMAyF75P4D5GRuI0UDhXrCGiahKh2QcB+gNV4&#10;TbXEqZpAy7+fD0i72XrP733e7qfg1Z2G1EU2sFoWoIibaDtuDXxfD68bUCkjW/SRycCDEux3s5ct&#10;VjaOfKb7JbdKQjhVaMDl3Fdap8ZRwLSMPbFoP3EImGUdWm0HHCU8eL0uilIH7FgaHPb06aj5vdyC&#10;gXp1OKayvI6Te/OPk6Z4+vK1MYv59PEOKtOU/83P69oK/roUXPlGRt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3W/EAAAA3QAAAA8AAAAAAAAAAAAAAAAAmAIAAGRycy9k&#10;b3ducmV2LnhtbFBLBQYAAAAABAAEAPUAAACJAwAAAAA=&#10;" path="m,l803127,r,449250l,449250,,xe" filled="f" strokeweight=".27886mm">
                  <v:stroke endcap="round"/>
                  <v:path arrowok="t" textboxrect="0,0,803127,449250"/>
                </v:shape>
                <v:shape id="Shape 1273" o:spid="_x0000_s1043" style="position:absolute;left:2728;top:12783;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D5scEA&#10;AADdAAAADwAAAGRycy9kb3ducmV2LnhtbERPTWvCQBC9F/wPyxS8hLpphCrRVYK00Gui6HXITrOx&#10;2dmQ3Wr8911B8DaP9znr7Wg7caHBt44VvM9SEMS10y03Cg77r7clCB+QNXaOScGNPGw3k5c15tpd&#10;uaRLFRoRQ9jnqMCE0OdS+tqQRT9zPXHkftxgMUQ4NFIPeI3htpNZmn5Iiy3HBoM97QzVv9WfVZBg&#10;iT45a19kxWdypHlZnZZGqenrWKxABBrDU/xwf+s4P1vM4f5NPEF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g+bHBAAAA3QAAAA8AAAAAAAAAAAAAAAAAmAIAAGRycy9kb3du&#10;cmV2LnhtbFBLBQYAAAAABAAEAPUAAACGAwAAAAA=&#10;" path="m,l803128,r,449250l,449250,,xe" filled="f" strokeweight=".27886mm">
                  <v:stroke endcap="round"/>
                  <v:path arrowok="t" textboxrect="0,0,803128,449250"/>
                </v:shape>
                <v:shape id="Shape 67596" o:spid="_x0000_s1044" style="position:absolute;left:13679;top:12783;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g2RsgA&#10;AADeAAAADwAAAGRycy9kb3ducmV2LnhtbESPQWvCQBSE70L/w/IKvemubY0aXaUUCoWCoEb0+Mg+&#10;k9js25Ddmvjvu0Khx2FmvmGW697W4kqtrxxrGI8UCOLcmYoLDdn+YzgD4QOywdoxabiRh/XqYbDE&#10;1LiOt3TdhUJECPsUNZQhNKmUPi/Joh+5hjh6Z9daDFG2hTQtdhFua/msVCItVhwXSmzovaT8e/dj&#10;NXST7GV/7NTma6PkNrOX0/kwf9X66bF/W4AI1If/8F/702hIppN5Avc78Qr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6DZGyAAAAN4AAAAPAAAAAAAAAAAAAAAAAJgCAABk&#10;cnMvZG93bnJldi54bWxQSwUGAAAAAAQABAD1AAAAjQMAAAAA&#10;" path="m,l803127,r,449250l,449250,,e" stroked="f" strokeweight="0">
                  <v:stroke endcap="round"/>
                  <v:path arrowok="t" textboxrect="0,0,803127,449250"/>
                </v:shape>
                <v:shape id="Shape 1278" o:spid="_x0000_s1045" style="position:absolute;left:13679;top:12783;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pLssQA&#10;AADdAAAADwAAAGRycy9kb3ducmV2LnhtbESPQW/CMAyF75P4D5En7TZSOHSjENCEhFbtggb8AKsx&#10;TUXiVE1Gy7+fD5N2s/We3/u82U3BqzsNqYtsYDEvQBE30XbcGricD6/voFJGtugjk4EHJdhtZ08b&#10;rGwc+Zvup9wqCeFUoQGXc19pnRpHAdM89sSiXeMQMMs6tNoOOEp48HpZFKUO2LE0OOxp76i5nX6C&#10;gXpx+ExleR4nt/KPo6Z4/PK1MS/P08caVKYp/5v/rmsr+Ms3wZVvZAS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KS7LEAAAA3QAAAA8AAAAAAAAAAAAAAAAAmAIAAGRycy9k&#10;b3ducmV2LnhtbFBLBQYAAAAABAAEAPUAAACJAwAAAAA=&#10;" path="m,l803127,r,449250l,449250,,xe" filled="f" strokeweight=".27886mm">
                  <v:stroke endcap="round"/>
                  <v:path arrowok="t" textboxrect="0,0,803127,449250"/>
                </v:shape>
                <v:shape id="Shape 67597" o:spid="_x0000_s1046" style="position:absolute;left:24605;top:12783;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hqMcA&#10;AADeAAAADwAAAGRycy9kb3ducmV2LnhtbESPQWvCQBSE70L/w/IKvYhuKjTW6CpF0eRoU0GPj+xr&#10;Epp9G7Nbjf/eFQo9DjPzDbNY9aYRF+pcbVnB6zgCQVxYXXOp4PC1Hb2DcB5ZY2OZFNzIwWr5NFhg&#10;ou2VP+mS+1IECLsEFVTet4mUrqjIoBvbljh437Yz6IPsSqk7vAa4aeQkimJpsOawUGFL64qKn/zX&#10;KMjSbTwZ7jd2k+6y2/mY8mmYs1Ivz/3HHISn3v+H/9qZVhBP32ZTeNwJV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aoajHAAAA3gAAAA8AAAAAAAAAAAAAAAAAmAIAAGRy&#10;cy9kb3ducmV2LnhtbFBLBQYAAAAABAAEAPUAAACMAwAAAAA=&#10;" path="m,l803128,r,449250l,449250,,e" stroked="f" strokeweight="0">
                  <v:stroke endcap="round"/>
                  <v:path arrowok="t" textboxrect="0,0,803128,449250"/>
                </v:shape>
                <v:shape id="Shape 1283" o:spid="_x0000_s1047" style="position:absolute;left:24605;top:12783;width:8032;height:4492;visibility:visible;mso-wrap-style:square;v-text-anchor:top" coordsize="803128,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JlsEA&#10;AADdAAAADwAAAGRycy9kb3ducmV2LnhtbERPTWvCQBC9C/6HZQQvQTeNICF1lVBa6DVR9Dpkp9m0&#10;2dmQ3Wr8992C4G0e73N2h8n24kqj7xwreFmnIIgbpztuFZyOH6schA/IGnvHpOBOHg77+WyHhXY3&#10;ruhah1bEEPYFKjAhDIWUvjFk0a/dQBy5LzdaDBGOrdQj3mK47WWWpltpsePYYHCgN0PNT/1rFSRY&#10;oU++tS+z8j0506aqL7lRarmYylcQgabwFD/cnzrOz/IN/H8TT5D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1iZbBAAAA3QAAAA8AAAAAAAAAAAAAAAAAmAIAAGRycy9kb3du&#10;cmV2LnhtbFBLBQYAAAAABAAEAPUAAACGAwAAAAA=&#10;" path="m,l803128,r,449250l,449250,,xe" filled="f" strokeweight=".27886mm">
                  <v:stroke endcap="round"/>
                  <v:path arrowok="t" textboxrect="0,0,803128,449250"/>
                </v:shape>
                <v:shape id="Shape 67598" o:spid="_x0000_s1048" style="position:absolute;left:35531;top:12783;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sHr8QA&#10;AADeAAAADwAAAGRycy9kb3ducmV2LnhtbERPW2vCMBR+F/wP4Qz2psncvFWjyGAwGAhqRR8PzbGt&#10;NielyWz375cHwceP775cd7YSd2p86VjD21CBIM6cKTnXkB6+BjMQPiAbrByThj/ysF71e0tMjGt5&#10;R/d9yEUMYZ+ghiKEOpHSZwVZ9ENXE0fu4hqLIcIml6bBNobbSo6UmkiLJceGAmv6LCi77X+thnac&#10;vh9Ordr+bJXcpfZ6vhznH1q/vnSbBYhAXXiKH+5vo2EyHc/j3ngnX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7B6/EAAAA3gAAAA8AAAAAAAAAAAAAAAAAmAIAAGRycy9k&#10;b3ducmV2LnhtbFBLBQYAAAAABAAEAPUAAACJAwAAAAA=&#10;" path="m,l803127,r,449250l,449250,,e" stroked="f" strokeweight="0">
                  <v:stroke endcap="round"/>
                  <v:path arrowok="t" textboxrect="0,0,803127,449250"/>
                </v:shape>
                <v:shape id="Shape 1288" o:spid="_x0000_s1049" style="position:absolute;left:35531;top:12783;width:8032;height:4492;visibility:visible;mso-wrap-style:square;v-text-anchor:top" coordsize="803127,44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87lcQA&#10;AADdAAAADwAAAGRycy9kb3ducmV2LnhtbESPQW/CMAyF75P4D5GRdhspHCrWERBCQqt2QQN+gNV4&#10;TUXiVE2g5d/Ph0m72XrP733e7Kbg1YOG1EU2sFwUoIibaDtuDVwvx7c1qJSRLfrIZOBJCXbb2csG&#10;KxtH/qbHObdKQjhVaMDl3Fdap8ZRwLSIPbFoP3EImGUdWm0HHCU8eL0qilIH7FgaHPZ0cNTczvdg&#10;oF4eP1NZXsbJvfvnSVM8ffnamNf5tP8AlWnK/+a/69oK/motuPKNjK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fO5XEAAAA3QAAAA8AAAAAAAAAAAAAAAAAmAIAAGRycy9k&#10;b3ducmV2LnhtbFBLBQYAAAAABAAEAPUAAACJAwAAAAA=&#10;" path="m,l803127,r,449250l,449250,,xe" filled="f" strokeweight=".27886mm">
                  <v:stroke endcap="round"/>
                  <v:path arrowok="t" textboxrect="0,0,803127,449250"/>
                </v:shape>
                <v:shape id="Shape 1291" o:spid="_x0000_s1050" style="position:absolute;left:10760;top:3759;width:2001;height:22;visibility:visible;mso-wrap-style:square;v-text-anchor:top" coordsize="200120,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rCRcUA&#10;AADdAAAADwAAAGRycy9kb3ducmV2LnhtbERPTWvCQBC9C/6HZQq9SLOJh2JTVymRQqGHorFUb0N2&#10;TEKzsyG7jUl/vSsI3ubxPme5HkwjeupcbVlBEsUgiAuray4V7PP3pwUI55E1NpZJwUgO1qvpZImp&#10;tmfeUr/zpQgh7FJUUHnfplK6oiKDLrItceBOtjPoA+xKqTs8h3DTyHkcP0uDNYeGClvKKip+d39G&#10;wf/iM9P6K29qs/mh7wOeZuOxV+rxYXh7BeFp8Hfxzf2hw/z5SwLXb8IJ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sJFxQAAAN0AAAAPAAAAAAAAAAAAAAAAAJgCAABkcnMv&#10;ZG93bnJldi54bWxQSwUGAAAAAAQABAD1AAAAigMAAAAA&#10;" path="m,2236l200120,e" filled="f" strokeweight=".27886mm">
                  <v:stroke endcap="round"/>
                  <v:path arrowok="t" textboxrect="0,0,200120,2236"/>
                </v:shape>
                <v:shape id="Shape 1292" o:spid="_x0000_s1051" style="position:absolute;left:12758;top:3457;width:806;height:603;visibility:visible;mso-wrap-style:square;v-text-anchor:top" coordsize="80644,60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03u8MA&#10;AADdAAAADwAAAGRycy9kb3ducmV2LnhtbERPS2vCQBC+F/oflhG8lLoxVKnRVYpWKPTkA7wO2TGJ&#10;Zmdjdqrpv+8WBG/z8T1ntuhcra7UhsqzgeEgAUWce1txYWC/W7++gwqCbLH2TAZ+KcBi/vw0w8z6&#10;G2/oupVCxRAOGRooRZpM65CX5DAMfEMcuaNvHUqEbaFti7cY7mqdJslYO6w4NpTY0LKk/Lz9cQZe&#10;xpd8v76s2L4NR3I4rSaf34kY0+91H1NQQp08xHf3l43z00kK/9/EE/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03u8MAAADdAAAADwAAAAAAAAAAAAAAAACYAgAAZHJzL2Rv&#10;d25yZXYueG1sUEsFBgAAAAAEAAQA9QAAAIgDAAAAAA==&#10;" path="m,l80644,29218,673,60230,,xe" fillcolor="black" stroked="f" strokeweight="0">
                  <v:stroke endcap="round"/>
                  <v:path arrowok="t" textboxrect="0,0,80644,60230"/>
                </v:shape>
                <v:shape id="Shape 1293" o:spid="_x0000_s1052" style="position:absolute;left:12758;top:3457;width:806;height:603;visibility:visible;mso-wrap-style:square;v-text-anchor:top" coordsize="80644,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FkMQA&#10;AADdAAAADwAAAGRycy9kb3ducmV2LnhtbERPTWsCMRC9C/0PYQrearYKRVejtAXBW10tRW9jMt0s&#10;bibLJnXX/vpGKHibx/ucxap3tbhQGyrPCp5HGQhi7U3FpYLP/fppCiJEZIO1Z1JwpQCr5cNggbnx&#10;HRd02cVSpBAOOSqwMTa5lEFbchhGviFO3LdvHcYE21KaFrsU7mo5zrIX6bDi1GCxoXdL+rz7cQq2&#10;hT5/zX71oVgfT/Fjc33rtmSVGj72r3MQkfp4F/+7NybNH88mcPsmnS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mhZDEAAAA3QAAAA8AAAAAAAAAAAAAAAAAmAIAAGRycy9k&#10;b3ducmV2LnhtbFBLBQYAAAAABAAEAPUAAACJAwAAAAA=&#10;" path="m80644,29218l,,673,60231,80644,29218xe" filled="f" strokeweight=".27886mm">
                  <v:stroke miterlimit="83231f" joinstyle="miter"/>
                  <v:path arrowok="t" textboxrect="0,0,80644,60231"/>
                </v:shape>
                <v:shape id="Shape 1295" o:spid="_x0000_s1053" style="position:absolute;left:21698;top:3759;width:2001;height:22;visibility:visible;mso-wrap-style:square;v-text-anchor:top" coordsize="200115,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4/8MA&#10;AADdAAAADwAAAGRycy9kb3ducmV2LnhtbERP32vCMBB+H+x/CDfY20xXdGg1ijgG+uDAKj4fzdmW&#10;NZeQZG333y/CYG/38f281WY0nejJh9aygtdJBoK4srrlWsHl/PEyBxEissbOMin4oQCb9ePDCgtt&#10;Bz5RX8ZapBAOBSpoYnSFlKFqyGCYWEecuJv1BmOCvpba45DCTSfzLHuTBltODQ062jVUfZXfRoHf&#10;l4MbxmtFx3eTf3ZueuoPU6Wen8btEkSkMf6L/9x7nebnixncv0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Q4/8MAAADdAAAADwAAAAAAAAAAAAAAAACYAgAAZHJzL2Rv&#10;d25yZXYueG1sUEsFBgAAAAAEAAQA9QAAAIgDAAAAAA==&#10;" path="m,2236l200115,e" filled="f" strokeweight=".27886mm">
                  <v:stroke endcap="round"/>
                  <v:path arrowok="t" textboxrect="0,0,200115,2236"/>
                </v:shape>
                <v:shape id="Shape 1296" o:spid="_x0000_s1054" style="position:absolute;left:23696;top:3457;width:806;height:603;visibility:visible;mso-wrap-style:square;v-text-anchor:top" coordsize="80645,60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48UA&#10;AADdAAAADwAAAGRycy9kb3ducmV2LnhtbERPTU/CQBC9m/gfNkPCTbYUJFhYiEo0hHgRvXCbdIdu&#10;Q3e27S60+utZEhNv8/I+Z7nubSUu1PrSsYLxKAFBnDtdcqHg++vtYQ7CB2SNlWNS8EMe1qv7uyVm&#10;2nX8SZd9KEQMYZ+hAhNCnUnpc0MW/cjVxJE7utZiiLAtpG6xi+G2kmmSzKTFkmODwZpeDeWn/dkq&#10;eNnOJ4emaaZ+85t20/ePxrjHnVLDQf+8ABGoD//iP/dWx/np0wxu38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VDjxQAAAN0AAAAPAAAAAAAAAAAAAAAAAJgCAABkcnMv&#10;ZG93bnJldi54bWxQSwUGAAAAAAQABAD1AAAAigMAAAAA&#10;" path="m,l80645,29218,674,60230,,xe" fillcolor="black" stroked="f" strokeweight="0">
                  <v:stroke endcap="round"/>
                  <v:path arrowok="t" textboxrect="0,0,80645,60230"/>
                </v:shape>
                <v:shape id="Shape 1297" o:spid="_x0000_s1055" style="position:absolute;left:23696;top:3457;width:806;height:603;visibility:visible;mso-wrap-style:square;v-text-anchor:top" coordsize="80645,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kUYsQA&#10;AADdAAAADwAAAGRycy9kb3ducmV2LnhtbERPTWvCQBC9F/oflil4q5tGNJq6SigoQpFS00tvQ3aa&#10;hGZnw+7WxH/vFgRv83ifs96OphNncr61rOBlmoAgrqxuuVbwVe6elyB8QNbYWSYFF/Kw3Tw+rDHX&#10;duBPOp9CLWII+xwVNCH0uZS+asign9qeOHI/1hkMEbpaaodDDDedTJNkIQ22HBsa7Omtoer39GcU&#10;fBwTg329HLKVnb/7476cfRelUpOnsXgFEWgMd/HNfdBxfrrK4P+be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ZFGLEAAAA3QAAAA8AAAAAAAAAAAAAAAAAmAIAAGRycy9k&#10;b3ducmV2LnhtbFBLBQYAAAAABAAEAPUAAACJAwAAAAA=&#10;" path="m80645,29218l,,674,60231,80645,29218xe" filled="f" strokeweight=".27886mm">
                  <v:stroke miterlimit="83231f" joinstyle="miter"/>
                  <v:path arrowok="t" textboxrect="0,0,80645,60231"/>
                </v:shape>
                <v:shape id="Shape 1299" o:spid="_x0000_s1056" style="position:absolute;left:32670;top:3759;width:2001;height:22;visibility:visible;mso-wrap-style:square;v-text-anchor:top" coordsize="200115,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ky+sIA&#10;AADdAAAADwAAAGRycy9kb3ducmV2LnhtbERP32vCMBB+F/wfwgm+aWqRMTujDIfgHiZYxeejubVl&#10;zSUkWdv998tA2Nt9fD9vux9NJ3ryobWsYLXMQBBXVrdcK7hdj4tnECEia+wsk4IfCrDfTSdbLLQd&#10;+EJ9GWuRQjgUqKCJ0RVShqohg2FpHXHiPq03GBP0tdQehxRuOpln2ZM02HJqaNDRoaHqq/w2Cvyp&#10;HNww3iv6eDP5uXPrS/++Vmo+G19fQEQa47/44T7pND/fbODvm3SC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TL6wgAAAN0AAAAPAAAAAAAAAAAAAAAAAJgCAABkcnMvZG93&#10;bnJldi54bWxQSwUGAAAAAAQABAD1AAAAhwMAAAAA&#10;" path="m,2236l200115,e" filled="f" strokeweight=".27886mm">
                  <v:stroke endcap="round"/>
                  <v:path arrowok="t" textboxrect="0,0,200115,2236"/>
                </v:shape>
                <v:shape id="Shape 1300" o:spid="_x0000_s1057" style="position:absolute;left:34668;top:3457;width:806;height:603;visibility:visible;mso-wrap-style:square;v-text-anchor:top" coordsize="80644,60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WTccA&#10;AADdAAAADwAAAGRycy9kb3ducmV2LnhtbESPT0sDQQzF70K/w5CCF7Ez9U/RtdNSrAWhJ2vBa9iJ&#10;u2t3Mtud2K7f3hwEbwnv5b1f5sshtuZEfW4Se5hOHBjiMoWGKw/79831A5gsyAHbxOThhzIsF6OL&#10;ORYhnfmNTjupjIZwLtBDLdIV1uaypoh5kjpi1T5TH1F07SsbejxreGztjXMzG7Fhbaixo+eaysPu&#10;O3q4mh3L/ea45nA3vZePr/Xjy9aJ95fjYfUERmiQf/Pf9WtQ/Fun/PqNjm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Ylk3HAAAA3QAAAA8AAAAAAAAAAAAAAAAAmAIAAGRy&#10;cy9kb3ducmV2LnhtbFBLBQYAAAAABAAEAPUAAACMAwAAAAA=&#10;" path="m,l80644,29218,673,60230,,xe" fillcolor="black" stroked="f" strokeweight="0">
                  <v:stroke endcap="round"/>
                  <v:path arrowok="t" textboxrect="0,0,80644,60230"/>
                </v:shape>
                <v:shape id="Shape 1301" o:spid="_x0000_s1058" style="position:absolute;left:34668;top:3457;width:806;height:603;visibility:visible;mso-wrap-style:square;v-text-anchor:top" coordsize="80644,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MkZsQA&#10;AADdAAAADwAAAGRycy9kb3ducmV2LnhtbERPTWsCMRC9F/ofwhR606wtSN0apQqCN10VaW/TZLpZ&#10;3EyWTequ/npTEHqbx/uc6bx3tThTGyrPCkbDDASx9qbiUsFhvxq8gQgR2WDtmRRcKMB89vgwxdz4&#10;jgs672IpUgiHHBXYGJtcyqAtOQxD3xAn7se3DmOCbSlNi10Kd7V8ybKxdFhxarDY0NKSPu1+nYJt&#10;oU/HyVV/Fquv77hZXxbdlqxSz0/9xzuISH38F9/da5Pmv2Yj+PsmnS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TJGbEAAAA3QAAAA8AAAAAAAAAAAAAAAAAmAIAAGRycy9k&#10;b3ducmV2LnhtbFBLBQYAAAAABAAEAPUAAACJAwAAAAA=&#10;" path="m80644,29218l,,673,60231,80644,29218xe" filled="f" strokeweight=".27886mm">
                  <v:stroke miterlimit="83231f" joinstyle="miter"/>
                  <v:path arrowok="t" textboxrect="0,0,80644,60231"/>
                </v:shape>
                <v:shape id="Shape 1303" o:spid="_x0000_s1059" style="position:absolute;left:11754;top:15025;width:1925;height:0;visibility:visible;mso-wrap-style:square;v-text-anchor:top" coordsize="1925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e2/sMA&#10;AADdAAAADwAAAGRycy9kb3ducmV2LnhtbERPS2sCMRC+F/ofwgheimZbocjWKCK0ePDi4+Bx2Ew3&#10;q5vJkqS78d8bQehtPr7nLFbJtqInHxrHCt6nBQjiyumGawWn4/dkDiJEZI2tY1JwowCr5evLAkvt&#10;Bt5Tf4i1yCEcSlRgYuxKKUNlyGKYuo44c7/OW4wZ+lpqj0MOt638KIpPabHh3GCwo42h6nr4swou&#10;lyGmzfln7Y/h7bzl3ux286TUeJTWXyAipfgvfrq3Os+fFTN4fJN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e2/sMAAADdAAAADwAAAAAAAAAAAAAAAACYAgAAZHJzL2Rv&#10;d25yZXYueG1sUEsFBgAAAAAEAAQA9QAAAIgDAAAAAA==&#10;" path="m,l192584,e" filled="f" strokeweight=".27886mm">
                  <v:stroke endcap="round"/>
                  <v:path arrowok="t" textboxrect="0,0,192584,0"/>
                </v:shape>
                <v:shape id="Shape 1304" o:spid="_x0000_s1060" style="position:absolute;left:10950;top:14724;width:804;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Lt3MMA&#10;AADdAAAADwAAAGRycy9kb3ducmV2LnhtbERPTWsCMRC9F/wPYQQvRbPaWnRrFCkIPXipSsHbsJnu&#10;Lm4mIUk1+utNoeBtHu9zFqtkOnEmH1rLCsajAgRxZXXLtYLDfjOcgQgRWWNnmRRcKcBq2XtaYKnt&#10;hb/ovIu1yCEcSlTQxOhKKUPVkMEwso44cz/WG4wZ+lpqj5ccbjo5KYo3abDl3NCgo4+GqtPu1yjw&#10;25k9HtPU3a6S3PTb6PVzmis16Kf1O4hIKT7E/+5Pnee/FK/w900+QS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Lt3MMAAADdAAAADwAAAAAAAAAAAAAAAACYAgAAZHJzL2Rv&#10;d25yZXYueG1sUEsFBgAAAAAEAAQA9QAAAIgDAAAAAA==&#10;" path="m80313,r,60235l,30117,80313,xe" fillcolor="black" stroked="f" strokeweight="0">
                  <v:stroke endcap="round"/>
                  <v:path arrowok="t" textboxrect="0,0,80313,60235"/>
                </v:shape>
                <v:shape id="Shape 1305" o:spid="_x0000_s1061" style="position:absolute;left:10950;top:14724;width:804;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q9cQA&#10;AADdAAAADwAAAGRycy9kb3ducmV2LnhtbERPS0sDMRC+C/0PYYTe2kSLRdamRRb68NZWKXobNuNu&#10;cDNZk9ju+uuNIHibj+85i1XvWnGmEK1nDTdTBYK48sZyreHleT25BxETssHWM2kYKMJqObpaYGH8&#10;hQ90PqZa5BCOBWpoUuoKKWPVkMM49R1x5t59cJgyDLU0AS853LXyVqm5dGg5NzTYUdlQ9XH8cho+&#10;h3J/Gvbf5fb0NLfBqt3bxr9qPb7uHx9AJOrTv/jPvTN5/kzdwe83+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6qvXEAAAA3QAAAA8AAAAAAAAAAAAAAAAAmAIAAGRycy9k&#10;b3ducmV2LnhtbFBLBQYAAAAABAAEAPUAAACJAwAAAAA=&#10;" path="m,30117l80313,60235,80313,,,30117xe" filled="f" strokeweight=".27886mm">
                  <v:stroke miterlimit="83231f" joinstyle="miter"/>
                  <v:path arrowok="t" textboxrect="0,0,80313,60235"/>
                </v:shape>
                <v:shape id="Shape 1307" o:spid="_x0000_s1062" style="position:absolute;left:22692;top:15025;width:1893;height:0;visibility:visible;mso-wrap-style:square;v-text-anchor:top" coordsize="1892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5xBcIA&#10;AADdAAAADwAAAGRycy9kb3ducmV2LnhtbERP22oCMRB9L/Qfwgi+1cRqraxGaQuCT0JdP2C6GXeD&#10;m8mySffy901B8G0O5zrb/eBq0VEbrGcN85kCQVx4Y7nUcMkPL2sQISIbrD2ThpEC7HfPT1vMjO/5&#10;m7pzLEUK4ZChhirGJpMyFBU5DDPfECfu6luHMcG2lKbFPoW7Wr4qtZIOLaeGChv6qqi4nX+dhlPT&#10;2bc8P/7kn6M9LZfjpVv0SuvpZPjYgIg0xIf47j6aNH+h3uH/m3SC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HnEFwgAAAN0AAAAPAAAAAAAAAAAAAAAAAJgCAABkcnMvZG93&#10;bnJldi54bWxQSwUGAAAAAAQABAD1AAAAhwMAAAAA&#10;" path="m,l189247,e" filled="f" strokeweight=".27886mm">
                  <v:stroke endcap="round"/>
                  <v:path arrowok="t" textboxrect="0,0,189247,0"/>
                </v:shape>
                <v:shape id="Shape 1308" o:spid="_x0000_s1063" style="position:absolute;left:21889;top:14724;width:803;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2cYA&#10;AADdAAAADwAAAGRycy9kb3ducmV2LnhtbESPQWsCMRCF74X+hzCFXkrN2mKxW6NIoeDBi1oK3obN&#10;dHfpZhKSqNFf7xwK3mZ4b977ZrYoblBHiqn3bGA8qkARN9723Br43n09T0GljGxx8EwGzpRgMb+/&#10;m2Ft/Yk3dNzmVkkIpxoNdDmHWuvUdOQwjXwgFu3XR4dZ1thqG/Ek4W7QL1X1ph32LA0dBvrsqPnb&#10;HpyBuJ76/b5MwuWsKUx+nF0+lXdjHh/K8gNUppJv5v/rlRX810pw5RsZQ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n2cYAAADdAAAADwAAAAAAAAAAAAAAAACYAgAAZHJz&#10;L2Rvd25yZXYueG1sUEsFBgAAAAAEAAQA9QAAAIsDAAAAAA==&#10;" path="m80313,r,60235l,30117,80313,xe" fillcolor="black" stroked="f" strokeweight="0">
                  <v:stroke endcap="round"/>
                  <v:path arrowok="t" textboxrect="0,0,80313,60235"/>
                </v:shape>
                <v:shape id="Shape 1309" o:spid="_x0000_s1064" style="position:absolute;left:21889;top:14724;width:803;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eg8MQA&#10;AADdAAAADwAAAGRycy9kb3ducmV2LnhtbERPS0sDMRC+C/0PYYTebKKFomvTIgt9eKutFL0Nm3E3&#10;uJmsSWx3/fVGKHibj+8582XvWnGiEK1nDbcTBYK48sZyreH1sLq5BxETssHWM2kYKMJyMbqaY2H8&#10;mV/otE+1yCEcC9TQpNQVUsaqIYdx4jvizH344DBlGGppAp5zuGvlnVIz6dBybmiwo7Kh6nP/7TR8&#10;DeXuOOx+ys3xeWaDVdv3tX/TenzdPz2CSNSnf/HFvTV5/lQ9wN83+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3oPDEAAAA3QAAAA8AAAAAAAAAAAAAAAAAmAIAAGRycy9k&#10;b3ducmV2LnhtbFBLBQYAAAAABAAEAPUAAACJAwAAAAA=&#10;" path="m,30117l80313,60235,80313,,,30117xe" filled="f" strokeweight=".27886mm">
                  <v:stroke miterlimit="83231f" joinstyle="miter"/>
                  <v:path arrowok="t" textboxrect="0,0,80313,60235"/>
                </v:shape>
                <v:shape id="Shape 1311" o:spid="_x0000_s1065" style="position:absolute;left:33639;top:15025;width:1892;height:0;visibility:visible;mso-wrap-style:square;v-text-anchor:top" coordsize="1892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oI4sUA&#10;AADdAAAADwAAAGRycy9kb3ducmV2LnhtbERP32vCMBB+H+x/CDfY20y7wZjVKCqTDTaGrQp7PJpb&#10;W20uscm0/veLMPDtPr6fN572phVH6nxjWUE6SEAQl1Y3XCnYrJcPLyB8QNbYWiYFZ/IwndzejDHT&#10;9sQ5HYtQiRjCPkMFdQguk9KXNRn0A+uII/djO4Mhwq6SusNTDDetfEySZ2mw4dhQo6NFTeW++DUK&#10;Vu7t85uH+dfrlg6zol3N3ccuV+r+rp+NQATqw1X8737Xcf5TmsLlm3iC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gjixQAAAN0AAAAPAAAAAAAAAAAAAAAAAJgCAABkcnMv&#10;ZG93bnJldi54bWxQSwUGAAAAAAQABAD1AAAAigMAAAAA&#10;" path="m,l189246,e" filled="f" strokeweight=".27886mm">
                  <v:stroke endcap="round"/>
                  <v:path arrowok="t" textboxrect="0,0,189246,0"/>
                </v:shape>
                <v:shape id="Shape 1312" o:spid="_x0000_s1066" style="position:absolute;left:32836;top:14724;width:803;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5G7sIA&#10;AADdAAAADwAAAGRycy9kb3ducmV2LnhtbERPTWsCMRC9F/wPYQQvRbNaFF2NIoWCh15qi+Bt2Iy7&#10;i5tJSKJGf70pFHqbx/uc1SaZTlzJh9aygvGoAEFcWd1yreDn+2M4BxEissbOMim4U4DNuveywlLb&#10;G3/RdR9rkUM4lKigidGVUoaqIYNhZB1x5k7WG4wZ+lpqj7ccbjo5KYqZNNhybmjQ0XtD1Xl/MQr8&#10;59wej2nqHndJbnowevuaFkoN+mm7BBEpxX/xn3un8/y38QR+v8kn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vkbuwgAAAN0AAAAPAAAAAAAAAAAAAAAAAJgCAABkcnMvZG93&#10;bnJldi54bWxQSwUGAAAAAAQABAD1AAAAhwMAAAAA&#10;" path="m80313,r,60235l,30117,80313,xe" fillcolor="black" stroked="f" strokeweight="0">
                  <v:stroke endcap="round"/>
                  <v:path arrowok="t" textboxrect="0,0,80313,60235"/>
                </v:shape>
                <v:shape id="Shape 1313" o:spid="_x0000_s1067" style="position:absolute;left:32836;top:14724;width:803;height:602;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YBx8QA&#10;AADdAAAADwAAAGRycy9kb3ducmV2LnhtbERPTWsCMRC9C/0PYQq91awVRFajlIW29mZVRG/DZtwN&#10;bibbJNXd/vpGKHibx/uc+bKzjbiQD8axgtEwA0FcOm24UrDbvj1PQYSIrLFxTAp6CrBcPAzmmGt3&#10;5S+6bGIlUgiHHBXUMba5lKGsyWIYupY4cSfnLcYEfSW1x2sKt418ybKJtGg4NdTYUlFTed78WAXf&#10;fbHe9+vf4mP/OTHeZKvjuzso9fTYvc5AROriXfzvXuk0fzwaw+2bd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GAcfEAAAA3QAAAA8AAAAAAAAAAAAAAAAAmAIAAGRycy9k&#10;b3ducmV2LnhtbFBLBQYAAAAABAAEAPUAAACJAwAAAAA=&#10;" path="m,30117l80313,60235,80313,,,30117xe" filled="f" strokeweight=".27886mm">
                  <v:stroke miterlimit="83231f" joinstyle="miter"/>
                  <v:path arrowok="t" textboxrect="0,0,80313,60235"/>
                </v:shape>
                <v:shape id="Shape 1315" o:spid="_x0000_s1068" style="position:absolute;left:44556;top:14991;width:2002;height:23;visibility:visible;mso-wrap-style:square;v-text-anchor:top" coordsize="200115,2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6msYA&#10;AADdAAAADwAAAGRycy9kb3ducmV2LnhtbERP30sCQRB+D/wflhF6idzTMuJyFREDMVC6eqi34Xa6&#10;O7ydOXdXvf77Ngh6m4/v58wWvWvVmXxohA2MRxko4lJsw5WB97fn20dQISJbbIXJwDcFWMwHVzPM&#10;rVz4lc5FrFQK4ZCjgTrGLtc6lDU5DCPpiBP3Jd5hTNBX2nq8pHDX6kmWPWiHDaeGGjta1VQeipMz&#10;cCP77XFZfHp//zEROey2L8X6aMz1sF8+gYrUx3/xn3tj0/y78RR+v0kn6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P6msYAAADdAAAADwAAAAAAAAAAAAAAAACYAgAAZHJz&#10;L2Rvd25yZXYueG1sUEsFBgAAAAAEAAQA9QAAAIsDAAAAAA==&#10;" path="m,2234l200115,e" filled="f" strokeweight=".27886mm">
                  <v:stroke endcap="round"/>
                  <v:path arrowok="t" textboxrect="0,0,200115,2234"/>
                </v:shape>
                <v:shape id="Shape 1316" o:spid="_x0000_s1069" style="position:absolute;left:43753;top:14712;width:807;height:603;visibility:visible;mso-wrap-style:square;v-text-anchor:top" coordsize="80644,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B5/MMA&#10;AADdAAAADwAAAGRycy9kb3ducmV2LnhtbERPS2vCQBC+F/oflil4q5tUkRqzSikI9SRN9D5mJ482&#10;O5tmtyb667uC0Nt8fM9JN6NpxZl611hWEE8jEMSF1Q1XCg759vkVhPPIGlvLpOBCDjbrx4cUE20H&#10;/qRz5isRQtglqKD2vkukdEVNBt3UdsSBK21v0AfYV1L3OIRw08qXKFpIgw2Hhho7eq+p+M5+jYIj&#10;74bi9LPcX/P5JYtLzLeH4UupydP4tgLhafT/4rv7Q4f5s3gBt2/C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B5/MMAAADdAAAADwAAAAAAAAAAAAAAAACYAgAAZHJzL2Rv&#10;d25yZXYueG1sUEsFBgAAAAAEAAQA9QAAAIgDAAAAAA==&#10;" path="m79971,r673,60231l,31012,79971,xe" fillcolor="black" stroked="f" strokeweight="0">
                  <v:stroke endcap="round"/>
                  <v:path arrowok="t" textboxrect="0,0,80644,60231"/>
                </v:shape>
                <v:shape id="Shape 1317" o:spid="_x0000_s1070" style="position:absolute;left:43753;top:14712;width:807;height:603;visibility:visible;mso-wrap-style:square;v-text-anchor:top" coordsize="80644,6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PVMUA&#10;AADdAAAADwAAAGRycy9kb3ducmV2LnhtbERP32vCMBB+H+x/CDfYm011MGdnlE0QfNO6MdzbLbk1&#10;xeZSmmjr/vplIOztPr6fN18OrhFn6kLtWcE4y0EQa29qrhS8v61HTyBCRDbYeCYFFwqwXNzezLEw&#10;vueSzvtYiRTCoUAFNsa2kDJoSw5D5lvixH37zmFMsKuk6bBP4a6Rkzx/lA5rTg0WW1pZ0sf9ySnY&#10;lfr4MfvRh3L9+RW3m8trvyOr1P3d8PIMItIQ/8VX98ak+Q/jKfx9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L49UxQAAAN0AAAAPAAAAAAAAAAAAAAAAAJgCAABkcnMv&#10;ZG93bnJldi54bWxQSwUGAAAAAAQABAD1AAAAigMAAAAA&#10;" path="m,31012l80644,60231,79971,,,31012xe" filled="f" strokeweight=".27886mm">
                  <v:stroke miterlimit="83231f" joinstyle="miter"/>
                  <v:path arrowok="t" textboxrect="0,0,80644,60231"/>
                </v:shape>
                <v:shape id="Shape 1319" o:spid="_x0000_s1071" style="position:absolute;left:43629;top:3756;width:2937;height:0;visibility:visible;mso-wrap-style:square;v-text-anchor:top" coordsize="2936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9k8sIA&#10;AADdAAAADwAAAGRycy9kb3ducmV2LnhtbERPTWuDQBC9F/oflin01qxJQYzNJhRpSpubxvQ8uBOV&#10;uLPibtX++24gkNs83udsdrPpxEiDay0rWC4iEMSV1S3XCsrj/iUB4Tyyxs4yKfgjB7vt48MGU20n&#10;zmksfC1CCLsUFTTe96mUrmrIoFvYnjhwZzsY9AEOtdQDTiHcdHIVRbE02HJoaLCnrKHqUvwaBT+R&#10;+3BJycfTISP7nU9x8VnGSj0/ze9vIDzN/i6+ub90mP+6XMP1m3CC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TywgAAAN0AAAAPAAAAAAAAAAAAAAAAAJgCAABkcnMvZG93&#10;bnJldi54bWxQSwUGAAAAAAQABAD1AAAAhwMAAAAA&#10;" path="m,l293634,e" filled="f" strokeweight=".27886mm">
                  <v:stroke endcap="round"/>
                  <v:path arrowok="t" textboxrect="0,0,293634,0"/>
                </v:shape>
                <v:shape id="Shape 1321" o:spid="_x0000_s1072" style="position:absolute;left:44198;top:8110;width:4351;height:2619;visibility:visible;mso-wrap-style:square;v-text-anchor:top" coordsize="435028,261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fmcMA&#10;AADdAAAADwAAAGRycy9kb3ducmV2LnhtbERPS4vCMBC+L+x/CLOwl0VTXbBajSKirAcvPtDr2Ixt&#10;sZnUJmr33xtB8DYf33NGk8aU4ka1Kywr6LQjEMSp1QVnCnbbRasPwnlkjaVlUvBPDibjz48RJtre&#10;eU23jc9ECGGXoILc+yqR0qU5GXRtWxEH7mRrgz7AOpO6xnsIN6XsRlFPGiw4NORY0Syn9Ly5GgXx&#10;4tjf/gzi/XX1V8312erDxWqlvr+a6RCEp8a/xS/3Uof5v90OPL8JJ8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BfmcMAAADdAAAADwAAAAAAAAAAAAAAAACYAgAAZHJzL2Rv&#10;d25yZXYueG1sUEsFBgAAAAAEAAQA9QAAAIgDAAAAAA==&#10;" path="m,l435028,r,261853l,261853,,xe" filled="f" strokeweight=".27886mm">
                  <v:stroke endcap="round"/>
                  <v:path arrowok="t" textboxrect="0,0,435028,261853"/>
                </v:shape>
                <v:shape id="Shape 1323" o:spid="_x0000_s1073" style="position:absolute;left:46566;top:3747;width:0;height:4363;visibility:visible;mso-wrap-style:square;v-text-anchor:top" coordsize="0,436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048QA&#10;AADdAAAADwAAAGRycy9kb3ducmV2LnhtbERPTUvDQBC9C/6HZYRexG6aBSlpt0UUQcQeGj14nGbH&#10;bDQ7m2a3TfrvuwWht3m8z1muR9eKI/Wh8axhNs1AEFfeNFxr+Pp8fZiDCBHZYOuZNJwowHp1e7PE&#10;wviBt3QsYy1SCIcCNdgYu0LKUFlyGKa+I07cj+8dxgT7WpoehxTuWpln2aN02HBqsNjRs6Xqrzw4&#10;Dep9i0Npv9WHyfeK7+e/u4150XpyNz4tQEQa41X8734zab7KFVy+SSfI1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m9OPEAAAA3QAAAA8AAAAAAAAAAAAAAAAAmAIAAGRycy9k&#10;b3ducmV2LnhtbFBLBQYAAAAABAAEAPUAAACJAwAAAAA=&#10;" path="m,l,436282e" filled="f" strokeweight=".27886mm">
                  <v:stroke endcap="round"/>
                  <v:path arrowok="t" textboxrect="0,0,0,436282"/>
                </v:shape>
                <v:shape id="Shape 1324" o:spid="_x0000_s1074" style="position:absolute;left:46541;top:10729;width:0;height:4262;visibility:visible;mso-wrap-style:square;v-text-anchor:top" coordsize="0,426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ZW8QA&#10;AADdAAAADwAAAGRycy9kb3ducmV2LnhtbERP32vCMBB+F/Y/hBvsTdM5GdKZljFQRJTROrbXozmb&#10;suZSm6j1vzeDgW/38f28RT7YVpyp941jBc+TBARx5XTDtYKv/XI8B+EDssbWMSm4koc8exgtMNXu&#10;wgWdy1CLGMI+RQUmhC6V0leGLPqJ64gjd3C9xRBhX0vd4yWG21ZOk+RVWmw4Nhjs6MNQ9VuerAK/&#10;KRKz+/k+nLb74+e2WF2HUjdKPT0O728gAg3hLv53r3Wc/zKdwd838QS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b2VvEAAAA3QAAAA8AAAAAAAAAAAAAAAAAmAIAAGRycy9k&#10;b3ducmV2LnhtbFBLBQYAAAAABAAEAPUAAACJAwAAAAA=&#10;" path="m,l,426244e" filled="f" strokeweight=".27886mm">
                  <v:stroke endcap="round"/>
                  <v:path arrowok="t" textboxrect="0,0,0,426244"/>
                </v:shape>
                <v:shape id="Shape 1325" o:spid="_x0000_s1075" style="position:absolute;left:803;top:14974;width:1925;height:0;visibility:visible;mso-wrap-style:square;v-text-anchor:top" coordsize="1925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djNsQA&#10;AADdAAAADwAAAGRycy9kb3ducmV2LnhtbERPS2sCMRC+F/ofwhR6q9muKGU1u5RqoQcvPqB6Gzbj&#10;ZulmsmxSjf56Uyh4m4/vOfMq2k6caPCtYwWvowwEce10y42C3fbz5Q2ED8gaO8ek4EIeqvLxYY6F&#10;dmde02kTGpFC2BeowITQF1L62pBFP3I9ceKObrAYEhwaqQc8p3DbyTzLptJiy6nBYE8fhuqfza9V&#10;sFgdluv86qP8zqPZ0rRvx/uJUs9P8X0GIlAMd/G/+0un+eN8An/fpBNk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XYzbEAAAA3QAAAA8AAAAAAAAAAAAAAAAAmAIAAGRycy9k&#10;b3ducmV2LnhtbFBLBQYAAAAABAAEAPUAAACJAwAAAAA=&#10;" path="m,l192580,e" filled="f" strokeweight=".27886mm">
                  <v:stroke endcap="round"/>
                  <v:path arrowok="t" textboxrect="0,0,192580,0"/>
                </v:shape>
                <v:shape id="Shape 1326" o:spid="_x0000_s1076" style="position:absolute;top:14673;width:803;height:603;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mKUMMA&#10;AADdAAAADwAAAGRycy9kb3ducmV2LnhtbERPTWsCMRC9C/6HMIIXqdlaFN1uVqRQ8NBLbSl4Gzbj&#10;7tLNJCSpxv76piB4m8f7nGqbzCDO5ENvWcHjvABB3Fjdc6vg8+P1YQ0iRGSNg2VScKUA23o8qrDU&#10;9sLvdD7EVuQQDiUq6GJ0pZSh6chgmFtHnLmT9QZjhr6V2uMlh5tBLopiJQ32nBs6dPTSUfN9+DEK&#10;/NvaHo9p6X6vktzyy+jdLG2Umk7S7hlEpBTv4pt7r/P8p8UK/r/JJ8j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mKUMMAAADdAAAADwAAAAAAAAAAAAAAAACYAgAAZHJzL2Rv&#10;d25yZXYueG1sUEsFBgAAAAAEAAQA9QAAAIgDAAAAAA==&#10;" path="m80313,r,60235l,30117,80313,xe" fillcolor="black" stroked="f" strokeweight="0">
                  <v:stroke endcap="round"/>
                  <v:path arrowok="t" textboxrect="0,0,80313,60235"/>
                </v:shape>
                <v:shape id="Shape 1327" o:spid="_x0000_s1077" style="position:absolute;top:14673;width:803;height:603;visibility:visible;mso-wrap-style:square;v-text-anchor:top" coordsize="80313,6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NecUA&#10;AADdAAAADwAAAGRycy9kb3ducmV2LnhtbERPTWsCMRC9F/wPYYTearYWbFmNUhZs7c1aEb0Nm3E3&#10;uJmsSaq7/fVNQehtHu9zZovONuJCPhjHCh5HGQji0mnDlYLt1/LhBUSIyBobx6SgpwCL+eBuhrl2&#10;V/6kyyZWIoVwyFFBHWObSxnKmiyGkWuJE3d03mJM0FdSe7ymcNvIcZZNpEXDqaHGloqaytPm2yo4&#10;98V6169/ivfdx8R4k60Ob26v1P2we52CiNTFf/HNvdJp/tP4Gf6+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Ec15xQAAAN0AAAAPAAAAAAAAAAAAAAAAAJgCAABkcnMv&#10;ZG93bnJldi54bWxQSwUGAAAAAAQABAD1AAAAigMAAAAA&#10;" path="m,30117l80313,60235,80313,,,30117xe" filled="f" strokeweight=".27886mm">
                  <v:stroke miterlimit="83231f" joinstyle="miter"/>
                  <v:path arrowok="t" textboxrect="0,0,80313,60235"/>
                </v:shape>
                <w10:anchorlock/>
              </v:group>
            </w:pict>
          </mc:Fallback>
        </mc:AlternateContent>
      </w:r>
    </w:p>
    <w:p w14:paraId="00BECC88" w14:textId="77777777" w:rsidR="00037F7D" w:rsidRPr="00242047" w:rsidRDefault="00037F7D" w:rsidP="00037F7D">
      <w:pPr>
        <w:pStyle w:val="Descripcin"/>
        <w:rPr>
          <w:rFonts w:eastAsia="Calibri"/>
          <w:noProof/>
          <w:szCs w:val="22"/>
          <w:lang w:eastAsia="es-ES"/>
        </w:rPr>
      </w:pPr>
      <w:bookmarkStart w:id="95" w:name="_Toc350761978"/>
      <w:r>
        <w:t xml:space="preserve">Figura  </w:t>
      </w:r>
      <w:r w:rsidR="00DC19E1">
        <w:fldChar w:fldCharType="begin"/>
      </w:r>
      <w:r w:rsidR="00DC19E1">
        <w:instrText xml:space="preserve"> STYLEREF 1 \s </w:instrText>
      </w:r>
      <w:r w:rsidR="00DC19E1">
        <w:fldChar w:fldCharType="separate"/>
      </w:r>
      <w:r w:rsidR="00494E53">
        <w:rPr>
          <w:noProof/>
        </w:rPr>
        <w:t>2</w:t>
      </w:r>
      <w:r w:rsidR="00DC19E1">
        <w:rPr>
          <w:noProof/>
        </w:rPr>
        <w:fldChar w:fldCharType="end"/>
      </w:r>
      <w:r>
        <w:t>.</w:t>
      </w:r>
      <w:r w:rsidR="00DC19E1">
        <w:fldChar w:fldCharType="begin"/>
      </w:r>
      <w:r w:rsidR="00DC19E1">
        <w:instrText xml:space="preserve"> SEQ Figura_ \* ARABIC \s 1 </w:instrText>
      </w:r>
      <w:r w:rsidR="00DC19E1">
        <w:fldChar w:fldCharType="separate"/>
      </w:r>
      <w:r w:rsidR="00494E53">
        <w:rPr>
          <w:noProof/>
        </w:rPr>
        <w:t>1</w:t>
      </w:r>
      <w:r w:rsidR="00DC19E1">
        <w:rPr>
          <w:noProof/>
        </w:rPr>
        <w:fldChar w:fldCharType="end"/>
      </w:r>
      <w:r>
        <w:t>.</w:t>
      </w:r>
      <w:r>
        <w:rPr>
          <w:rFonts w:eastAsia="Calibri"/>
          <w:noProof/>
          <w:szCs w:val="22"/>
          <w:lang w:eastAsia="es-ES"/>
        </w:rPr>
        <w:t xml:space="preserve"> </w:t>
      </w:r>
      <w:r>
        <w:t>Ele</w:t>
      </w:r>
      <w:r>
        <w:rPr>
          <w:noProof/>
        </w:rPr>
        <w:t>mentos de un sistema de comunicación digital</w:t>
      </w:r>
      <w:bookmarkEnd w:id="95"/>
    </w:p>
    <w:p w14:paraId="6D36C8C3" w14:textId="79902E02" w:rsidR="00992934" w:rsidRDefault="00992934" w:rsidP="00992934">
      <w:r>
        <w:t xml:space="preserve">Para insertar una tabla actuaremos de una forma similar en la pestaña </w:t>
      </w:r>
      <w:r w:rsidRPr="001B0D72">
        <w:rPr>
          <w:i/>
        </w:rPr>
        <w:t>Insertar -&gt; Tabla</w:t>
      </w:r>
      <w:r>
        <w:rPr>
          <w:i/>
        </w:rPr>
        <w:t xml:space="preserve">, </w:t>
      </w:r>
      <w:r>
        <w:t xml:space="preserve">una vez hallamos hecho esto nos aparecerán a la derecha dos nuevas pestañas con la etiqueta “Herramientas de tabla” por encima. Estas dos nuevas pestañas son </w:t>
      </w:r>
      <w:r w:rsidRPr="001B0D72">
        <w:rPr>
          <w:i/>
        </w:rPr>
        <w:t>Diseño</w:t>
      </w:r>
      <w:r>
        <w:t xml:space="preserve"> y </w:t>
      </w:r>
      <w:r w:rsidRPr="001B0D72">
        <w:rPr>
          <w:i/>
        </w:rPr>
        <w:t>Presentación</w:t>
      </w:r>
      <w:r>
        <w:rPr>
          <w:i/>
        </w:rPr>
        <w:t xml:space="preserve">, </w:t>
      </w:r>
      <w:r>
        <w:t xml:space="preserve"> donde podremos designar varias características visuales y de formato de las tablas. Nuestra elección se muestra en la tabla inferior, nuevamente solo hay que co</w:t>
      </w:r>
      <w:r w:rsidR="00037F7D">
        <w:t>piar y pegar para poder reusar este formato</w:t>
      </w:r>
      <w:r>
        <w:t>.</w:t>
      </w:r>
      <w:r w:rsidR="00037F7D">
        <w:t xml:space="preserve"> Si quiere mantener una tabla sin que se rompa en dos hojas contínuas, tendrá que seleccionar todas las filas </w:t>
      </w:r>
      <w:r w:rsidR="009D2B31">
        <w:t xml:space="preserve">menos la última </w:t>
      </w:r>
      <w:r w:rsidR="00037F7D">
        <w:t>y en el menú Formato</w:t>
      </w:r>
      <w:r w:rsidR="009D2B31">
        <w:t xml:space="preserve">&gt;Párrafo seleccionar la pestaña </w:t>
      </w:r>
      <w:r w:rsidR="009D2B31">
        <w:lastRenderedPageBreak/>
        <w:t>Líneas y Saltos de Páginas y allí pulsar la opción Conservar con el siguiente.</w:t>
      </w:r>
    </w:p>
    <w:p w14:paraId="69C0C611" w14:textId="5C5BF722" w:rsidR="00992934" w:rsidRDefault="00992934" w:rsidP="009D2B31">
      <w:pPr>
        <w:pStyle w:val="Descripcin"/>
        <w:keepNext/>
      </w:pPr>
      <w:bookmarkStart w:id="96" w:name="_Toc350762015"/>
      <w:r>
        <w:t xml:space="preserve">Tabla </w:t>
      </w:r>
      <w:r w:rsidR="00DC19E1">
        <w:fldChar w:fldCharType="begin"/>
      </w:r>
      <w:r w:rsidR="00DC19E1">
        <w:instrText xml:space="preserve"> STYLEREF 1 \s </w:instrText>
      </w:r>
      <w:r w:rsidR="00DC19E1">
        <w:fldChar w:fldCharType="separate"/>
      </w:r>
      <w:r w:rsidR="00494E53">
        <w:rPr>
          <w:noProof/>
        </w:rPr>
        <w:t>2</w:t>
      </w:r>
      <w:r w:rsidR="00DC19E1">
        <w:rPr>
          <w:noProof/>
        </w:rPr>
        <w:fldChar w:fldCharType="end"/>
      </w:r>
      <w:r w:rsidR="00242047">
        <w:t>–</w:t>
      </w:r>
      <w:r w:rsidR="00DC19E1">
        <w:fldChar w:fldCharType="begin"/>
      </w:r>
      <w:r w:rsidR="00DC19E1">
        <w:instrText xml:space="preserve"> SEQ Tabla \* ARABIC \s 1 </w:instrText>
      </w:r>
      <w:r w:rsidR="00DC19E1">
        <w:fldChar w:fldCharType="separate"/>
      </w:r>
      <w:r w:rsidR="00494E53">
        <w:rPr>
          <w:noProof/>
        </w:rPr>
        <w:t>1</w:t>
      </w:r>
      <w:r w:rsidR="00DC19E1">
        <w:rPr>
          <w:noProof/>
        </w:rPr>
        <w:fldChar w:fldCharType="end"/>
      </w:r>
      <w:r>
        <w:t xml:space="preserve"> Tipos de transmisión y frecuencia central</w:t>
      </w:r>
      <w:bookmarkEnd w:id="96"/>
    </w:p>
    <w:tbl>
      <w:tblPr>
        <w:tblStyle w:val="TableGrid"/>
        <w:tblW w:w="5130" w:type="dxa"/>
        <w:jc w:val="center"/>
        <w:tblInd w:w="0" w:type="dxa"/>
        <w:tblCellMar>
          <w:right w:w="115" w:type="dxa"/>
        </w:tblCellMar>
        <w:tblLook w:val="04A0" w:firstRow="1" w:lastRow="0" w:firstColumn="1" w:lastColumn="0" w:noHBand="0" w:noVBand="1"/>
      </w:tblPr>
      <w:tblGrid>
        <w:gridCol w:w="2116"/>
        <w:gridCol w:w="3014"/>
      </w:tblGrid>
      <w:tr w:rsidR="00992934" w14:paraId="61C8D9B5" w14:textId="77777777" w:rsidTr="00992934">
        <w:trPr>
          <w:trHeight w:val="446"/>
          <w:jc w:val="center"/>
        </w:trPr>
        <w:tc>
          <w:tcPr>
            <w:tcW w:w="2116" w:type="dxa"/>
            <w:tcBorders>
              <w:top w:val="single" w:sz="3" w:space="0" w:color="000000"/>
              <w:left w:val="nil"/>
              <w:bottom w:val="single" w:sz="3" w:space="0" w:color="000000"/>
              <w:right w:val="nil"/>
            </w:tcBorders>
            <w:vAlign w:val="center"/>
          </w:tcPr>
          <w:p w14:paraId="237B634D" w14:textId="77777777" w:rsidR="00992934" w:rsidRDefault="00992934" w:rsidP="009D2B31">
            <w:pPr>
              <w:keepNext/>
            </w:pPr>
            <w:r>
              <w:t>Tipo de Transmisión</w:t>
            </w:r>
          </w:p>
        </w:tc>
        <w:tc>
          <w:tcPr>
            <w:tcW w:w="3014" w:type="dxa"/>
            <w:tcBorders>
              <w:top w:val="single" w:sz="3" w:space="0" w:color="000000"/>
              <w:left w:val="nil"/>
              <w:bottom w:val="single" w:sz="3" w:space="0" w:color="000000"/>
              <w:right w:val="nil"/>
            </w:tcBorders>
            <w:vAlign w:val="center"/>
          </w:tcPr>
          <w:p w14:paraId="4F9D54BE" w14:textId="77777777" w:rsidR="00992934" w:rsidRDefault="00992934" w:rsidP="009D2B31">
            <w:pPr>
              <w:keepNext/>
            </w:pPr>
            <w:r>
              <w:t>Frecuencia central de transmisión</w:t>
            </w:r>
          </w:p>
        </w:tc>
      </w:tr>
      <w:tr w:rsidR="00992934" w14:paraId="1870FDB3" w14:textId="77777777" w:rsidTr="00992934">
        <w:trPr>
          <w:trHeight w:val="355"/>
          <w:jc w:val="center"/>
        </w:trPr>
        <w:tc>
          <w:tcPr>
            <w:tcW w:w="2116" w:type="dxa"/>
            <w:tcBorders>
              <w:top w:val="single" w:sz="3" w:space="0" w:color="000000"/>
              <w:left w:val="nil"/>
              <w:bottom w:val="nil"/>
              <w:right w:val="nil"/>
            </w:tcBorders>
            <w:vAlign w:val="bottom"/>
          </w:tcPr>
          <w:p w14:paraId="7154E90A" w14:textId="77777777" w:rsidR="00992934" w:rsidRDefault="00992934" w:rsidP="009D2B31">
            <w:pPr>
              <w:keepNext/>
              <w:spacing w:before="100" w:beforeAutospacing="1" w:after="60"/>
            </w:pPr>
            <w:r>
              <w:t>Modem</w:t>
            </w:r>
          </w:p>
        </w:tc>
        <w:tc>
          <w:tcPr>
            <w:tcW w:w="3014" w:type="dxa"/>
            <w:tcBorders>
              <w:top w:val="single" w:sz="3" w:space="0" w:color="000000"/>
              <w:left w:val="nil"/>
              <w:bottom w:val="nil"/>
              <w:right w:val="nil"/>
            </w:tcBorders>
            <w:vAlign w:val="bottom"/>
          </w:tcPr>
          <w:p w14:paraId="617D213D" w14:textId="77777777" w:rsidR="00992934" w:rsidRDefault="00992934" w:rsidP="009D2B31">
            <w:pPr>
              <w:keepNext/>
              <w:spacing w:before="100" w:beforeAutospacing="1" w:after="60"/>
            </w:pPr>
            <w:r>
              <w:t>100-1800 Hz</w:t>
            </w:r>
          </w:p>
        </w:tc>
      </w:tr>
      <w:tr w:rsidR="00992934" w14:paraId="6C3569E6" w14:textId="77777777" w:rsidTr="00992934">
        <w:trPr>
          <w:trHeight w:val="239"/>
          <w:jc w:val="center"/>
        </w:trPr>
        <w:tc>
          <w:tcPr>
            <w:tcW w:w="2116" w:type="dxa"/>
            <w:tcBorders>
              <w:top w:val="nil"/>
              <w:left w:val="nil"/>
              <w:bottom w:val="nil"/>
              <w:right w:val="nil"/>
            </w:tcBorders>
          </w:tcPr>
          <w:p w14:paraId="41C17C04" w14:textId="77777777" w:rsidR="00992934" w:rsidRDefault="00992934" w:rsidP="009D2B31">
            <w:pPr>
              <w:keepNext/>
              <w:spacing w:before="100" w:beforeAutospacing="1" w:after="60"/>
            </w:pPr>
            <w:r>
              <w:t>Radio AM</w:t>
            </w:r>
          </w:p>
        </w:tc>
        <w:tc>
          <w:tcPr>
            <w:tcW w:w="3014" w:type="dxa"/>
            <w:tcBorders>
              <w:top w:val="nil"/>
              <w:left w:val="nil"/>
              <w:bottom w:val="nil"/>
              <w:right w:val="nil"/>
            </w:tcBorders>
          </w:tcPr>
          <w:p w14:paraId="36BF83F0" w14:textId="21C6564D" w:rsidR="00992934" w:rsidRDefault="0049516D" w:rsidP="009D2B31">
            <w:pPr>
              <w:keepNext/>
              <w:spacing w:before="100" w:beforeAutospacing="1" w:after="60"/>
            </w:pPr>
            <w:r>
              <w:t>530-1600 k</w:t>
            </w:r>
            <w:r w:rsidR="00992934">
              <w:t>Hz</w:t>
            </w:r>
          </w:p>
        </w:tc>
      </w:tr>
      <w:tr w:rsidR="00992934" w14:paraId="10B970AE" w14:textId="77777777" w:rsidTr="00992934">
        <w:trPr>
          <w:trHeight w:val="239"/>
          <w:jc w:val="center"/>
        </w:trPr>
        <w:tc>
          <w:tcPr>
            <w:tcW w:w="2116" w:type="dxa"/>
            <w:tcBorders>
              <w:top w:val="nil"/>
              <w:left w:val="nil"/>
              <w:bottom w:val="nil"/>
              <w:right w:val="nil"/>
            </w:tcBorders>
          </w:tcPr>
          <w:p w14:paraId="582C82FB" w14:textId="77777777" w:rsidR="00992934" w:rsidRDefault="00992934" w:rsidP="009D2B31">
            <w:pPr>
              <w:keepNext/>
              <w:spacing w:before="100" w:beforeAutospacing="1" w:after="60"/>
            </w:pPr>
            <w:r>
              <w:t>Radio FM</w:t>
            </w:r>
          </w:p>
        </w:tc>
        <w:tc>
          <w:tcPr>
            <w:tcW w:w="3014" w:type="dxa"/>
            <w:tcBorders>
              <w:top w:val="nil"/>
              <w:left w:val="nil"/>
              <w:bottom w:val="nil"/>
              <w:right w:val="nil"/>
            </w:tcBorders>
          </w:tcPr>
          <w:p w14:paraId="3EA9BCB6" w14:textId="77777777" w:rsidR="00992934" w:rsidRDefault="00992934" w:rsidP="009D2B31">
            <w:pPr>
              <w:keepNext/>
              <w:spacing w:before="100" w:beforeAutospacing="1" w:after="60"/>
            </w:pPr>
            <w:r>
              <w:t>88-108 MHz</w:t>
            </w:r>
          </w:p>
        </w:tc>
      </w:tr>
      <w:tr w:rsidR="00992934" w14:paraId="4CDA7C29" w14:textId="77777777" w:rsidTr="00992934">
        <w:trPr>
          <w:trHeight w:val="239"/>
          <w:jc w:val="center"/>
        </w:trPr>
        <w:tc>
          <w:tcPr>
            <w:tcW w:w="2116" w:type="dxa"/>
            <w:tcBorders>
              <w:top w:val="nil"/>
              <w:left w:val="nil"/>
              <w:bottom w:val="nil"/>
              <w:right w:val="nil"/>
            </w:tcBorders>
          </w:tcPr>
          <w:p w14:paraId="35247F87" w14:textId="77777777" w:rsidR="00992934" w:rsidRDefault="00992934" w:rsidP="009D2B31">
            <w:pPr>
              <w:keepNext/>
              <w:spacing w:before="100" w:beforeAutospacing="1" w:after="60"/>
            </w:pPr>
            <w:r>
              <w:t>Televisión</w:t>
            </w:r>
          </w:p>
        </w:tc>
        <w:tc>
          <w:tcPr>
            <w:tcW w:w="3014" w:type="dxa"/>
            <w:tcBorders>
              <w:top w:val="nil"/>
              <w:left w:val="nil"/>
              <w:bottom w:val="nil"/>
              <w:right w:val="nil"/>
            </w:tcBorders>
          </w:tcPr>
          <w:p w14:paraId="543D4059" w14:textId="77777777" w:rsidR="00992934" w:rsidRDefault="00992934" w:rsidP="009D2B31">
            <w:pPr>
              <w:keepNext/>
              <w:spacing w:before="100" w:beforeAutospacing="1" w:after="60"/>
            </w:pPr>
            <w:r>
              <w:t>178-216 MHz</w:t>
            </w:r>
          </w:p>
        </w:tc>
      </w:tr>
      <w:tr w:rsidR="00992934" w14:paraId="1209ECFB" w14:textId="77777777" w:rsidTr="00992934">
        <w:trPr>
          <w:trHeight w:val="239"/>
          <w:jc w:val="center"/>
        </w:trPr>
        <w:tc>
          <w:tcPr>
            <w:tcW w:w="2116" w:type="dxa"/>
            <w:tcBorders>
              <w:top w:val="nil"/>
              <w:left w:val="nil"/>
              <w:bottom w:val="nil"/>
              <w:right w:val="nil"/>
            </w:tcBorders>
          </w:tcPr>
          <w:p w14:paraId="74DA04F6" w14:textId="77777777" w:rsidR="00992934" w:rsidRDefault="00992934" w:rsidP="009D2B31">
            <w:pPr>
              <w:keepNext/>
              <w:spacing w:before="100" w:beforeAutospacing="1" w:after="60"/>
            </w:pPr>
            <w:r>
              <w:t>Telefonía móvil</w:t>
            </w:r>
          </w:p>
        </w:tc>
        <w:tc>
          <w:tcPr>
            <w:tcW w:w="3014" w:type="dxa"/>
            <w:tcBorders>
              <w:top w:val="nil"/>
              <w:left w:val="nil"/>
              <w:bottom w:val="nil"/>
              <w:right w:val="nil"/>
            </w:tcBorders>
          </w:tcPr>
          <w:p w14:paraId="6AFD49ED" w14:textId="5D1AC396" w:rsidR="00992934" w:rsidRDefault="000B319F" w:rsidP="009D2B31">
            <w:pPr>
              <w:keepNext/>
              <w:spacing w:before="100" w:beforeAutospacing="1" w:after="60"/>
            </w:pPr>
            <w:r>
              <w:t>850 MHz-1.</w:t>
            </w:r>
            <w:r w:rsidR="00992934">
              <w:t>8 GHz</w:t>
            </w:r>
          </w:p>
        </w:tc>
      </w:tr>
      <w:tr w:rsidR="00992934" w14:paraId="5DB28F59" w14:textId="77777777" w:rsidTr="00992934">
        <w:trPr>
          <w:trHeight w:val="224"/>
          <w:jc w:val="center"/>
        </w:trPr>
        <w:tc>
          <w:tcPr>
            <w:tcW w:w="2116" w:type="dxa"/>
            <w:tcBorders>
              <w:top w:val="nil"/>
              <w:left w:val="nil"/>
              <w:bottom w:val="nil"/>
              <w:right w:val="nil"/>
            </w:tcBorders>
          </w:tcPr>
          <w:p w14:paraId="21D5119B" w14:textId="77777777" w:rsidR="00992934" w:rsidRDefault="00992934" w:rsidP="009D2B31">
            <w:pPr>
              <w:keepNext/>
              <w:spacing w:before="100" w:beforeAutospacing="1" w:after="60"/>
            </w:pPr>
            <w:r>
              <w:t>Redes inalámbricas</w:t>
            </w:r>
          </w:p>
        </w:tc>
        <w:tc>
          <w:tcPr>
            <w:tcW w:w="3014" w:type="dxa"/>
            <w:tcBorders>
              <w:top w:val="nil"/>
              <w:left w:val="nil"/>
              <w:bottom w:val="nil"/>
              <w:right w:val="nil"/>
            </w:tcBorders>
          </w:tcPr>
          <w:p w14:paraId="06113889" w14:textId="77777777" w:rsidR="00992934" w:rsidRDefault="00992934" w:rsidP="009D2B31">
            <w:pPr>
              <w:keepNext/>
              <w:spacing w:before="100" w:beforeAutospacing="1" w:after="60"/>
            </w:pPr>
            <w:r>
              <w:rPr>
                <w:rFonts w:ascii="Calibri" w:eastAsia="Calibri" w:hAnsi="Calibri" w:cs="Calibri"/>
              </w:rPr>
              <w:t>2</w:t>
            </w:r>
            <w:r>
              <w:rPr>
                <w:rFonts w:ascii="Cambria" w:eastAsia="Cambria" w:hAnsi="Cambria" w:cs="Cambria"/>
                <w:i/>
              </w:rPr>
              <w:t>,</w:t>
            </w:r>
            <w:r>
              <w:rPr>
                <w:rFonts w:ascii="Calibri" w:eastAsia="Calibri" w:hAnsi="Calibri" w:cs="Calibri"/>
              </w:rPr>
              <w:t xml:space="preserve">4 </w:t>
            </w:r>
            <w:r>
              <w:t>GHz</w:t>
            </w:r>
          </w:p>
        </w:tc>
      </w:tr>
      <w:tr w:rsidR="00992934" w14:paraId="53200949" w14:textId="77777777" w:rsidTr="00992934">
        <w:trPr>
          <w:trHeight w:val="259"/>
          <w:jc w:val="center"/>
        </w:trPr>
        <w:tc>
          <w:tcPr>
            <w:tcW w:w="2116" w:type="dxa"/>
            <w:tcBorders>
              <w:top w:val="nil"/>
              <w:left w:val="nil"/>
              <w:bottom w:val="single" w:sz="3" w:space="0" w:color="000000"/>
              <w:right w:val="nil"/>
            </w:tcBorders>
          </w:tcPr>
          <w:p w14:paraId="26323049" w14:textId="77777777" w:rsidR="00992934" w:rsidRDefault="00992934" w:rsidP="00B42479">
            <w:pPr>
              <w:spacing w:before="100" w:beforeAutospacing="1" w:after="60"/>
            </w:pPr>
            <w:r>
              <w:t>Fibra óptica</w:t>
            </w:r>
          </w:p>
        </w:tc>
        <w:tc>
          <w:tcPr>
            <w:tcW w:w="3014" w:type="dxa"/>
            <w:tcBorders>
              <w:top w:val="nil"/>
              <w:left w:val="nil"/>
              <w:bottom w:val="single" w:sz="3" w:space="0" w:color="000000"/>
              <w:right w:val="nil"/>
            </w:tcBorders>
          </w:tcPr>
          <w:p w14:paraId="6E732A06" w14:textId="77777777" w:rsidR="00992934" w:rsidRDefault="00992934" w:rsidP="00B42479">
            <w:pPr>
              <w:spacing w:before="100" w:beforeAutospacing="1" w:after="60"/>
            </w:pPr>
            <w:r>
              <w:rPr>
                <w:rFonts w:eastAsia="Calibri"/>
              </w:rPr>
              <w:t>2</w:t>
            </w:r>
            <w:r>
              <w:rPr>
                <w:rFonts w:ascii="Cambria" w:eastAsia="Cambria" w:hAnsi="Cambria" w:cs="Cambria"/>
              </w:rPr>
              <w:t>·</w:t>
            </w:r>
            <w:r>
              <w:rPr>
                <w:rFonts w:eastAsia="Calibri"/>
              </w:rPr>
              <w:t>10</w:t>
            </w:r>
            <w:r>
              <w:rPr>
                <w:rFonts w:eastAsia="Calibri"/>
                <w:vertAlign w:val="superscript"/>
              </w:rPr>
              <w:t xml:space="preserve">14 </w:t>
            </w:r>
            <w:r>
              <w:t>Hz</w:t>
            </w:r>
          </w:p>
        </w:tc>
      </w:tr>
    </w:tbl>
    <w:p w14:paraId="1EDCF332" w14:textId="77777777" w:rsidR="00992934" w:rsidRPr="00ED047D" w:rsidRDefault="00992934" w:rsidP="00992934">
      <w:r>
        <w:t xml:space="preserve">Observemos que en la parte inferior de las figuras y en la superior de las tablas (esta ha sido nuestra elección), se colocan textos explicativos sobre las mismas. </w:t>
      </w:r>
      <w:bookmarkStart w:id="97" w:name="_Toc349132228"/>
      <w:bookmarkEnd w:id="97"/>
      <w:r>
        <w:t>Para introducir este título pulsamos con el botón derecho sobre el elemento (figura o tabla) y pulsamos insertar título, no se nos debe olvidar indicar la categoría correcta en cada caso, figura o tabla para que la autonumeración funcione correctamente.</w:t>
      </w:r>
    </w:p>
    <w:p w14:paraId="1D6A915E" w14:textId="77777777" w:rsidR="00992934" w:rsidRDefault="00992934" w:rsidP="008E6856">
      <w:pPr>
        <w:pStyle w:val="Ttulo2"/>
      </w:pPr>
      <w:bookmarkStart w:id="98" w:name="_Toc349134191"/>
      <w:bookmarkStart w:id="99" w:name="_Toc349134781"/>
      <w:bookmarkStart w:id="100" w:name="_Toc350762297"/>
      <w:bookmarkStart w:id="101" w:name="_Toc230309099"/>
      <w:r>
        <w:t>Hiperenlaces</w:t>
      </w:r>
      <w:bookmarkEnd w:id="98"/>
      <w:bookmarkEnd w:id="99"/>
      <w:bookmarkEnd w:id="100"/>
      <w:bookmarkEnd w:id="101"/>
    </w:p>
    <w:p w14:paraId="1C579293" w14:textId="0A8F1B38" w:rsidR="00992934" w:rsidRPr="00D32B9A" w:rsidRDefault="00992934" w:rsidP="00992934">
      <w:r>
        <w:t xml:space="preserve">Un primer paso a la hora de crear un documento es generar una versión en formato electrónico del mismo. Hemos decidido que ese formato sea </w:t>
      </w:r>
      <w:r w:rsidRPr="00597DEA">
        <w:rPr>
          <w:rFonts w:eastAsia="Calibri"/>
        </w:rPr>
        <w:t>pdf</w:t>
      </w:r>
      <w:r>
        <w:t xml:space="preserve">. En un formato pdf existe la posibilidad de crear hiperenlaces que facilitan la navegación a lo largo del mismo. Por ejemplo, el índice en un libro en formato pdf se generará, con la propuesta que hemos realizado, creando enlaces a las diversas partes del mismo. O bien, cuando nos referimos a una figura o tabla, es muy útil la existencia de esos enlaces al lugar exacto en el que se encuentra la figura o tabla. Esto lo realizaremos y veremos con más detalle en la siguiente sección. Si queremos incluir un enlace a un elemento externo (una página web, por ejemplo) deberemos ir a la pestaña </w:t>
      </w:r>
      <w:r w:rsidRPr="00D32B9A">
        <w:rPr>
          <w:i/>
        </w:rPr>
        <w:t>Insertar -&gt; Hipervínculo</w:t>
      </w:r>
      <w:r>
        <w:t xml:space="preserve">, nos aparecen dos campos para rellenar: en “Texto” pondremos el texto que apecerá en nuestro documento, por ejemplo Google, y en “Dirección” la url a la que apuntará, por ejemplo www.google.es, quedando el resultado final así: </w:t>
      </w:r>
      <w:hyperlink r:id="rId33" w:history="1">
        <w:r w:rsidRPr="00D32B9A">
          <w:rPr>
            <w:rStyle w:val="Hipervnculo"/>
          </w:rPr>
          <w:t>Google</w:t>
        </w:r>
      </w:hyperlink>
      <w:r>
        <w:t>.</w:t>
      </w:r>
    </w:p>
    <w:p w14:paraId="669ED98E" w14:textId="77777777" w:rsidR="00992934" w:rsidRPr="00DC6D54" w:rsidRDefault="00992934" w:rsidP="008E6856">
      <w:pPr>
        <w:pStyle w:val="Ttulo2"/>
      </w:pPr>
      <w:bookmarkStart w:id="102" w:name="_Toc349134192"/>
      <w:bookmarkStart w:id="103" w:name="_Toc349134782"/>
      <w:bookmarkStart w:id="104" w:name="_Toc350762298"/>
      <w:bookmarkStart w:id="105" w:name="_Toc230309100"/>
      <w:r w:rsidRPr="00DC6D54">
        <w:lastRenderedPageBreak/>
        <w:t>Tabla de contenido</w:t>
      </w:r>
      <w:bookmarkEnd w:id="102"/>
      <w:bookmarkEnd w:id="103"/>
      <w:bookmarkEnd w:id="104"/>
      <w:bookmarkEnd w:id="105"/>
    </w:p>
    <w:p w14:paraId="770D19B7" w14:textId="77777777" w:rsidR="00992934" w:rsidRDefault="00992934" w:rsidP="00992934">
      <w:r>
        <w:t xml:space="preserve">La generación de la tabla (o tablas) de contenido de un texto suficientemente largo suele ser una tarea sumamente laboriosa. Word® facilita enormemente este trabajo. En otra sección de este capítulo explicaremos cómo y dónde se incorporará esta tabla de contenidos. En este apartado nos centramos en explicar algunos aspectos de cómo se construye la principal tabla de contenidos, que denominamos </w:t>
      </w:r>
      <w:r w:rsidRPr="00CB0A0F">
        <w:rPr>
          <w:rFonts w:eastAsia="Calibri"/>
          <w:i/>
        </w:rPr>
        <w:t>Índice</w:t>
      </w:r>
      <w:r>
        <w:t>.</w:t>
      </w:r>
    </w:p>
    <w:p w14:paraId="4CA0685B" w14:textId="77777777" w:rsidR="00992934" w:rsidRDefault="00992934" w:rsidP="00992934">
      <w:r>
        <w:t xml:space="preserve">Nuestra primera decisión fue establecer que en el índice deben aparecer hasta los apartados que hemos denominados </w:t>
      </w:r>
      <w:r w:rsidRPr="006573AC">
        <w:rPr>
          <w:rFonts w:eastAsia="Calibri"/>
        </w:rPr>
        <w:t>subsecciones</w:t>
      </w:r>
      <w:r w:rsidRPr="006573AC">
        <w:t>, lo que se logra mediante</w:t>
      </w:r>
      <w:r>
        <w:t xml:space="preserve"> la secuencia que vamos a ver a continuación. También hemos propuesto que no aparezcan los habituales puntos que existen entre el texto y el número de página correspondiente de muchos índices.</w:t>
      </w:r>
    </w:p>
    <w:p w14:paraId="40D05409" w14:textId="6A6D27F8" w:rsidR="00992934" w:rsidRDefault="00992934" w:rsidP="00992934">
      <w:pPr>
        <w:rPr>
          <w:i/>
        </w:rPr>
      </w:pPr>
      <w:r>
        <w:t>Para usar el que</w:t>
      </w:r>
      <w:r w:rsidR="00F35D06">
        <w:t xml:space="preserve"> índice incluido</w:t>
      </w:r>
      <w:r>
        <w:t xml:space="preserve"> simplemente deberemos escribir nuestro texto usando los correspondientes estilos de títulos, a la hora de actualizarlo deberemos pulsar el botón derecho sobre el mismo y pulsar en </w:t>
      </w:r>
      <w:r w:rsidRPr="006573AC">
        <w:rPr>
          <w:i/>
        </w:rPr>
        <w:t>Actu</w:t>
      </w:r>
      <w:r>
        <w:rPr>
          <w:i/>
        </w:rPr>
        <w:t>a</w:t>
      </w:r>
      <w:r w:rsidRPr="006573AC">
        <w:rPr>
          <w:i/>
        </w:rPr>
        <w:t>lizar Campos</w:t>
      </w:r>
      <w:r>
        <w:t xml:space="preserve"> y elegir </w:t>
      </w:r>
      <w:r w:rsidRPr="006573AC">
        <w:rPr>
          <w:i/>
        </w:rPr>
        <w:t>Actualizar todo</w:t>
      </w:r>
      <w:r>
        <w:rPr>
          <w:i/>
        </w:rPr>
        <w:t>.</w:t>
      </w:r>
      <w:r w:rsidR="00F35D06" w:rsidRPr="00F35D06">
        <w:t xml:space="preserve"> También</w:t>
      </w:r>
      <w:r w:rsidR="00F35D06">
        <w:t xml:space="preserve"> podemos ir al menú Insertas&gt;Indice y Tablas y allí tabla de contenido, usando el estilo sencillo.</w:t>
      </w:r>
    </w:p>
    <w:p w14:paraId="6562015F" w14:textId="77777777" w:rsidR="00992934" w:rsidRPr="00E95394" w:rsidRDefault="00992934" w:rsidP="006703EB">
      <w:pPr>
        <w:pStyle w:val="Ttulo3"/>
        <w:rPr>
          <w:lang w:val="es-ES"/>
        </w:rPr>
      </w:pPr>
      <w:bookmarkStart w:id="106" w:name="_Toc350762299"/>
      <w:bookmarkStart w:id="107" w:name="_Toc230309101"/>
      <w:r w:rsidRPr="00E95394">
        <w:rPr>
          <w:lang w:val="es-ES"/>
        </w:rPr>
        <w:t>Índice de figuras, tablas y otros elementos</w:t>
      </w:r>
      <w:bookmarkEnd w:id="106"/>
      <w:bookmarkEnd w:id="107"/>
    </w:p>
    <w:p w14:paraId="7BDB8D0C" w14:textId="77777777" w:rsidR="00992934" w:rsidRPr="00E17B0E" w:rsidRDefault="00992934" w:rsidP="001C46B5">
      <w:r>
        <w:t xml:space="preserve">Es habitual, y aquí lo hemos hecho también, incluir un índice de figuras y/o tablas al final del documento cuando éste posee muchos de estos elementos. También se pueden incluir índices de Código, Teoremas o cualquier otro elemento del estilo. Para crear un índice de este tipo debemos hacer lo siguiente: Ir al la pestaña </w:t>
      </w:r>
      <w:r w:rsidRPr="00E17B0E">
        <w:rPr>
          <w:i/>
        </w:rPr>
        <w:t>Referencias</w:t>
      </w:r>
      <w:r>
        <w:rPr>
          <w:i/>
        </w:rPr>
        <w:t xml:space="preserve">-&gt; Insertar tabla de ilustraciones; </w:t>
      </w:r>
      <w:r>
        <w:t xml:space="preserve">ahí debemos pinchar en el desplegable </w:t>
      </w:r>
      <w:r w:rsidRPr="00E17B0E">
        <w:rPr>
          <w:i/>
        </w:rPr>
        <w:t>etiqueta de título</w:t>
      </w:r>
      <w:r>
        <w:rPr>
          <w:i/>
        </w:rPr>
        <w:t xml:space="preserve"> </w:t>
      </w:r>
      <w:r>
        <w:t xml:space="preserve">y seleccionaremos el elemento para el cual queramos crear el índice. Otra posible opción es pulsar en el botón </w:t>
      </w:r>
      <w:r>
        <w:rPr>
          <w:i/>
        </w:rPr>
        <w:t>Opciones</w:t>
      </w:r>
      <w:r>
        <w:t xml:space="preserve">, marcar la pestaña estilo </w:t>
      </w:r>
      <w:r w:rsidRPr="00E17B0E">
        <w:rPr>
          <w:i/>
        </w:rPr>
        <w:t>estilo</w:t>
      </w:r>
      <w:r>
        <w:rPr>
          <w:i/>
        </w:rPr>
        <w:t xml:space="preserve"> </w:t>
      </w:r>
      <w:r>
        <w:t xml:space="preserve"> bajo Generar tabla de ilustraciones a partir de: y seleccionar el estilo del elemento del que queramos generar el índice.</w:t>
      </w:r>
    </w:p>
    <w:p w14:paraId="30BF0902" w14:textId="0808CD22" w:rsidR="00992934" w:rsidRDefault="00277BFA" w:rsidP="008E6856">
      <w:pPr>
        <w:pStyle w:val="Ttulo2"/>
      </w:pPr>
      <w:bookmarkStart w:id="108" w:name="_Toc349134193"/>
      <w:bookmarkStart w:id="109" w:name="_Toc349134783"/>
      <w:bookmarkStart w:id="110" w:name="_Toc350762300"/>
      <w:bookmarkStart w:id="111" w:name="_Toc230309102"/>
      <w:r>
        <w:t>Formatos</w:t>
      </w:r>
      <w:bookmarkEnd w:id="108"/>
      <w:bookmarkEnd w:id="109"/>
      <w:bookmarkEnd w:id="110"/>
      <w:bookmarkEnd w:id="111"/>
      <w:r w:rsidR="00ED211E">
        <w:t xml:space="preserve"> de páginas</w:t>
      </w:r>
    </w:p>
    <w:p w14:paraId="2BC9711D" w14:textId="77777777" w:rsidR="00992934" w:rsidRDefault="00992934" w:rsidP="00992934">
      <w:r>
        <w:t xml:space="preserve">El aspecto de un libro está básicamente definido por el formato que se ha elegido para los diferentes títulos de las partes que lo constituyen, el formato de las páginas </w:t>
      </w:r>
      <w:r>
        <w:lastRenderedPageBreak/>
        <w:t>y qué queremos que aparezca en las cabeceras y pies de páginas del mismo. En las páginas pares el nombre del capítulo en el que estamos y en las impares el nombre del documento. Estos elementos se colocan encima de una raya horizontal que se ha definido previamente, tanto en su grosor como en su longitud.</w:t>
      </w:r>
    </w:p>
    <w:p w14:paraId="6A0521C6" w14:textId="29298308" w:rsidR="00992934" w:rsidRDefault="00992934" w:rsidP="00992934">
      <w:r>
        <w:t>En todo caso, estos parámetros no se deberían de tocar, salvo en contadas ocasiones.</w:t>
      </w:r>
    </w:p>
    <w:p w14:paraId="61EDAAA1" w14:textId="14C023A4" w:rsidR="00992934" w:rsidRDefault="00FA0F00" w:rsidP="008E6856">
      <w:pPr>
        <w:pStyle w:val="Ttulo2"/>
      </w:pPr>
      <w:bookmarkStart w:id="112" w:name="_Toc349134196"/>
      <w:bookmarkStart w:id="113" w:name="_Toc349134784"/>
      <w:bookmarkStart w:id="114" w:name="_Toc350762301"/>
      <w:bookmarkStart w:id="115" w:name="_Toc230309103"/>
      <w:r>
        <w:t>Teoremas y otros elementos similares</w:t>
      </w:r>
      <w:bookmarkEnd w:id="112"/>
      <w:bookmarkEnd w:id="113"/>
      <w:bookmarkEnd w:id="114"/>
      <w:bookmarkEnd w:id="115"/>
    </w:p>
    <w:p w14:paraId="75B7CC6F" w14:textId="77777777" w:rsidR="00992934" w:rsidRDefault="00992934" w:rsidP="00992934">
      <w:r>
        <w:t>En la escritura de cualquier texto científico los Teoremas, propiedades y demás elementos constituyen una parte muy significativa. Existen, de nuevo, múltiples posibilidades de tratar estos elementos, pero hemos considerado que el formato propuesto</w:t>
      </w:r>
      <w:r>
        <w:rPr>
          <w:rFonts w:ascii="Calibri" w:eastAsia="Calibri" w:hAnsi="Calibri" w:cs="Calibri"/>
          <w:color w:val="DC143C"/>
        </w:rPr>
        <w:t xml:space="preserve"> </w:t>
      </w:r>
      <w:r>
        <w:t xml:space="preserve">se adapta perfectamente a nuestros gustos y decisiones. </w:t>
      </w:r>
    </w:p>
    <w:p w14:paraId="2CF05D65" w14:textId="33D0A75A" w:rsidR="00992934" w:rsidRDefault="00510520" w:rsidP="00992934">
      <w:r>
        <w:t>A modo de ejemplo h</w:t>
      </w:r>
      <w:r w:rsidR="00992934">
        <w:t xml:space="preserve">emos definido </w:t>
      </w:r>
      <w:r>
        <w:t>el Título Teorema X-Y, puede probar a crear los estilos</w:t>
      </w:r>
      <w:r w:rsidR="00992934">
        <w:t xml:space="preserve"> Lemas, Propiedades y Corolarios</w:t>
      </w:r>
      <w:r>
        <w:t xml:space="preserve"> si les hiciera falta</w:t>
      </w:r>
      <w:r w:rsidR="00992934">
        <w:t>. Centrándonos en los teoremas, el resultado sería el siguiente</w:t>
      </w:r>
      <w:r w:rsidR="00594963">
        <w:t>, donde se ha definido una etiqueta Teorema</w:t>
      </w:r>
      <w:r w:rsidR="00992934">
        <w:t>:</w:t>
      </w:r>
    </w:p>
    <w:p w14:paraId="3BF62580" w14:textId="61F72841" w:rsidR="00992934" w:rsidRDefault="00594963" w:rsidP="00594963">
      <w:pPr>
        <w:pStyle w:val="Descripcin"/>
        <w:jc w:val="both"/>
        <w:rPr>
          <w:i/>
        </w:rPr>
      </w:pPr>
      <w:bookmarkStart w:id="116" w:name="_Toc349134197"/>
      <w:r w:rsidRPr="00594963">
        <w:rPr>
          <w:b/>
        </w:rPr>
        <w:t xml:space="preserve">Teorema </w:t>
      </w:r>
      <w:r w:rsidRPr="00594963">
        <w:rPr>
          <w:b/>
        </w:rPr>
        <w:fldChar w:fldCharType="begin"/>
      </w:r>
      <w:r w:rsidRPr="00594963">
        <w:rPr>
          <w:b/>
        </w:rPr>
        <w:instrText xml:space="preserve"> STYLEREF 1 \s </w:instrText>
      </w:r>
      <w:r w:rsidRPr="00594963">
        <w:rPr>
          <w:b/>
        </w:rPr>
        <w:fldChar w:fldCharType="separate"/>
      </w:r>
      <w:r w:rsidR="00494E53">
        <w:rPr>
          <w:b/>
          <w:noProof/>
        </w:rPr>
        <w:t>2</w:t>
      </w:r>
      <w:r w:rsidRPr="00594963">
        <w:rPr>
          <w:b/>
        </w:rPr>
        <w:fldChar w:fldCharType="end"/>
      </w:r>
      <w:r w:rsidRPr="00594963">
        <w:rPr>
          <w:b/>
        </w:rPr>
        <w:t>–</w:t>
      </w:r>
      <w:r w:rsidRPr="00594963">
        <w:rPr>
          <w:b/>
        </w:rPr>
        <w:fldChar w:fldCharType="begin"/>
      </w:r>
      <w:r w:rsidRPr="00594963">
        <w:rPr>
          <w:b/>
        </w:rPr>
        <w:instrText xml:space="preserve"> SEQ Teorema \* ARABIC \s 1 </w:instrText>
      </w:r>
      <w:r w:rsidRPr="00594963">
        <w:rPr>
          <w:b/>
        </w:rPr>
        <w:fldChar w:fldCharType="separate"/>
      </w:r>
      <w:r w:rsidR="00494E53">
        <w:rPr>
          <w:b/>
          <w:noProof/>
        </w:rPr>
        <w:t>1</w:t>
      </w:r>
      <w:r w:rsidRPr="00594963">
        <w:rPr>
          <w:b/>
        </w:rPr>
        <w:fldChar w:fldCharType="end"/>
      </w:r>
      <w:r>
        <w:t xml:space="preserve"> </w:t>
      </w:r>
      <w:r w:rsidR="00992934" w:rsidRPr="00156FB0">
        <w:t>(Teorema de Pitágoras)</w:t>
      </w:r>
      <w:r w:rsidR="00992934">
        <w:t xml:space="preserve"> </w:t>
      </w:r>
      <w:r w:rsidR="00992934">
        <w:rPr>
          <w:i/>
        </w:rPr>
        <w:t>En un triángulo rectángulo...</w:t>
      </w:r>
      <w:bookmarkEnd w:id="116"/>
    </w:p>
    <w:p w14:paraId="207AE507" w14:textId="77777777" w:rsidR="00992934" w:rsidRDefault="00992934" w:rsidP="00992934">
      <w:pPr>
        <w:pStyle w:val="demostracion"/>
      </w:pPr>
      <w:r>
        <w:t>Demostración. Sea el triángulo ABC...</w:t>
      </w:r>
      <w:r>
        <w:tab/>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74A3A70F" w14:textId="77777777" w:rsidTr="003534F0">
        <w:tc>
          <w:tcPr>
            <w:tcW w:w="6345" w:type="dxa"/>
          </w:tcPr>
          <w:p w14:paraId="07BCC18F" w14:textId="77777777" w:rsidR="003534F0" w:rsidRDefault="003534F0" w:rsidP="003534F0">
            <m:oMathPara>
              <m:oMath>
                <m:r>
                  <w:rPr>
                    <w:rFonts w:ascii="Cambria Math" w:hAnsi="Cambria Math"/>
                  </w:rPr>
                  <m:t>x+y=</m:t>
                </m:r>
                <m:sSup>
                  <m:sSupPr>
                    <m:ctrlPr>
                      <w:rPr>
                        <w:rFonts w:ascii="Cambria Math" w:hAnsi="Cambria Math"/>
                      </w:rPr>
                    </m:ctrlPr>
                  </m:sSupPr>
                  <m:e>
                    <m:d>
                      <m:dPr>
                        <m:ctrlPr>
                          <w:rPr>
                            <w:rFonts w:ascii="Cambria Math" w:hAnsi="Cambria Math"/>
                          </w:rPr>
                        </m:ctrlPr>
                      </m:dPr>
                      <m:e>
                        <m:r>
                          <w:rPr>
                            <w:rFonts w:ascii="Cambria Math" w:hAnsi="Cambria Math"/>
                          </w:rPr>
                          <m:t>1+x</m:t>
                        </m:r>
                      </m:e>
                    </m:d>
                  </m:e>
                  <m:sup>
                    <m:r>
                      <w:rPr>
                        <w:rFonts w:ascii="Cambria Math" w:hAnsi="Cambria Math"/>
                      </w:rPr>
                      <m:t>n</m:t>
                    </m:r>
                  </m:sup>
                </m:sSup>
                <m:r>
                  <w:rPr>
                    <w:rFonts w:ascii="Cambria Math" w:hAnsi="Cambria Math"/>
                  </w:rPr>
                  <m:t>=1+</m:t>
                </m:r>
                <m:f>
                  <m:fPr>
                    <m:ctrlPr>
                      <w:rPr>
                        <w:rFonts w:ascii="Cambria Math" w:hAnsi="Cambria Math"/>
                      </w:rPr>
                    </m:ctrlPr>
                  </m:fPr>
                  <m:num>
                    <m:r>
                      <w:rPr>
                        <w:rFonts w:ascii="Cambria Math" w:hAnsi="Cambria Math"/>
                      </w:rPr>
                      <m:t>nx</m:t>
                    </m:r>
                  </m:num>
                  <m:den>
                    <m:r>
                      <w:rPr>
                        <w:rFonts w:ascii="Cambria Math" w:hAnsi="Cambria Math"/>
                      </w:rPr>
                      <m:t>1!</m:t>
                    </m:r>
                  </m:den>
                </m:f>
                <m:r>
                  <w:rPr>
                    <w:rFonts w:ascii="Cambria Math" w:hAnsi="Cambria Math"/>
                  </w:rPr>
                  <m:t>+</m:t>
                </m:r>
                <m:f>
                  <m:fPr>
                    <m:ctrlPr>
                      <w:rPr>
                        <w:rFonts w:ascii="Cambria Math" w:hAnsi="Cambria Math"/>
                      </w:rPr>
                    </m:ctrlPr>
                  </m:fPr>
                  <m:num>
                    <m:r>
                      <w:rPr>
                        <w:rFonts w:ascii="Cambria Math" w:hAnsi="Cambria Math"/>
                      </w:rPr>
                      <m:t>n</m:t>
                    </m:r>
                    <m:d>
                      <m:dPr>
                        <m:ctrlPr>
                          <w:rPr>
                            <w:rFonts w:ascii="Cambria Math" w:hAnsi="Cambria Math"/>
                          </w:rPr>
                        </m:ctrlPr>
                      </m:dPr>
                      <m:e>
                        <m:r>
                          <w:rPr>
                            <w:rFonts w:ascii="Cambria Math" w:hAnsi="Cambria Math"/>
                          </w:rPr>
                          <m:t>n-1</m:t>
                        </m:r>
                      </m:e>
                    </m:d>
                    <m:sSup>
                      <m:sSupPr>
                        <m:ctrlPr>
                          <w:rPr>
                            <w:rFonts w:ascii="Cambria Math" w:hAnsi="Cambria Math"/>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0</m:t>
                </m:r>
              </m:oMath>
            </m:oMathPara>
          </w:p>
        </w:tc>
        <w:tc>
          <w:tcPr>
            <w:tcW w:w="851" w:type="dxa"/>
          </w:tcPr>
          <w:p w14:paraId="6F5A4205" w14:textId="1CD92AD7" w:rsidR="003534F0" w:rsidRDefault="003534F0" w:rsidP="003534F0">
            <w:pPr>
              <w:pStyle w:val="Descripcin"/>
            </w:pPr>
            <w:r>
              <w:t>(</w:t>
            </w:r>
            <w:r w:rsidR="00DC19E1">
              <w:fldChar w:fldCharType="begin"/>
            </w:r>
            <w:r w:rsidR="00DC19E1">
              <w:instrText xml:space="preserve"> STYLEREF 1 \s </w:instrText>
            </w:r>
            <w:r w:rsidR="00DC19E1">
              <w:fldChar w:fldCharType="separate"/>
            </w:r>
            <w:r w:rsidR="00494E53">
              <w:rPr>
                <w:noProof/>
              </w:rPr>
              <w:t>2</w:t>
            </w:r>
            <w:r w:rsidR="00DC19E1">
              <w:rPr>
                <w:noProof/>
              </w:rPr>
              <w:fldChar w:fldCharType="end"/>
            </w:r>
            <w:r w:rsidR="00954AE7">
              <w:t>–</w:t>
            </w:r>
            <w:r w:rsidR="00DC19E1">
              <w:fldChar w:fldCharType="begin"/>
            </w:r>
            <w:r w:rsidR="00DC19E1">
              <w:instrText xml:space="preserve"> SEQ ( \* ARABIC \s 1 </w:instrText>
            </w:r>
            <w:r w:rsidR="00DC19E1">
              <w:fldChar w:fldCharType="separate"/>
            </w:r>
            <w:r w:rsidR="00494E53">
              <w:rPr>
                <w:noProof/>
              </w:rPr>
              <w:t>2</w:t>
            </w:r>
            <w:r w:rsidR="00DC19E1">
              <w:rPr>
                <w:noProof/>
              </w:rPr>
              <w:fldChar w:fldCharType="end"/>
            </w:r>
            <w:r>
              <w:t>)</w:t>
            </w:r>
          </w:p>
        </w:tc>
      </w:tr>
    </w:tbl>
    <w:p w14:paraId="13CFB3D0" w14:textId="77777777" w:rsidR="00992934" w:rsidRPr="00B024DA" w:rsidRDefault="00992934" w:rsidP="00992934">
      <w:pPr>
        <w:jc w:val="right"/>
      </w:pPr>
      <w:r>
        <w:rPr>
          <w:rFonts w:ascii="Cambria Math" w:hAnsi="Cambria Math"/>
          <w:lang w:val="en-US"/>
        </w:rPr>
        <w:t>∎</w:t>
      </w:r>
    </w:p>
    <w:p w14:paraId="3D37B68D" w14:textId="77777777" w:rsidR="00992934" w:rsidRDefault="00992934" w:rsidP="00992934">
      <w:pPr>
        <w:tabs>
          <w:tab w:val="left" w:pos="3402"/>
        </w:tabs>
      </w:pPr>
      <w:r>
        <w:t xml:space="preserve">Podemos observar que al finalizar la demostración hemos incluido el símbolo </w:t>
      </w:r>
      <w:r w:rsidRPr="00E95394">
        <w:rPr>
          <w:rFonts w:ascii="Cambria Math" w:hAnsi="Cambria Math"/>
        </w:rPr>
        <w:t>∎</w:t>
      </w:r>
      <w:r>
        <w:t xml:space="preserve">. </w:t>
      </w:r>
    </w:p>
    <w:p w14:paraId="2717B7B6" w14:textId="78522D84" w:rsidR="00FA0F00" w:rsidRDefault="00FA0F00" w:rsidP="008E6856">
      <w:pPr>
        <w:pStyle w:val="Ttulo2"/>
      </w:pPr>
      <w:bookmarkStart w:id="117" w:name="_Toc230309104"/>
      <w:r>
        <w:t>Ejemplos</w:t>
      </w:r>
      <w:bookmarkEnd w:id="117"/>
    </w:p>
    <w:p w14:paraId="03A914B9" w14:textId="187DB66C" w:rsidR="00FA0F00" w:rsidRPr="00CA6FA6" w:rsidRDefault="00FA0F00" w:rsidP="00CA6FA6">
      <w:pPr>
        <w:rPr>
          <w:rFonts w:ascii="Palatino" w:hAnsi="Palatino"/>
        </w:rPr>
      </w:pPr>
      <w:r>
        <w:t xml:space="preserve">En este apartado se muestra cómo meter un ejemplo. Esta forma propuesta es el resultado de jugar con Títulos y Estilos. Para citarlo, puede recurrir a </w:t>
      </w:r>
      <w:r w:rsidR="00CA6FA6">
        <w:t xml:space="preserve">Referencia Cruzada, siendo el </w:t>
      </w:r>
      <w:r w:rsidR="00CA6FA6" w:rsidRPr="00477732">
        <w:t xml:space="preserve">resultado </w:t>
      </w:r>
      <w:r w:rsidR="00CA6FA6" w:rsidRPr="00477732">
        <w:fldChar w:fldCharType="begin"/>
      </w:r>
      <w:r w:rsidR="00CA6FA6" w:rsidRPr="00477732">
        <w:instrText xml:space="preserve"> REF _Ref230270366 \h </w:instrText>
      </w:r>
      <w:r w:rsidR="00CA6FA6" w:rsidRPr="00477732">
        <w:fldChar w:fldCharType="separate"/>
      </w:r>
      <w:r w:rsidR="00494E53" w:rsidRPr="00FA0F00">
        <w:rPr>
          <w:b/>
        </w:rPr>
        <w:t xml:space="preserve">Ejemplo </w:t>
      </w:r>
      <w:r w:rsidR="00494E53">
        <w:rPr>
          <w:b/>
          <w:i/>
          <w:noProof/>
        </w:rPr>
        <w:t>2</w:t>
      </w:r>
      <w:r w:rsidR="00494E53" w:rsidRPr="00FA0F00">
        <w:rPr>
          <w:b/>
        </w:rPr>
        <w:t>–</w:t>
      </w:r>
      <w:r w:rsidR="00494E53">
        <w:rPr>
          <w:b/>
          <w:i/>
          <w:noProof/>
        </w:rPr>
        <w:t>1</w:t>
      </w:r>
      <w:r w:rsidR="00CA6FA6" w:rsidRPr="00477732">
        <w:fldChar w:fldCharType="end"/>
      </w:r>
      <w:r w:rsidR="00CA6FA6">
        <w:t>.</w:t>
      </w:r>
    </w:p>
    <w:p w14:paraId="3E2DA650" w14:textId="77777777" w:rsidR="00FA0F00" w:rsidRPr="00BA57DB" w:rsidRDefault="00FA0F00" w:rsidP="00FA0F00">
      <w:pPr>
        <w:pStyle w:val="Ejemplos"/>
        <w:jc w:val="both"/>
      </w:pPr>
      <w:bookmarkStart w:id="118" w:name="_Ref230270366"/>
      <w:bookmarkStart w:id="119" w:name="_Ref230270362"/>
      <w:r w:rsidRPr="00FA0F00">
        <w:rPr>
          <w:b/>
          <w:i w:val="0"/>
        </w:rPr>
        <w:lastRenderedPageBreak/>
        <w:t xml:space="preserve">Ejemplo </w:t>
      </w:r>
      <w:r w:rsidRPr="00FA0F00">
        <w:rPr>
          <w:b/>
          <w:i w:val="0"/>
        </w:rPr>
        <w:fldChar w:fldCharType="begin"/>
      </w:r>
      <w:r w:rsidRPr="00FA0F00">
        <w:rPr>
          <w:b/>
          <w:i w:val="0"/>
        </w:rPr>
        <w:instrText xml:space="preserve"> STYLEREF 1 \s </w:instrText>
      </w:r>
      <w:r w:rsidRPr="00FA0F00">
        <w:rPr>
          <w:b/>
          <w:i w:val="0"/>
        </w:rPr>
        <w:fldChar w:fldCharType="separate"/>
      </w:r>
      <w:r w:rsidR="00494E53">
        <w:rPr>
          <w:b/>
          <w:i w:val="0"/>
          <w:noProof/>
        </w:rPr>
        <w:t>2</w:t>
      </w:r>
      <w:r w:rsidRPr="00FA0F00">
        <w:rPr>
          <w:b/>
          <w:i w:val="0"/>
        </w:rPr>
        <w:fldChar w:fldCharType="end"/>
      </w:r>
      <w:r w:rsidRPr="00FA0F00">
        <w:rPr>
          <w:b/>
          <w:i w:val="0"/>
        </w:rPr>
        <w:t>–</w:t>
      </w:r>
      <w:r w:rsidRPr="00FA0F00">
        <w:rPr>
          <w:b/>
          <w:i w:val="0"/>
        </w:rPr>
        <w:fldChar w:fldCharType="begin"/>
      </w:r>
      <w:r w:rsidRPr="00FA0F00">
        <w:rPr>
          <w:b/>
          <w:i w:val="0"/>
        </w:rPr>
        <w:instrText xml:space="preserve"> SEQ Ejemplo \* ARABIC \s 1 </w:instrText>
      </w:r>
      <w:r w:rsidRPr="00FA0F00">
        <w:rPr>
          <w:b/>
          <w:i w:val="0"/>
        </w:rPr>
        <w:fldChar w:fldCharType="separate"/>
      </w:r>
      <w:r w:rsidR="00494E53">
        <w:rPr>
          <w:b/>
          <w:i w:val="0"/>
          <w:noProof/>
        </w:rPr>
        <w:t>1</w:t>
      </w:r>
      <w:r w:rsidRPr="00FA0F00">
        <w:rPr>
          <w:b/>
          <w:i w:val="0"/>
        </w:rPr>
        <w:fldChar w:fldCharType="end"/>
      </w:r>
      <w:bookmarkEnd w:id="118"/>
      <w:r>
        <w:rPr>
          <w:b/>
          <w:i w:val="0"/>
        </w:rPr>
        <w:t>.</w:t>
      </w:r>
      <w:r>
        <w:t xml:space="preserve"> </w:t>
      </w:r>
      <w:r w:rsidRPr="00BA57DB">
        <w:t>Al insertar ecuaciones en un ejemplo, puede haber problemas con las barras grises superior e inferior.</w:t>
      </w:r>
      <w:bookmarkEnd w:id="119"/>
    </w:p>
    <w:p w14:paraId="1D6301D6" w14:textId="77777777" w:rsidR="00992934" w:rsidRDefault="00992934" w:rsidP="008E6856">
      <w:pPr>
        <w:pStyle w:val="Ttulo2"/>
      </w:pPr>
      <w:bookmarkStart w:id="120" w:name="_Toc349134198"/>
      <w:bookmarkStart w:id="121" w:name="_Toc349134785"/>
      <w:bookmarkStart w:id="122" w:name="_Toc350762302"/>
      <w:bookmarkStart w:id="123" w:name="_Toc230309105"/>
      <w:r>
        <w:t>Índices de palabras y glosarios</w:t>
      </w:r>
      <w:bookmarkEnd w:id="120"/>
      <w:bookmarkEnd w:id="121"/>
      <w:bookmarkEnd w:id="122"/>
      <w:bookmarkEnd w:id="123"/>
    </w:p>
    <w:p w14:paraId="7A4A3492" w14:textId="77777777" w:rsidR="00992934" w:rsidRDefault="00992934" w:rsidP="00992934">
      <w:r>
        <w:t>Con los paquetes index y glossaries podemos incluir índices de palabras y listas con definiciones, ya sea de acrónimos u de otro tipo. Por ejemplo, se podría usar también para definir magnitudes o la notación utilizada.</w:t>
      </w:r>
    </w:p>
    <w:p w14:paraId="33D34DB6" w14:textId="77777777" w:rsidR="00992934" w:rsidRPr="00DC6D54" w:rsidRDefault="00992934" w:rsidP="00CA6FA6">
      <w:pPr>
        <w:pStyle w:val="Ttulo4"/>
      </w:pPr>
      <w:bookmarkStart w:id="124" w:name="_Toc349132237"/>
      <w:bookmarkStart w:id="125" w:name="_Toc349134049"/>
      <w:bookmarkStart w:id="126" w:name="_Toc349134121"/>
      <w:bookmarkStart w:id="127" w:name="_Toc349134199"/>
      <w:bookmarkStart w:id="128" w:name="_Toc349134658"/>
      <w:bookmarkStart w:id="129" w:name="_Toc349134719"/>
      <w:bookmarkStart w:id="130" w:name="_Toc349134786"/>
      <w:bookmarkStart w:id="131" w:name="_Toc349550835"/>
      <w:bookmarkStart w:id="132" w:name="_Toc350335817"/>
      <w:bookmarkStart w:id="133" w:name="_Toc350335878"/>
      <w:bookmarkStart w:id="134" w:name="_Toc350421130"/>
      <w:bookmarkStart w:id="135" w:name="_Toc350421191"/>
      <w:bookmarkStart w:id="136" w:name="_Toc350512084"/>
      <w:bookmarkStart w:id="137" w:name="_Toc350512149"/>
      <w:bookmarkStart w:id="138" w:name="_Toc350514065"/>
      <w:bookmarkStart w:id="139" w:name="_Toc350514124"/>
      <w:bookmarkStart w:id="140" w:name="_Toc350514181"/>
      <w:bookmarkStart w:id="141" w:name="_Toc350514241"/>
      <w:bookmarkStart w:id="142" w:name="_Toc350762303"/>
      <w:bookmarkStart w:id="143" w:name="_Toc350762306"/>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r w:rsidRPr="00DC6D54">
        <w:t>Índices de palabras</w:t>
      </w:r>
      <w:bookmarkEnd w:id="143"/>
    </w:p>
    <w:p w14:paraId="33C88C45" w14:textId="183B7446" w:rsidR="00F76567" w:rsidRPr="00792620" w:rsidRDefault="008E6856" w:rsidP="00192008">
      <w:pPr>
        <w:ind w:firstLine="284"/>
      </w:pPr>
      <w:r>
        <w:t xml:space="preserve">Word ofrece la posibilidad </w:t>
      </w:r>
      <w:r w:rsidR="00AA7B3C">
        <w:t xml:space="preserve">de proporcionar un archivo de palabras para buscarlas en el texto y confeccionar un índice de palabras. </w:t>
      </w:r>
      <w:r w:rsidR="00F76567">
        <w:t xml:space="preserve"> Ver </w:t>
      </w:r>
      <w:hyperlink r:id="rId34" w:history="1">
        <w:r w:rsidR="00F76567" w:rsidRPr="002C4CA2">
          <w:rPr>
            <w:rStyle w:val="Hipervnculo"/>
          </w:rPr>
          <w:t>http://office.microsoft.com/es-es/word-help/crear-un-indice-HP005189283.aspx</w:t>
        </w:r>
      </w:hyperlink>
    </w:p>
    <w:p w14:paraId="11729CEE" w14:textId="77777777" w:rsidR="00992934" w:rsidRDefault="00992934" w:rsidP="00CA6FA6">
      <w:pPr>
        <w:pStyle w:val="Ttulo4"/>
      </w:pPr>
      <w:bookmarkStart w:id="144" w:name="_Toc350762307"/>
      <w:r>
        <w:t>Glosario</w:t>
      </w:r>
      <w:bookmarkEnd w:id="144"/>
    </w:p>
    <w:p w14:paraId="4A70C11E" w14:textId="4B40031F" w:rsidR="00E95394" w:rsidRPr="004D5152" w:rsidRDefault="00E95394" w:rsidP="00E95394">
      <w:pPr>
        <w:ind w:firstLine="284"/>
        <w:rPr>
          <w:lang w:val="es-ES_tradnl"/>
        </w:rPr>
      </w:pPr>
      <w:bookmarkStart w:id="145" w:name="_Toc348523312"/>
      <w:bookmarkStart w:id="146" w:name="_Toc348523340"/>
      <w:bookmarkStart w:id="147" w:name="_Toc348523532"/>
      <w:bookmarkStart w:id="148" w:name="_Toc349134202"/>
      <w:bookmarkStart w:id="149" w:name="_Toc350514184"/>
      <w:bookmarkStart w:id="150" w:name="_Toc350762308"/>
      <w:bookmarkStart w:id="151" w:name="_Toc230309106"/>
      <w:r w:rsidRPr="004D5152">
        <w:rPr>
          <w:lang w:val="es-ES_tradnl"/>
        </w:rPr>
        <w:t xml:space="preserve">Se puede generar en Word de una forma dinámica usando tabla de autoridades. Hacemos click en la parte del documento donde se quiere añadir el glosario y, posteriormente, en el apartado </w:t>
      </w:r>
      <w:r w:rsidRPr="004D5152">
        <w:rPr>
          <w:i/>
          <w:lang w:val="es-ES_tradnl"/>
        </w:rPr>
        <w:t>referencias</w:t>
      </w:r>
      <w:r w:rsidRPr="004D5152">
        <w:rPr>
          <w:lang w:val="es-ES_tradnl"/>
        </w:rPr>
        <w:t xml:space="preserve"> de barra superior, en la sección </w:t>
      </w:r>
      <w:r w:rsidRPr="004D5152">
        <w:rPr>
          <w:i/>
          <w:lang w:val="es-ES_tradnl"/>
        </w:rPr>
        <w:t>Tabla de autoridades</w:t>
      </w:r>
      <w:r w:rsidRPr="004D5152">
        <w:rPr>
          <w:lang w:val="es-ES_tradnl"/>
        </w:rPr>
        <w:t xml:space="preserve">, seleccionamos la opción </w:t>
      </w:r>
      <w:r w:rsidRPr="004D5152">
        <w:rPr>
          <w:i/>
          <w:lang w:val="es-ES_tradnl"/>
        </w:rPr>
        <w:t>Insertar</w:t>
      </w:r>
      <w:r w:rsidRPr="004D5152">
        <w:rPr>
          <w:lang w:val="es-ES_tradnl"/>
        </w:rPr>
        <w:t xml:space="preserve"> </w:t>
      </w:r>
      <w:r w:rsidRPr="004D5152">
        <w:rPr>
          <w:i/>
          <w:lang w:val="es-ES_tradnl"/>
        </w:rPr>
        <w:t xml:space="preserve">Tabla de autoridades, </w:t>
      </w:r>
      <w:r w:rsidRPr="004D5152">
        <w:rPr>
          <w:lang w:val="es-ES_tradnl"/>
        </w:rPr>
        <w:t>donde podremos configurar el formato que tendrá nuestro glosario y, al aceptar, declarar dónde se situará.</w:t>
      </w:r>
    </w:p>
    <w:p w14:paraId="62AD7FED" w14:textId="77777777" w:rsidR="00E95394" w:rsidRPr="004D5152" w:rsidRDefault="00E95394" w:rsidP="00E95394">
      <w:pPr>
        <w:ind w:firstLine="284"/>
        <w:rPr>
          <w:lang w:val="es-ES_tradnl"/>
        </w:rPr>
      </w:pPr>
      <w:r w:rsidRPr="004D5152">
        <w:rPr>
          <w:lang w:val="es-ES_tradnl"/>
        </w:rPr>
        <w:t xml:space="preserve">Para añadir entradas de forma dinámica basta con seleccionar la entrada que queremos añadir y pulsar en </w:t>
      </w:r>
      <w:r w:rsidRPr="004D5152">
        <w:rPr>
          <w:i/>
          <w:lang w:val="es-ES_tradnl"/>
        </w:rPr>
        <w:t>Marcar cita</w:t>
      </w:r>
      <w:r w:rsidRPr="004D5152">
        <w:rPr>
          <w:lang w:val="es-ES_tradnl"/>
        </w:rPr>
        <w:t xml:space="preserve">, en el mismo apartado donde hemos pulsado para crear la tabla. En la ventana que aparecerá añadimos la descripción de la entrada en el cuadro </w:t>
      </w:r>
      <w:r w:rsidRPr="004D5152">
        <w:rPr>
          <w:i/>
          <w:lang w:val="es-ES_tradnl"/>
        </w:rPr>
        <w:t xml:space="preserve">Texto seleccionado </w:t>
      </w:r>
      <w:r w:rsidRPr="004D5152">
        <w:rPr>
          <w:lang w:val="es-ES_tradnl"/>
        </w:rPr>
        <w:t>y pulsamos</w:t>
      </w:r>
      <w:r w:rsidRPr="004D5152">
        <w:rPr>
          <w:i/>
          <w:lang w:val="es-ES_tradnl"/>
        </w:rPr>
        <w:t xml:space="preserve"> Marcar.</w:t>
      </w:r>
      <w:r w:rsidRPr="004D5152">
        <w:rPr>
          <w:lang w:val="es-ES_tradnl"/>
        </w:rPr>
        <w:t xml:space="preserve"> Se puede ir actualizando el glosario pulsando F9.</w:t>
      </w:r>
    </w:p>
    <w:p w14:paraId="351193BF" w14:textId="77777777" w:rsidR="00E95394" w:rsidRPr="004D5152" w:rsidRDefault="00E95394" w:rsidP="00E95394">
      <w:pPr>
        <w:ind w:firstLine="284"/>
      </w:pPr>
      <w:r w:rsidRPr="004D5152">
        <w:rPr>
          <w:lang w:val="es-ES_tradnl"/>
        </w:rPr>
        <w:t xml:space="preserve">En el caso de que al general el glosario aparezca un título, pulsando click derecho sobre el mismo y eligiendo la opción </w:t>
      </w:r>
      <w:r w:rsidRPr="004D5152">
        <w:rPr>
          <w:i/>
          <w:lang w:val="es-ES_tradnl"/>
        </w:rPr>
        <w:t xml:space="preserve">Activar o desactivar códigos de campo </w:t>
      </w:r>
      <w:r w:rsidRPr="004D5152">
        <w:rPr>
          <w:lang w:val="es-ES_tradnl"/>
        </w:rPr>
        <w:t>veremos una línea de código similar a {</w:t>
      </w:r>
      <w:r w:rsidRPr="004D5152">
        <w:t xml:space="preserve">TOA \h  \c "1"}. </w:t>
      </w:r>
      <w:r w:rsidRPr="004D5152">
        <w:br/>
        <w:t>Quitando el \h eliminaremos ese título.</w:t>
      </w:r>
    </w:p>
    <w:p w14:paraId="63793748" w14:textId="77777777" w:rsidR="004E5CA9" w:rsidRPr="004D5152" w:rsidRDefault="004E5CA9" w:rsidP="00E95394">
      <w:pPr>
        <w:ind w:firstLine="284"/>
      </w:pPr>
    </w:p>
    <w:p w14:paraId="3C4AA211" w14:textId="77777777" w:rsidR="004E5CA9" w:rsidRPr="004D5152" w:rsidRDefault="004E5CA9" w:rsidP="00E95394">
      <w:pPr>
        <w:ind w:firstLine="284"/>
      </w:pPr>
    </w:p>
    <w:p w14:paraId="7E5DC865" w14:textId="77777777" w:rsidR="00E95394" w:rsidRPr="00E95394" w:rsidRDefault="00E95394" w:rsidP="00E95394">
      <w:pPr>
        <w:ind w:firstLine="284"/>
      </w:pPr>
      <w:r w:rsidRPr="004D5152">
        <w:rPr>
          <w:lang w:val="es-ES_tradnl"/>
        </w:rPr>
        <w:lastRenderedPageBreak/>
        <w:t xml:space="preserve">Si aparecieran símbolos en los saltos de linea o se sustituyeran los espacios por puntos, en el apartado </w:t>
      </w:r>
      <w:r w:rsidRPr="004D5152">
        <w:rPr>
          <w:i/>
          <w:lang w:val="es-ES_tradnl"/>
        </w:rPr>
        <w:t>Inicio</w:t>
      </w:r>
      <w:r w:rsidRPr="004D5152">
        <w:rPr>
          <w:lang w:val="es-ES_tradnl"/>
        </w:rPr>
        <w:t xml:space="preserve">, sección </w:t>
      </w:r>
      <w:r w:rsidRPr="004D5152">
        <w:rPr>
          <w:i/>
          <w:lang w:val="es-ES_tradnl"/>
        </w:rPr>
        <w:t>Párrafo</w:t>
      </w:r>
      <w:r w:rsidRPr="004D5152">
        <w:rPr>
          <w:lang w:val="es-ES_tradnl"/>
        </w:rPr>
        <w:t xml:space="preserve"> pulsamos en </w:t>
      </w:r>
      <w:r w:rsidRPr="004D5152">
        <w:rPr>
          <w:noProof/>
          <w:lang w:eastAsia="es-ES"/>
        </w:rPr>
        <w:drawing>
          <wp:inline distT="0" distB="0" distL="0" distR="0" wp14:anchorId="6EDDCBDE" wp14:editId="4DE2E32E">
            <wp:extent cx="200025" cy="190500"/>
            <wp:effectExtent l="0" t="0" r="9525" b="0"/>
            <wp:docPr id="26" name="Imagen 26" descr="Butto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utton imag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4D5152">
        <w:rPr>
          <w:lang w:val="es-ES_tradnl"/>
        </w:rPr>
        <w:t>y volveríamos a tener el documento como antes. Este botón hace que muestra/desaparecan esas marcas de formato.</w:t>
      </w:r>
    </w:p>
    <w:p w14:paraId="5298FA0B" w14:textId="77777777" w:rsidR="00E95394" w:rsidRPr="00792620" w:rsidRDefault="00E95394" w:rsidP="008E6856">
      <w:pPr>
        <w:ind w:firstLine="284"/>
      </w:pPr>
    </w:p>
    <w:p w14:paraId="5CFE3644" w14:textId="77777777" w:rsidR="00992934" w:rsidRPr="004A18BC" w:rsidRDefault="00992934" w:rsidP="008A7706">
      <w:pPr>
        <w:pStyle w:val="Ttulo2"/>
      </w:pPr>
      <w:r w:rsidRPr="004A18BC">
        <w:t>Antes del documento</w:t>
      </w:r>
      <w:bookmarkEnd w:id="145"/>
      <w:bookmarkEnd w:id="146"/>
      <w:bookmarkEnd w:id="147"/>
      <w:bookmarkEnd w:id="148"/>
      <w:bookmarkEnd w:id="149"/>
      <w:bookmarkEnd w:id="150"/>
      <w:bookmarkEnd w:id="151"/>
    </w:p>
    <w:p w14:paraId="1F74A77F" w14:textId="77777777" w:rsidR="00992934" w:rsidRDefault="00992934" w:rsidP="00992934">
      <w:r>
        <w:t>Antes de empezar la edición del documento, además de cargar el fichero de estilo anterior, hemos creído necesario realizar una serie de operaciones que faciliten nuestro trabajo o lo configuren de una determinada manera. Además, hay que incluir la portada.</w:t>
      </w:r>
    </w:p>
    <w:p w14:paraId="17B6B68B" w14:textId="77777777" w:rsidR="00992934" w:rsidRDefault="00992934" w:rsidP="008A7706">
      <w:pPr>
        <w:pStyle w:val="Ttulo2"/>
      </w:pPr>
      <w:bookmarkStart w:id="152" w:name="_Toc349134204"/>
      <w:bookmarkStart w:id="153" w:name="_Toc349134791"/>
      <w:bookmarkStart w:id="154" w:name="_Toc350514185"/>
      <w:bookmarkStart w:id="155" w:name="_Toc350762309"/>
      <w:bookmarkStart w:id="156" w:name="_Toc230309107"/>
      <w:r>
        <w:t>Fuente del texto</w:t>
      </w:r>
      <w:bookmarkEnd w:id="152"/>
      <w:bookmarkEnd w:id="153"/>
      <w:bookmarkEnd w:id="154"/>
      <w:bookmarkEnd w:id="155"/>
      <w:bookmarkEnd w:id="156"/>
    </w:p>
    <w:p w14:paraId="5785BB7A" w14:textId="77777777" w:rsidR="00992934" w:rsidRDefault="00992934" w:rsidP="00992934">
      <w:r>
        <w:t xml:space="preserve">Las instrucciones </w:t>
      </w:r>
      <w:r>
        <w:rPr>
          <w:rFonts w:eastAsia="Calibri"/>
        </w:rPr>
        <w:t>%</w:t>
      </w:r>
      <w:r>
        <w:t xml:space="preserve"> establecen que el texto estará escrito en una fuente Times New Roman. El cambio de fuente se debe hacer modificando los estilos predefinidos en el documento.</w:t>
      </w:r>
    </w:p>
    <w:p w14:paraId="0C046900" w14:textId="6BEABDAD" w:rsidR="00992934" w:rsidRDefault="00CA6FA6" w:rsidP="008A7706">
      <w:pPr>
        <w:pStyle w:val="Ttulo2"/>
      </w:pPr>
      <w:bookmarkStart w:id="157" w:name="_Toc230309108"/>
      <w:r>
        <w:t>Cubierta</w:t>
      </w:r>
      <w:bookmarkEnd w:id="157"/>
    </w:p>
    <w:p w14:paraId="277B8A8D" w14:textId="03C0A8F3" w:rsidR="00CA6FA6" w:rsidRDefault="00CA6FA6" w:rsidP="00992934">
      <w:r>
        <w:t xml:space="preserve">La primera hoja incluye una propuesta de cubierta. Puede modificarla, introduciendo una imagen central distinta, o introduciendo o sustituyendo algún logo y cambiando autores, títulos, departamento, etc. </w:t>
      </w:r>
    </w:p>
    <w:p w14:paraId="203CEBA9" w14:textId="111E34F7" w:rsidR="00992934" w:rsidRDefault="00992934" w:rsidP="00992934"/>
    <w:p w14:paraId="63934372" w14:textId="77777777" w:rsidR="0049516D" w:rsidRDefault="0049516D" w:rsidP="00992934">
      <w:pPr>
        <w:sectPr w:rsidR="0049516D" w:rsidSect="0073035E">
          <w:footerReference w:type="even" r:id="rId36"/>
          <w:footerReference w:type="default" r:id="rId37"/>
          <w:footerReference w:type="first" r:id="rId38"/>
          <w:type w:val="oddPage"/>
          <w:pgSz w:w="9639" w:h="11907" w:code="122"/>
          <w:pgMar w:top="1134" w:right="1134" w:bottom="851" w:left="1134" w:header="0" w:footer="0" w:gutter="284"/>
          <w:cols w:space="720"/>
          <w:titlePg/>
          <w:docGrid w:linePitch="272"/>
        </w:sectPr>
      </w:pPr>
    </w:p>
    <w:p w14:paraId="4A317EC3" w14:textId="77777777" w:rsidR="00992934" w:rsidRDefault="00992934" w:rsidP="005E47FE">
      <w:pPr>
        <w:pStyle w:val="Ttulo1"/>
      </w:pPr>
      <w:bookmarkStart w:id="158" w:name="_Toc348523313"/>
      <w:bookmarkStart w:id="159" w:name="_Toc348523341"/>
      <w:bookmarkStart w:id="160" w:name="_Toc348523533"/>
      <w:bookmarkStart w:id="161" w:name="_Ref348961985"/>
      <w:bookmarkStart w:id="162" w:name="_Ref348965238"/>
      <w:bookmarkStart w:id="163" w:name="_Ref349548688"/>
      <w:bookmarkStart w:id="164" w:name="_Ref349548966"/>
      <w:bookmarkStart w:id="165" w:name="_Ref349549121"/>
      <w:bookmarkStart w:id="166" w:name="_Ref349549126"/>
      <w:bookmarkStart w:id="167" w:name="_Ref349557810"/>
      <w:bookmarkStart w:id="168" w:name="_Toc350514187"/>
      <w:bookmarkStart w:id="169" w:name="_Toc350762311"/>
      <w:bookmarkStart w:id="170" w:name="_Toc230309109"/>
      <w:r>
        <w:lastRenderedPageBreak/>
        <w:t>Ejemplo de Capítulo</w:t>
      </w:r>
      <w:bookmarkEnd w:id="158"/>
      <w:bookmarkEnd w:id="159"/>
      <w:bookmarkEnd w:id="160"/>
      <w:bookmarkEnd w:id="161"/>
      <w:bookmarkEnd w:id="162"/>
      <w:bookmarkEnd w:id="163"/>
      <w:bookmarkEnd w:id="164"/>
      <w:bookmarkEnd w:id="165"/>
      <w:bookmarkEnd w:id="166"/>
      <w:bookmarkEnd w:id="167"/>
      <w:bookmarkEnd w:id="168"/>
      <w:bookmarkEnd w:id="169"/>
      <w:bookmarkEnd w:id="170"/>
    </w:p>
    <w:p w14:paraId="67D8DE12" w14:textId="77777777" w:rsidR="00992934" w:rsidRDefault="00992934" w:rsidP="00992934"/>
    <w:p w14:paraId="05CC5393" w14:textId="77777777" w:rsidR="00992934" w:rsidRDefault="00992934" w:rsidP="00992934">
      <w:pPr>
        <w:pStyle w:val="citacelebracapitulo"/>
        <w:ind w:right="-1"/>
      </w:pPr>
      <w:r>
        <w:t>Una de las virtudes del ingeniero es la eficiencia.</w:t>
      </w:r>
    </w:p>
    <w:p w14:paraId="0AAEEB9F" w14:textId="77777777" w:rsidR="00992934" w:rsidRDefault="00992934" w:rsidP="00992934">
      <w:pPr>
        <w:pStyle w:val="autorcitacelebrecapitulo"/>
        <w:ind w:right="-1"/>
      </w:pPr>
      <w:r>
        <w:t>Guang Tse</w:t>
      </w:r>
    </w:p>
    <w:p w14:paraId="2831B7B5" w14:textId="77777777" w:rsidR="00992934" w:rsidRPr="00BA57DB" w:rsidRDefault="00992934" w:rsidP="00992934">
      <w:pPr>
        <w:keepNext/>
        <w:framePr w:dropCap="drop" w:lines="3" w:wrap="around" w:vAnchor="text" w:hAnchor="text" w:y="1"/>
        <w:spacing w:before="0" w:after="0" w:line="720" w:lineRule="exact"/>
        <w:textAlignment w:val="baseline"/>
        <w:rPr>
          <w:position w:val="-9"/>
          <w:sz w:val="87"/>
        </w:rPr>
      </w:pPr>
      <w:r>
        <w:rPr>
          <w:position w:val="-9"/>
          <w:sz w:val="87"/>
        </w:rPr>
        <w:t>E</w:t>
      </w:r>
    </w:p>
    <w:p w14:paraId="4187C952" w14:textId="6C9F599F" w:rsidR="00992934" w:rsidRDefault="00992934" w:rsidP="00477732">
      <w:r>
        <w:t xml:space="preserve">l </w:t>
      </w:r>
      <w:r>
        <w:rPr>
          <w:i/>
        </w:rPr>
        <w:t xml:space="preserve">formato de capítulo </w:t>
      </w:r>
      <w:r>
        <w:t>abarca diversos factores. Un capítulo puede incluir, además de texto, los siguientes elementos:</w:t>
      </w:r>
    </w:p>
    <w:p w14:paraId="585DFEA4" w14:textId="77777777" w:rsidR="003D42CA" w:rsidRDefault="003D42CA" w:rsidP="00477732"/>
    <w:p w14:paraId="1143276F" w14:textId="77777777" w:rsidR="00992934" w:rsidRDefault="00992934" w:rsidP="005E47FE">
      <w:pPr>
        <w:pStyle w:val="Prrafodelista"/>
        <w:widowControl/>
        <w:numPr>
          <w:ilvl w:val="0"/>
          <w:numId w:val="4"/>
        </w:numPr>
        <w:spacing w:before="0" w:after="448"/>
        <w:ind w:left="0" w:firstLine="198"/>
        <w:contextualSpacing/>
      </w:pPr>
      <w:r>
        <w:t>Tablas</w:t>
      </w:r>
    </w:p>
    <w:p w14:paraId="1089371C" w14:textId="7B13D854" w:rsidR="00477732" w:rsidRDefault="00477732" w:rsidP="005E47FE">
      <w:pPr>
        <w:pStyle w:val="Prrafodelista"/>
        <w:widowControl/>
        <w:numPr>
          <w:ilvl w:val="0"/>
          <w:numId w:val="4"/>
        </w:numPr>
        <w:spacing w:before="0" w:after="448"/>
        <w:ind w:left="0" w:firstLine="198"/>
        <w:contextualSpacing/>
      </w:pPr>
      <w:r>
        <w:t>Figuras</w:t>
      </w:r>
    </w:p>
    <w:p w14:paraId="584C7C3A" w14:textId="77777777" w:rsidR="00992934" w:rsidRDefault="00992934" w:rsidP="005E47FE">
      <w:pPr>
        <w:pStyle w:val="Prrafodelista"/>
        <w:widowControl/>
        <w:numPr>
          <w:ilvl w:val="0"/>
          <w:numId w:val="4"/>
        </w:numPr>
        <w:spacing w:before="0" w:after="448"/>
        <w:ind w:left="0" w:firstLine="198"/>
        <w:contextualSpacing/>
      </w:pPr>
      <w:r>
        <w:t>Ecuaciones</w:t>
      </w:r>
    </w:p>
    <w:p w14:paraId="0946B209" w14:textId="77777777" w:rsidR="00992934" w:rsidRDefault="00992934" w:rsidP="005E47FE">
      <w:pPr>
        <w:pStyle w:val="Prrafodelista"/>
        <w:widowControl/>
        <w:numPr>
          <w:ilvl w:val="0"/>
          <w:numId w:val="4"/>
        </w:numPr>
        <w:spacing w:before="0" w:after="448"/>
        <w:ind w:left="0" w:firstLine="198"/>
        <w:contextualSpacing/>
      </w:pPr>
      <w:r>
        <w:t>Ejemplos</w:t>
      </w:r>
    </w:p>
    <w:p w14:paraId="7828CB7F" w14:textId="77777777" w:rsidR="00992934" w:rsidRDefault="00992934" w:rsidP="005E47FE">
      <w:pPr>
        <w:pStyle w:val="Prrafodelista"/>
        <w:widowControl/>
        <w:numPr>
          <w:ilvl w:val="0"/>
          <w:numId w:val="4"/>
        </w:numPr>
        <w:spacing w:before="0" w:after="448"/>
        <w:ind w:left="0" w:firstLine="198"/>
        <w:contextualSpacing/>
      </w:pPr>
      <w:r w:rsidRPr="0062200E">
        <w:rPr>
          <w:i/>
        </w:rPr>
        <w:t>Resúmenes</w:t>
      </w:r>
      <w:r>
        <w:t>, con recuadros en gris, por ejemplo</w:t>
      </w:r>
    </w:p>
    <w:p w14:paraId="5013CB3C" w14:textId="77777777" w:rsidR="00992934" w:rsidRDefault="00992934" w:rsidP="005E47FE">
      <w:pPr>
        <w:pStyle w:val="Prrafodelista"/>
        <w:widowControl/>
        <w:numPr>
          <w:ilvl w:val="0"/>
          <w:numId w:val="4"/>
        </w:numPr>
        <w:spacing w:before="0" w:after="448"/>
        <w:ind w:left="0" w:firstLine="198"/>
        <w:contextualSpacing/>
      </w:pPr>
      <w:r w:rsidRPr="0062200E">
        <w:rPr>
          <w:i/>
        </w:rPr>
        <w:t>Lemas</w:t>
      </w:r>
      <w:r>
        <w:t xml:space="preserve">, </w:t>
      </w:r>
      <w:r w:rsidRPr="0062200E">
        <w:rPr>
          <w:i/>
        </w:rPr>
        <w:t>corolarios</w:t>
      </w:r>
      <w:r>
        <w:t xml:space="preserve">, </w:t>
      </w:r>
      <w:r w:rsidRPr="0062200E">
        <w:rPr>
          <w:i/>
        </w:rPr>
        <w:t>teoremas</w:t>
      </w:r>
      <w:r>
        <w:t>,... y sus demostraciones</w:t>
      </w:r>
    </w:p>
    <w:p w14:paraId="22689FA1" w14:textId="77777777" w:rsidR="00992934" w:rsidRDefault="00992934" w:rsidP="005E47FE">
      <w:pPr>
        <w:pStyle w:val="Prrafodelista"/>
        <w:widowControl/>
        <w:numPr>
          <w:ilvl w:val="0"/>
          <w:numId w:val="4"/>
        </w:numPr>
        <w:spacing w:before="0" w:after="448"/>
        <w:ind w:left="0" w:firstLine="198"/>
        <w:contextualSpacing/>
      </w:pPr>
      <w:r>
        <w:t>Cuestiones</w:t>
      </w:r>
    </w:p>
    <w:p w14:paraId="22C0AD5F" w14:textId="77777777" w:rsidR="00992934" w:rsidRDefault="00992934" w:rsidP="005E47FE">
      <w:pPr>
        <w:pStyle w:val="Prrafodelista"/>
        <w:widowControl/>
        <w:numPr>
          <w:ilvl w:val="0"/>
          <w:numId w:val="4"/>
        </w:numPr>
        <w:spacing w:before="0" w:after="448"/>
        <w:ind w:left="0" w:firstLine="198"/>
        <w:contextualSpacing/>
      </w:pPr>
      <w:r>
        <w:t>Problemas propuestos</w:t>
      </w:r>
    </w:p>
    <w:p w14:paraId="54C7CCBC" w14:textId="77777777" w:rsidR="00992934" w:rsidRDefault="00992934" w:rsidP="005E47FE">
      <w:pPr>
        <w:pStyle w:val="Prrafodelista"/>
        <w:widowControl/>
        <w:numPr>
          <w:ilvl w:val="0"/>
          <w:numId w:val="4"/>
        </w:numPr>
        <w:spacing w:before="0" w:after="448"/>
        <w:ind w:left="0" w:firstLine="198"/>
        <w:contextualSpacing/>
      </w:pPr>
      <w:r>
        <w:t>...</w:t>
      </w:r>
    </w:p>
    <w:p w14:paraId="10061D1E" w14:textId="77777777" w:rsidR="00992934" w:rsidRDefault="00992934" w:rsidP="00992934">
      <w:r>
        <w:t>En este capítulo se propone incluir ejemplos de todos estos elementos, para que el usuario pueda modificarlos fácilmente para su uso. Consulte el código suministrado, para ver cómo se escriben en Word</w:t>
      </w:r>
      <w:r w:rsidRPr="001778B1">
        <w:rPr>
          <w:vertAlign w:val="superscript"/>
        </w:rPr>
        <w:t>®</w:t>
      </w:r>
      <w:r>
        <w:t>.</w:t>
      </w:r>
    </w:p>
    <w:p w14:paraId="3C887AAE" w14:textId="77777777" w:rsidR="00992934" w:rsidRDefault="00992934" w:rsidP="00631073">
      <w:pPr>
        <w:pStyle w:val="Ttulo2"/>
      </w:pPr>
      <w:bookmarkStart w:id="171" w:name="_Toc350335825"/>
      <w:bookmarkStart w:id="172" w:name="_Toc350335889"/>
      <w:bookmarkStart w:id="173" w:name="_Toc350421138"/>
      <w:bookmarkStart w:id="174" w:name="_Toc350421202"/>
      <w:bookmarkStart w:id="175" w:name="_Toc350512093"/>
      <w:bookmarkStart w:id="176" w:name="_Toc350512158"/>
      <w:bookmarkStart w:id="177" w:name="_Toc350514072"/>
      <w:bookmarkStart w:id="178" w:name="_Toc350514131"/>
      <w:bookmarkStart w:id="179" w:name="_Toc350514188"/>
      <w:bookmarkStart w:id="180" w:name="_Toc350514250"/>
      <w:bookmarkStart w:id="181" w:name="_Toc350762312"/>
      <w:bookmarkStart w:id="182" w:name="_Toc348523314"/>
      <w:bookmarkStart w:id="183" w:name="_Toc348523342"/>
      <w:bookmarkStart w:id="184" w:name="_Toc348523534"/>
      <w:bookmarkStart w:id="185" w:name="_Ref348961569"/>
      <w:bookmarkStart w:id="186" w:name="_Toc350514189"/>
      <w:bookmarkStart w:id="187" w:name="_Toc350762313"/>
      <w:bookmarkStart w:id="188" w:name="_Toc230309110"/>
      <w:bookmarkEnd w:id="171"/>
      <w:bookmarkEnd w:id="172"/>
      <w:bookmarkEnd w:id="173"/>
      <w:bookmarkEnd w:id="174"/>
      <w:bookmarkEnd w:id="175"/>
      <w:bookmarkEnd w:id="176"/>
      <w:bookmarkEnd w:id="177"/>
      <w:bookmarkEnd w:id="178"/>
      <w:bookmarkEnd w:id="179"/>
      <w:bookmarkEnd w:id="180"/>
      <w:bookmarkEnd w:id="181"/>
      <w:r>
        <w:t>Ejemplo de sección</w:t>
      </w:r>
      <w:bookmarkEnd w:id="182"/>
      <w:bookmarkEnd w:id="183"/>
      <w:bookmarkEnd w:id="184"/>
      <w:bookmarkEnd w:id="185"/>
      <w:bookmarkEnd w:id="186"/>
      <w:bookmarkEnd w:id="187"/>
      <w:bookmarkEnd w:id="188"/>
    </w:p>
    <w:p w14:paraId="5AD740B2" w14:textId="6231ACEF" w:rsidR="00992934" w:rsidRDefault="00992934" w:rsidP="00992934">
      <w:r>
        <w:t xml:space="preserve">En la Figura 2.1 se incluye a modo de ejemplo la imagen del logo de la Escuela </w:t>
      </w:r>
      <w:r>
        <w:lastRenderedPageBreak/>
        <w:t>Técnica Superior de Ingeniería (ETSI</w:t>
      </w:r>
      <w:r>
        <w:fldChar w:fldCharType="begin"/>
      </w:r>
      <w:r>
        <w:instrText xml:space="preserve"> XE "</w:instrText>
      </w:r>
      <w:r w:rsidRPr="00513D36">
        <w:instrText>ETSI</w:instrText>
      </w:r>
      <w:r>
        <w:instrText xml:space="preserve">" </w:instrText>
      </w:r>
      <w:r>
        <w:fldChar w:fldCharType="end"/>
      </w:r>
      <w:r>
        <w:t xml:space="preserve">) </w:t>
      </w:r>
      <w:r>
        <w:rPr>
          <w:vertAlign w:val="superscript"/>
        </w:rPr>
        <w:footnoteReference w:id="3"/>
      </w:r>
      <w:r>
        <w:t>. Simplemente debe insertar la imagen, hacer click derecho en la misma, insertar el título y tener en cuenta las mismas precauciones que a la hora de insertar el número del capítulo en el título de la imagen.</w:t>
      </w:r>
    </w:p>
    <w:tbl>
      <w:tblPr>
        <w:tblStyle w:val="Tablaconcuadrcula"/>
        <w:tblW w:w="0" w:type="auto"/>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3"/>
      </w:tblGrid>
      <w:tr w:rsidR="005E47FE" w14:paraId="7E67D174" w14:textId="77777777" w:rsidTr="005E47FE">
        <w:tc>
          <w:tcPr>
            <w:tcW w:w="3613" w:type="dxa"/>
          </w:tcPr>
          <w:p w14:paraId="0F13AD4D" w14:textId="25E11DB3" w:rsidR="005E47FE" w:rsidRDefault="005E47FE" w:rsidP="005E47FE">
            <w:pPr>
              <w:jc w:val="center"/>
            </w:pPr>
            <w:r>
              <w:rPr>
                <w:noProof/>
                <w:lang w:eastAsia="es-ES"/>
              </w:rPr>
              <w:drawing>
                <wp:anchor distT="0" distB="0" distL="114300" distR="114300" simplePos="0" relativeHeight="252055552" behindDoc="0" locked="0" layoutInCell="1" allowOverlap="1" wp14:anchorId="485F72F1" wp14:editId="67CF37EA">
                  <wp:simplePos x="0" y="0"/>
                  <wp:positionH relativeFrom="column">
                    <wp:posOffset>513080</wp:posOffset>
                  </wp:positionH>
                  <wp:positionV relativeFrom="paragraph">
                    <wp:posOffset>128905</wp:posOffset>
                  </wp:positionV>
                  <wp:extent cx="1284605" cy="1081405"/>
                  <wp:effectExtent l="0" t="0" r="10795" b="10795"/>
                  <wp:wrapThrough wrapText="bothSides">
                    <wp:wrapPolygon edited="0">
                      <wp:start x="0" y="21600"/>
                      <wp:lineTo x="21354" y="21600"/>
                      <wp:lineTo x="21354" y="292"/>
                      <wp:lineTo x="0" y="292"/>
                      <wp:lineTo x="0" y="21600"/>
                    </wp:wrapPolygon>
                  </wp:wrapThrough>
                  <wp:docPr id="16" name="Picture 59554"/>
                  <wp:cNvGraphicFramePr/>
                  <a:graphic xmlns:a="http://schemas.openxmlformats.org/drawingml/2006/main">
                    <a:graphicData uri="http://schemas.openxmlformats.org/drawingml/2006/picture">
                      <pic:pic xmlns:pic="http://schemas.openxmlformats.org/drawingml/2006/picture">
                        <pic:nvPicPr>
                          <pic:cNvPr id="59554" name="Picture 59554"/>
                          <pic:cNvPicPr/>
                        </pic:nvPicPr>
                        <pic:blipFill>
                          <a:blip r:embed="rId39"/>
                          <a:stretch>
                            <a:fillRect/>
                          </a:stretch>
                        </pic:blipFill>
                        <pic:spPr>
                          <a:xfrm rot="5400000">
                            <a:off x="0" y="0"/>
                            <a:ext cx="1284605" cy="1081405"/>
                          </a:xfrm>
                          <a:prstGeom prst="rect">
                            <a:avLst/>
                          </a:prstGeom>
                        </pic:spPr>
                      </pic:pic>
                    </a:graphicData>
                  </a:graphic>
                  <wp14:sizeRelH relativeFrom="margin">
                    <wp14:pctWidth>0</wp14:pctWidth>
                  </wp14:sizeRelH>
                  <wp14:sizeRelV relativeFrom="margin">
                    <wp14:pctHeight>0</wp14:pctHeight>
                  </wp14:sizeRelV>
                </wp:anchor>
              </w:drawing>
            </w:r>
          </w:p>
        </w:tc>
      </w:tr>
      <w:tr w:rsidR="005E47FE" w14:paraId="63FEACE9" w14:textId="77777777" w:rsidTr="005E47FE">
        <w:tc>
          <w:tcPr>
            <w:tcW w:w="3613" w:type="dxa"/>
          </w:tcPr>
          <w:p w14:paraId="6FDB3830" w14:textId="1BA05304" w:rsidR="005E47FE" w:rsidRDefault="00A6660C" w:rsidP="00A6660C">
            <w:pPr>
              <w:pStyle w:val="Descripcin"/>
            </w:pPr>
            <w:bookmarkStart w:id="189" w:name="_Ref230246477"/>
            <w:bookmarkStart w:id="190" w:name="_Toc350761979"/>
            <w:r>
              <w:t xml:space="preserve">Figura  </w:t>
            </w:r>
            <w:r w:rsidR="00DC19E1">
              <w:fldChar w:fldCharType="begin"/>
            </w:r>
            <w:r w:rsidR="00DC19E1">
              <w:instrText xml:space="preserve"> STYLEREF 1 \s </w:instrText>
            </w:r>
            <w:r w:rsidR="00DC19E1">
              <w:fldChar w:fldCharType="separate"/>
            </w:r>
            <w:r w:rsidR="00494E53">
              <w:rPr>
                <w:noProof/>
              </w:rPr>
              <w:t>3</w:t>
            </w:r>
            <w:r w:rsidR="00DC19E1">
              <w:rPr>
                <w:noProof/>
              </w:rPr>
              <w:fldChar w:fldCharType="end"/>
            </w:r>
            <w:r w:rsidR="00242047">
              <w:t>.</w:t>
            </w:r>
            <w:r w:rsidR="00DC19E1">
              <w:fldChar w:fldCharType="begin"/>
            </w:r>
            <w:r w:rsidR="00DC19E1">
              <w:instrText xml:space="preserve"> SEQ Figura_ \* ARABIC \s 1 </w:instrText>
            </w:r>
            <w:r w:rsidR="00DC19E1">
              <w:fldChar w:fldCharType="separate"/>
            </w:r>
            <w:r w:rsidR="00494E53">
              <w:rPr>
                <w:noProof/>
              </w:rPr>
              <w:t>1</w:t>
            </w:r>
            <w:r w:rsidR="00DC19E1">
              <w:rPr>
                <w:noProof/>
              </w:rPr>
              <w:fldChar w:fldCharType="end"/>
            </w:r>
            <w:bookmarkEnd w:id="189"/>
            <w:r>
              <w:t xml:space="preserve">. </w:t>
            </w:r>
            <w:r w:rsidR="005E47FE">
              <w:t>Logo de la ETSI</w:t>
            </w:r>
            <w:bookmarkEnd w:id="190"/>
          </w:p>
        </w:tc>
      </w:tr>
    </w:tbl>
    <w:p w14:paraId="698E9FFB" w14:textId="77777777" w:rsidR="00992934" w:rsidRDefault="00992934" w:rsidP="00992934">
      <w:r>
        <w:t xml:space="preserve">Para dar énfasis a algún texto, usamos </w:t>
      </w:r>
      <w:r w:rsidRPr="0079192E">
        <w:rPr>
          <w:b/>
        </w:rPr>
        <w:t>negrita</w:t>
      </w:r>
      <w:r w:rsidRPr="0079192E">
        <w:t xml:space="preserve"> o</w:t>
      </w:r>
      <w:r w:rsidRPr="0079192E">
        <w:rPr>
          <w:u w:val="single"/>
        </w:rPr>
        <w:t xml:space="preserve"> cursiva</w:t>
      </w:r>
      <w:r>
        <w:t>. Así, por ejemplo,</w:t>
      </w:r>
    </w:p>
    <w:p w14:paraId="1F9C43EA" w14:textId="77777777" w:rsidR="00992934" w:rsidRPr="0079192E" w:rsidRDefault="00992934" w:rsidP="00992934">
      <w:pPr>
        <w:rPr>
          <w:i/>
        </w:rPr>
      </w:pPr>
      <w:r w:rsidRPr="0079192E">
        <w:rPr>
          <w:i/>
        </w:rPr>
        <w:t>No olvide intentar utilizar este formato en sus publicaciones de la ETSI</w:t>
      </w:r>
    </w:p>
    <w:p w14:paraId="48E638C8" w14:textId="77777777" w:rsidR="00992934" w:rsidRDefault="00992934" w:rsidP="00992934">
      <w:r>
        <w:t>hace aparecer el anterior texto en itálica. Pero si escribiésemos, por ejemplo,</w:t>
      </w:r>
    </w:p>
    <w:p w14:paraId="431D2327" w14:textId="77777777" w:rsidR="00992934" w:rsidRDefault="00992934" w:rsidP="00992934">
      <w:r>
        <w:t xml:space="preserve">No olvide intentar utilizar este formato </w:t>
      </w:r>
      <w:r w:rsidRPr="0079192E">
        <w:rPr>
          <w:b/>
        </w:rPr>
        <w:t>siempre</w:t>
      </w:r>
      <w:r>
        <w:t xml:space="preserve"> en sus publicaciones de la ETSI</w:t>
      </w:r>
    </w:p>
    <w:p w14:paraId="4FDA687B" w14:textId="77777777" w:rsidR="00992934" w:rsidRDefault="00992934" w:rsidP="00992934">
      <w:r>
        <w:t xml:space="preserve">vemos cómo hemos destacado la palabra ``siempre'' en torno a su contexto. </w:t>
      </w:r>
    </w:p>
    <w:p w14:paraId="26689436" w14:textId="77777777" w:rsidR="00992934" w:rsidRDefault="00992934" w:rsidP="006703EB">
      <w:pPr>
        <w:pStyle w:val="Ttulo3"/>
      </w:pPr>
      <w:bookmarkStart w:id="191" w:name="_Toc349134795"/>
      <w:bookmarkStart w:id="192" w:name="_Toc350514190"/>
      <w:bookmarkStart w:id="193" w:name="_Toc350762314"/>
      <w:bookmarkStart w:id="194" w:name="_Toc230309111"/>
      <w:r>
        <w:t>Ejemplo de subsección</w:t>
      </w:r>
      <w:bookmarkEnd w:id="191"/>
      <w:bookmarkEnd w:id="192"/>
      <w:bookmarkEnd w:id="193"/>
      <w:bookmarkEnd w:id="194"/>
    </w:p>
    <w:p w14:paraId="150AA739" w14:textId="77777777" w:rsidR="00992934" w:rsidRDefault="00992934" w:rsidP="00992934">
      <w:r>
        <w:t xml:space="preserve">Simplemente hemos utilizado el estilo </w:t>
      </w:r>
      <w:r w:rsidRPr="0079192E">
        <w:rPr>
          <w:i/>
        </w:rPr>
        <w:t xml:space="preserve">Título </w:t>
      </w:r>
      <w:r>
        <w:rPr>
          <w:i/>
        </w:rPr>
        <w:t>2</w:t>
      </w:r>
      <w:r>
        <w:t>.</w:t>
      </w:r>
    </w:p>
    <w:p w14:paraId="54BDF3BF" w14:textId="77777777" w:rsidR="00992934" w:rsidRPr="001C46B5" w:rsidRDefault="00992934" w:rsidP="005B0043">
      <w:pPr>
        <w:pStyle w:val="Ttulo2"/>
      </w:pPr>
      <w:bookmarkStart w:id="195" w:name="_Toc348523315"/>
      <w:bookmarkStart w:id="196" w:name="_Toc348523343"/>
      <w:bookmarkStart w:id="197" w:name="_Toc348523535"/>
      <w:bookmarkStart w:id="198" w:name="_Toc350514191"/>
      <w:bookmarkStart w:id="199" w:name="_Toc350762315"/>
      <w:bookmarkStart w:id="200" w:name="_Toc230309112"/>
      <w:r w:rsidRPr="001C46B5">
        <w:t>Elementos del texto</w:t>
      </w:r>
      <w:bookmarkEnd w:id="195"/>
      <w:bookmarkEnd w:id="196"/>
      <w:bookmarkEnd w:id="197"/>
      <w:bookmarkEnd w:id="198"/>
      <w:bookmarkEnd w:id="199"/>
      <w:bookmarkEnd w:id="200"/>
    </w:p>
    <w:p w14:paraId="163CCF84" w14:textId="77777777" w:rsidR="00992934" w:rsidRPr="006C6227" w:rsidRDefault="00992934" w:rsidP="00992934">
      <w:r>
        <w:t>En este apartado veremos detalladamente cómo crear cada uno de los distintos elementos del texto</w:t>
      </w:r>
    </w:p>
    <w:p w14:paraId="35F1A85C" w14:textId="77777777" w:rsidR="00992934" w:rsidRDefault="00992934" w:rsidP="006703EB">
      <w:pPr>
        <w:pStyle w:val="Ttulo3"/>
      </w:pPr>
      <w:bookmarkStart w:id="201" w:name="_Toc349134797"/>
      <w:bookmarkStart w:id="202" w:name="_Toc350514192"/>
      <w:bookmarkStart w:id="203" w:name="_Toc350762316"/>
      <w:bookmarkStart w:id="204" w:name="_Toc230309113"/>
      <w:r>
        <w:lastRenderedPageBreak/>
        <w:t>Figuras</w:t>
      </w:r>
      <w:bookmarkEnd w:id="201"/>
      <w:bookmarkEnd w:id="202"/>
      <w:bookmarkEnd w:id="203"/>
      <w:bookmarkEnd w:id="204"/>
    </w:p>
    <w:p w14:paraId="0428361A" w14:textId="155FA356" w:rsidR="00992934" w:rsidRDefault="00A6660C" w:rsidP="00992934">
      <w:r>
        <w:t>Ver la</w:t>
      </w:r>
      <w:r w:rsidR="00992934">
        <w:t xml:space="preserve"> figura que </w:t>
      </w:r>
      <w:r>
        <w:t>se incluyó</w:t>
      </w:r>
      <w:r w:rsidR="00992934">
        <w:t xml:space="preserve"> anteriormente</w:t>
      </w:r>
      <w:r>
        <w:t xml:space="preserve">, en </w:t>
      </w:r>
      <w:r>
        <w:fldChar w:fldCharType="begin"/>
      </w:r>
      <w:r>
        <w:instrText xml:space="preserve"> REF _Ref230246477 \h </w:instrText>
      </w:r>
      <w:r>
        <w:fldChar w:fldCharType="separate"/>
      </w:r>
      <w:r w:rsidR="00494E53">
        <w:t xml:space="preserve">Figura  </w:t>
      </w:r>
      <w:r w:rsidR="00494E53">
        <w:rPr>
          <w:noProof/>
        </w:rPr>
        <w:t>3</w:t>
      </w:r>
      <w:r w:rsidR="00494E53">
        <w:t>.</w:t>
      </w:r>
      <w:r w:rsidR="00494E53">
        <w:rPr>
          <w:noProof/>
        </w:rPr>
        <w:t>1</w:t>
      </w:r>
      <w:r>
        <w:fldChar w:fldCharType="end"/>
      </w:r>
      <w:r>
        <w:t>.</w:t>
      </w:r>
    </w:p>
    <w:p w14:paraId="15B03354" w14:textId="77777777" w:rsidR="00992934" w:rsidRDefault="00992934" w:rsidP="006703EB">
      <w:pPr>
        <w:pStyle w:val="Ttulo3"/>
      </w:pPr>
      <w:bookmarkStart w:id="205" w:name="_Toc349134798"/>
      <w:bookmarkStart w:id="206" w:name="_Toc350514193"/>
      <w:bookmarkStart w:id="207" w:name="_Toc350762317"/>
      <w:bookmarkStart w:id="208" w:name="_Toc230309114"/>
      <w:r>
        <w:t>Tabla</w:t>
      </w:r>
      <w:bookmarkEnd w:id="205"/>
      <w:bookmarkEnd w:id="206"/>
      <w:bookmarkEnd w:id="207"/>
      <w:bookmarkEnd w:id="208"/>
    </w:p>
    <w:p w14:paraId="23ADD39E" w14:textId="568E1678" w:rsidR="00992934" w:rsidRPr="00E6101F" w:rsidRDefault="001C46B5" w:rsidP="00992934">
      <w:r>
        <w:t xml:space="preserve">A modo de ejemplo, </w:t>
      </w:r>
      <w:r>
        <w:fldChar w:fldCharType="begin"/>
      </w:r>
      <w:r>
        <w:instrText xml:space="preserve"> REF _Ref230245050 \h </w:instrText>
      </w:r>
      <w:r>
        <w:fldChar w:fldCharType="separate"/>
      </w:r>
      <w:r w:rsidR="00494E53">
        <w:t xml:space="preserve">Tabla </w:t>
      </w:r>
      <w:r w:rsidR="00494E53">
        <w:rPr>
          <w:noProof/>
        </w:rPr>
        <w:t>3</w:t>
      </w:r>
      <w:r w:rsidR="00494E53">
        <w:t>–</w:t>
      </w:r>
      <w:r w:rsidR="00494E53">
        <w:rPr>
          <w:noProof/>
        </w:rPr>
        <w:t>1</w:t>
      </w:r>
      <w:r>
        <w:fldChar w:fldCharType="end"/>
      </w:r>
      <w:r w:rsidR="00992934">
        <w:t xml:space="preserve"> incluye un ejemplo de tabla. Recuerde que para colcar el título debe pulsar el botón derecho del ratón sobre la tabla y elegir </w:t>
      </w:r>
      <w:r w:rsidR="00992934" w:rsidRPr="00E6101F">
        <w:rPr>
          <w:i/>
        </w:rPr>
        <w:t>Insertar título</w:t>
      </w:r>
      <w:r w:rsidR="00992934">
        <w:t xml:space="preserve">. Una vez en el menú que le aparece y donde debe colocar el título de la tabla debe pulsar el botón </w:t>
      </w:r>
      <w:r w:rsidR="00992934" w:rsidRPr="00E6101F">
        <w:rPr>
          <w:i/>
        </w:rPr>
        <w:t>Numeración</w:t>
      </w:r>
      <w:r w:rsidR="00992934">
        <w:rPr>
          <w:i/>
        </w:rPr>
        <w:t xml:space="preserve"> </w:t>
      </w:r>
      <w:r w:rsidR="00992934">
        <w:t xml:space="preserve">y marcar la casilla </w:t>
      </w:r>
      <w:r w:rsidR="00992934" w:rsidRPr="00EB7A28">
        <w:t>Incluir número de capítulo</w:t>
      </w:r>
      <w:r w:rsidR="00992934">
        <w:t xml:space="preserve"> y elegir como separador de elementos el punto.</w:t>
      </w:r>
    </w:p>
    <w:p w14:paraId="70A1B7A8" w14:textId="5C0C67A2" w:rsidR="00992934" w:rsidRDefault="00992934" w:rsidP="0049516D">
      <w:pPr>
        <w:pStyle w:val="Descripcin"/>
      </w:pPr>
      <w:bookmarkStart w:id="209" w:name="_Ref230245050"/>
      <w:bookmarkStart w:id="210" w:name="_Toc350762016"/>
      <w:r>
        <w:t xml:space="preserve">Tabla </w:t>
      </w:r>
      <w:r w:rsidR="00DC19E1">
        <w:fldChar w:fldCharType="begin"/>
      </w:r>
      <w:r w:rsidR="00DC19E1">
        <w:instrText xml:space="preserve"> STYLEREF 1 \s </w:instrText>
      </w:r>
      <w:r w:rsidR="00DC19E1">
        <w:fldChar w:fldCharType="separate"/>
      </w:r>
      <w:r w:rsidR="00494E53">
        <w:rPr>
          <w:noProof/>
        </w:rPr>
        <w:t>3</w:t>
      </w:r>
      <w:r w:rsidR="00DC19E1">
        <w:rPr>
          <w:noProof/>
        </w:rPr>
        <w:fldChar w:fldCharType="end"/>
      </w:r>
      <w:r w:rsidR="00242047">
        <w:t>–</w:t>
      </w:r>
      <w:r w:rsidR="00DC19E1">
        <w:fldChar w:fldCharType="begin"/>
      </w:r>
      <w:r w:rsidR="00DC19E1">
        <w:instrText xml:space="preserve"> SEQ Tabla \* ARABIC \s 1 </w:instrText>
      </w:r>
      <w:r w:rsidR="00DC19E1">
        <w:fldChar w:fldCharType="separate"/>
      </w:r>
      <w:r w:rsidR="00494E53">
        <w:rPr>
          <w:noProof/>
        </w:rPr>
        <w:t>1</w:t>
      </w:r>
      <w:r w:rsidR="00DC19E1">
        <w:rPr>
          <w:noProof/>
        </w:rPr>
        <w:fldChar w:fldCharType="end"/>
      </w:r>
      <w:bookmarkEnd w:id="209"/>
      <w:r>
        <w:t xml:space="preserve"> Valores de parámetros</w:t>
      </w:r>
      <w:bookmarkEnd w:id="210"/>
    </w:p>
    <w:tbl>
      <w:tblPr>
        <w:tblStyle w:val="TableGrid"/>
        <w:tblW w:w="6410" w:type="dxa"/>
        <w:jc w:val="center"/>
        <w:tblInd w:w="0" w:type="dxa"/>
        <w:tblBorders>
          <w:insideH w:val="single" w:sz="4" w:space="0" w:color="auto"/>
        </w:tblBorders>
        <w:tblLook w:val="04A0" w:firstRow="1" w:lastRow="0" w:firstColumn="1" w:lastColumn="0" w:noHBand="0" w:noVBand="1"/>
      </w:tblPr>
      <w:tblGrid>
        <w:gridCol w:w="3718"/>
        <w:gridCol w:w="1332"/>
        <w:gridCol w:w="1360"/>
      </w:tblGrid>
      <w:tr w:rsidR="00992934" w14:paraId="37622C7B" w14:textId="77777777" w:rsidTr="0049516D">
        <w:trPr>
          <w:trHeight w:val="214"/>
          <w:jc w:val="center"/>
        </w:trPr>
        <w:tc>
          <w:tcPr>
            <w:tcW w:w="3718" w:type="dxa"/>
          </w:tcPr>
          <w:p w14:paraId="070F91FC" w14:textId="77777777" w:rsidR="00992934" w:rsidRDefault="00992934" w:rsidP="00992934">
            <w:r>
              <w:t>Definición</w:t>
            </w:r>
          </w:p>
        </w:tc>
        <w:tc>
          <w:tcPr>
            <w:tcW w:w="1332" w:type="dxa"/>
          </w:tcPr>
          <w:p w14:paraId="7B601E06" w14:textId="77777777" w:rsidR="00992934" w:rsidRDefault="00992934" w:rsidP="00992934">
            <w:r>
              <w:t>notación</w:t>
            </w:r>
          </w:p>
        </w:tc>
        <w:tc>
          <w:tcPr>
            <w:tcW w:w="1360" w:type="dxa"/>
          </w:tcPr>
          <w:p w14:paraId="316CD633" w14:textId="77777777" w:rsidR="00992934" w:rsidRDefault="00992934" w:rsidP="0049516D">
            <w:pPr>
              <w:jc w:val="center"/>
            </w:pPr>
            <w:r>
              <w:t>valor</w:t>
            </w:r>
          </w:p>
        </w:tc>
      </w:tr>
      <w:tr w:rsidR="00992934" w14:paraId="6B5F0F36" w14:textId="77777777" w:rsidTr="0049516D">
        <w:trPr>
          <w:trHeight w:val="261"/>
          <w:jc w:val="center"/>
        </w:trPr>
        <w:tc>
          <w:tcPr>
            <w:tcW w:w="3718" w:type="dxa"/>
          </w:tcPr>
          <w:p w14:paraId="4C514F3D" w14:textId="77777777" w:rsidR="00992934" w:rsidRDefault="00992934" w:rsidP="00992934">
            <w:r>
              <w:t>Potencia transmitida (entregada a antena)</w:t>
            </w:r>
          </w:p>
        </w:tc>
        <w:tc>
          <w:tcPr>
            <w:tcW w:w="1332" w:type="dxa"/>
          </w:tcPr>
          <w:p w14:paraId="6659A7DB" w14:textId="77777777" w:rsidR="00992934" w:rsidRDefault="00992934" w:rsidP="00992934">
            <w:r>
              <w:rPr>
                <w:rFonts w:eastAsia="Calibri"/>
              </w:rPr>
              <w:t>P</w:t>
            </w:r>
            <w:r>
              <w:rPr>
                <w:rFonts w:eastAsia="Calibri"/>
                <w:vertAlign w:val="subscript"/>
              </w:rPr>
              <w:t>et</w:t>
            </w:r>
          </w:p>
        </w:tc>
        <w:tc>
          <w:tcPr>
            <w:tcW w:w="1360" w:type="dxa"/>
          </w:tcPr>
          <w:p w14:paraId="18896E74" w14:textId="77777777" w:rsidR="00992934" w:rsidRDefault="00992934" w:rsidP="0049516D">
            <w:pPr>
              <w:jc w:val="center"/>
            </w:pPr>
            <w:r>
              <w:t>-5 a 20 dBm</w:t>
            </w:r>
          </w:p>
        </w:tc>
      </w:tr>
      <w:tr w:rsidR="00992934" w14:paraId="340E922F" w14:textId="77777777" w:rsidTr="0049516D">
        <w:trPr>
          <w:trHeight w:val="193"/>
          <w:jc w:val="center"/>
        </w:trPr>
        <w:tc>
          <w:tcPr>
            <w:tcW w:w="3718" w:type="dxa"/>
          </w:tcPr>
          <w:p w14:paraId="38D777DD" w14:textId="77777777" w:rsidR="00992934" w:rsidRDefault="00992934" w:rsidP="00992934">
            <w:r>
              <w:t>Ganancia antenas</w:t>
            </w:r>
          </w:p>
        </w:tc>
        <w:tc>
          <w:tcPr>
            <w:tcW w:w="1332" w:type="dxa"/>
          </w:tcPr>
          <w:p w14:paraId="3D1E2CD5" w14:textId="77777777" w:rsidR="00992934" w:rsidRDefault="00992934" w:rsidP="00992934">
            <w:r>
              <w:rPr>
                <w:rFonts w:eastAsia="Calibri"/>
              </w:rPr>
              <w:t>G</w:t>
            </w:r>
          </w:p>
        </w:tc>
        <w:tc>
          <w:tcPr>
            <w:tcW w:w="1360" w:type="dxa"/>
          </w:tcPr>
          <w:p w14:paraId="49AAAF29" w14:textId="77777777" w:rsidR="00992934" w:rsidRDefault="00992934" w:rsidP="0049516D">
            <w:pPr>
              <w:jc w:val="center"/>
            </w:pPr>
            <w:r>
              <w:rPr>
                <w:rFonts w:eastAsia="Calibri"/>
              </w:rPr>
              <w:t>40</w:t>
            </w:r>
            <w:r>
              <w:rPr>
                <w:rFonts w:ascii="Cambria" w:eastAsia="Cambria" w:hAnsi="Cambria" w:cs="Cambria"/>
                <w:i/>
              </w:rPr>
              <w:t>.</w:t>
            </w:r>
            <w:r>
              <w:rPr>
                <w:rFonts w:eastAsia="Calibri"/>
              </w:rPr>
              <w:t xml:space="preserve">5 </w:t>
            </w:r>
            <w:r>
              <w:t>dBi</w:t>
            </w:r>
          </w:p>
        </w:tc>
      </w:tr>
    </w:tbl>
    <w:p w14:paraId="73C740D3" w14:textId="77777777" w:rsidR="00992934" w:rsidRDefault="00992934" w:rsidP="006703EB">
      <w:pPr>
        <w:pStyle w:val="Ttulo3"/>
      </w:pPr>
      <w:bookmarkStart w:id="211" w:name="_Toc349134799"/>
      <w:bookmarkStart w:id="212" w:name="_Toc350514194"/>
      <w:bookmarkStart w:id="213" w:name="_Toc350762318"/>
      <w:bookmarkStart w:id="214" w:name="_Toc230309115"/>
      <w:r>
        <w:t>Ecuaciones</w:t>
      </w:r>
      <w:bookmarkEnd w:id="211"/>
      <w:bookmarkEnd w:id="212"/>
      <w:bookmarkEnd w:id="213"/>
      <w:bookmarkEnd w:id="214"/>
    </w:p>
    <w:p w14:paraId="3E0ED57D" w14:textId="277E9C24" w:rsidR="00992934" w:rsidRDefault="00992934" w:rsidP="00992934">
      <w:r>
        <w:t xml:space="preserve">Para escribir expresiones matemáticas, como por ejemplo </w:t>
      </w:r>
      <w:r>
        <w:rPr>
          <w:rFonts w:ascii="Calibri" w:eastAsia="Calibri" w:hAnsi="Calibri" w:cs="Calibri"/>
        </w:rPr>
        <w:t>2</w:t>
      </w:r>
      <w:r>
        <w:rPr>
          <w:rFonts w:ascii="Cambria" w:eastAsia="Cambria" w:hAnsi="Cambria" w:cs="Cambria"/>
        </w:rPr>
        <w:t>+</w:t>
      </w:r>
      <w:r>
        <w:rPr>
          <w:rFonts w:ascii="Calibri" w:eastAsia="Calibri" w:hAnsi="Calibri" w:cs="Calibri"/>
        </w:rPr>
        <w:t xml:space="preserve">2 </w:t>
      </w:r>
      <w:r>
        <w:rPr>
          <w:rFonts w:ascii="Cambria" w:eastAsia="Cambria" w:hAnsi="Cambria" w:cs="Cambria"/>
        </w:rPr>
        <w:t xml:space="preserve">= </w:t>
      </w:r>
      <w:r>
        <w:rPr>
          <w:rFonts w:ascii="Calibri" w:eastAsia="Calibri" w:hAnsi="Calibri" w:cs="Calibri"/>
        </w:rPr>
        <w:t>4</w:t>
      </w:r>
      <w:r>
        <w:t xml:space="preserve">, sólo hace falta que usted escriba y use el gestor para usar estas expresiones y de ecuaciones. Para escribir una ecuación, con una o más líneas, se aconseja utilizar </w:t>
      </w:r>
      <w:r>
        <w:rPr>
          <w:rFonts w:eastAsia="Calibri"/>
        </w:rPr>
        <w:t>Mathtype®</w:t>
      </w:r>
      <w:r w:rsidR="00594963">
        <w:t xml:space="preserve">, aunque aquí se usó el editor de Word </w:t>
      </w:r>
      <w:r>
        <w:t xml:space="preserve">como en el siguiente ejemplo, en las ecuaciones </w:t>
      </w:r>
    </w:p>
    <w:tbl>
      <w:tblPr>
        <w:tblStyle w:val="Tablaconcuadrcula"/>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851"/>
      </w:tblGrid>
      <w:tr w:rsidR="003534F0" w14:paraId="6B9FE4CE" w14:textId="77777777" w:rsidTr="003534F0">
        <w:tc>
          <w:tcPr>
            <w:tcW w:w="6345" w:type="dxa"/>
          </w:tcPr>
          <w:p w14:paraId="173A4353" w14:textId="269E820F" w:rsidR="003534F0" w:rsidRDefault="003534F0" w:rsidP="003534F0">
            <m:oMathPara>
              <m:oMath>
                <m:r>
                  <w:rPr>
                    <w:rFonts w:ascii="Cambria Math" w:hAnsi="Cambria Math"/>
                  </w:rPr>
                  <m:t>T=k</m:t>
                </m:r>
              </m:oMath>
            </m:oMathPara>
          </w:p>
        </w:tc>
        <w:tc>
          <w:tcPr>
            <w:tcW w:w="851" w:type="dxa"/>
          </w:tcPr>
          <w:p w14:paraId="31357A41" w14:textId="4A759CCD" w:rsidR="003534F0" w:rsidRDefault="003534F0" w:rsidP="003534F0">
            <w:pPr>
              <w:pStyle w:val="Descripcin"/>
            </w:pPr>
            <w:r>
              <w:t>(</w:t>
            </w:r>
            <w:r w:rsidR="00DC19E1">
              <w:fldChar w:fldCharType="begin"/>
            </w:r>
            <w:r w:rsidR="00DC19E1">
              <w:instrText xml:space="preserve"> STYLEREF 1 \s </w:instrText>
            </w:r>
            <w:r w:rsidR="00DC19E1">
              <w:fldChar w:fldCharType="separate"/>
            </w:r>
            <w:r w:rsidR="00494E53">
              <w:rPr>
                <w:noProof/>
              </w:rPr>
              <w:t>3</w:t>
            </w:r>
            <w:r w:rsidR="00DC19E1">
              <w:rPr>
                <w:noProof/>
              </w:rPr>
              <w:fldChar w:fldCharType="end"/>
            </w:r>
            <w:r w:rsidR="00954AE7">
              <w:t>–</w:t>
            </w:r>
            <w:r w:rsidR="00DC19E1">
              <w:fldChar w:fldCharType="begin"/>
            </w:r>
            <w:r w:rsidR="00DC19E1">
              <w:instrText xml:space="preserve"> SEQ ( \* ARABIC \s 1 </w:instrText>
            </w:r>
            <w:r w:rsidR="00DC19E1">
              <w:fldChar w:fldCharType="separate"/>
            </w:r>
            <w:r w:rsidR="00494E53">
              <w:rPr>
                <w:noProof/>
              </w:rPr>
              <w:t>1</w:t>
            </w:r>
            <w:r w:rsidR="00DC19E1">
              <w:rPr>
                <w:noProof/>
              </w:rPr>
              <w:fldChar w:fldCharType="end"/>
            </w:r>
            <w:r>
              <w:t>)</w:t>
            </w:r>
          </w:p>
        </w:tc>
      </w:tr>
      <w:tr w:rsidR="003534F0" w14:paraId="6CCFFE5E" w14:textId="77777777" w:rsidTr="003534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345" w:type="dxa"/>
            <w:tcBorders>
              <w:top w:val="nil"/>
              <w:left w:val="nil"/>
              <w:bottom w:val="nil"/>
              <w:right w:val="nil"/>
            </w:tcBorders>
          </w:tcPr>
          <w:p w14:paraId="7019A0D4" w14:textId="16A51AD4" w:rsidR="003534F0" w:rsidRDefault="003534F0" w:rsidP="003534F0">
            <m:oMathPara>
              <m:oMath>
                <m:r>
                  <w:rPr>
                    <w:rFonts w:ascii="Cambria Math" w:hAnsi="Cambria Math"/>
                  </w:rPr>
                  <m:t>R=1/T</m:t>
                </m:r>
              </m:oMath>
            </m:oMathPara>
          </w:p>
        </w:tc>
        <w:tc>
          <w:tcPr>
            <w:tcW w:w="851" w:type="dxa"/>
            <w:tcBorders>
              <w:top w:val="nil"/>
              <w:left w:val="nil"/>
              <w:bottom w:val="nil"/>
              <w:right w:val="nil"/>
            </w:tcBorders>
          </w:tcPr>
          <w:p w14:paraId="223BD7BC" w14:textId="780D2FF2" w:rsidR="003534F0" w:rsidRDefault="003534F0" w:rsidP="003534F0">
            <w:pPr>
              <w:pStyle w:val="Descripcin"/>
            </w:pPr>
            <w:r>
              <w:t>(</w:t>
            </w:r>
            <w:r w:rsidR="00DC19E1">
              <w:fldChar w:fldCharType="begin"/>
            </w:r>
            <w:r w:rsidR="00DC19E1">
              <w:instrText xml:space="preserve"> STYLEREF 1 \s </w:instrText>
            </w:r>
            <w:r w:rsidR="00DC19E1">
              <w:fldChar w:fldCharType="separate"/>
            </w:r>
            <w:r w:rsidR="00494E53">
              <w:rPr>
                <w:noProof/>
              </w:rPr>
              <w:t>3</w:t>
            </w:r>
            <w:r w:rsidR="00DC19E1">
              <w:rPr>
                <w:noProof/>
              </w:rPr>
              <w:fldChar w:fldCharType="end"/>
            </w:r>
            <w:r w:rsidR="00954AE7">
              <w:t>–</w:t>
            </w:r>
            <w:r w:rsidR="00DC19E1">
              <w:fldChar w:fldCharType="begin"/>
            </w:r>
            <w:r w:rsidR="00DC19E1">
              <w:instrText xml:space="preserve"> SEQ ( \* ARABIC \s 1 </w:instrText>
            </w:r>
            <w:r w:rsidR="00DC19E1">
              <w:fldChar w:fldCharType="separate"/>
            </w:r>
            <w:r w:rsidR="00494E53">
              <w:rPr>
                <w:noProof/>
              </w:rPr>
              <w:t>2</w:t>
            </w:r>
            <w:r w:rsidR="00DC19E1">
              <w:rPr>
                <w:noProof/>
              </w:rPr>
              <w:fldChar w:fldCharType="end"/>
            </w:r>
            <w:r>
              <w:t>)</w:t>
            </w:r>
          </w:p>
        </w:tc>
      </w:tr>
    </w:tbl>
    <w:p w14:paraId="777704D1" w14:textId="77777777" w:rsidR="00992934" w:rsidRDefault="00992934" w:rsidP="006703EB">
      <w:pPr>
        <w:pStyle w:val="Ttulo3"/>
      </w:pPr>
      <w:bookmarkStart w:id="215" w:name="_Toc349134802"/>
      <w:bookmarkStart w:id="216" w:name="_Toc350514196"/>
      <w:bookmarkStart w:id="217" w:name="_Toc350762320"/>
      <w:bookmarkStart w:id="218" w:name="_Toc230309116"/>
      <w:r>
        <w:lastRenderedPageBreak/>
        <w:t>Resúmenes</w:t>
      </w:r>
      <w:bookmarkEnd w:id="215"/>
      <w:bookmarkEnd w:id="216"/>
      <w:bookmarkEnd w:id="217"/>
      <w:bookmarkEnd w:id="218"/>
    </w:p>
    <w:p w14:paraId="2C00CF1F" w14:textId="77777777" w:rsidR="00992934" w:rsidRDefault="00992934" w:rsidP="00992934">
      <w:r>
        <w:t>Para incluir un resumen, copie este formato, que haría que se mostrase de la siguiente forma</w:t>
      </w:r>
    </w:p>
    <w:tbl>
      <w:tblPr>
        <w:tblStyle w:val="TableGrid"/>
        <w:tblW w:w="6945" w:type="dxa"/>
        <w:tblInd w:w="-141" w:type="dxa"/>
        <w:tblLayout w:type="fixed"/>
        <w:tblCellMar>
          <w:left w:w="179" w:type="dxa"/>
          <w:bottom w:w="179" w:type="dxa"/>
          <w:right w:w="179" w:type="dxa"/>
        </w:tblCellMar>
        <w:tblLook w:val="04A0" w:firstRow="1" w:lastRow="0" w:firstColumn="1" w:lastColumn="0" w:noHBand="0" w:noVBand="1"/>
      </w:tblPr>
      <w:tblGrid>
        <w:gridCol w:w="6945"/>
      </w:tblGrid>
      <w:tr w:rsidR="00992934" w14:paraId="402175CD" w14:textId="77777777" w:rsidTr="00992934">
        <w:tc>
          <w:tcPr>
            <w:tcW w:w="6945" w:type="dxa"/>
            <w:tcBorders>
              <w:top w:val="nil"/>
              <w:left w:val="nil"/>
              <w:bottom w:val="nil"/>
              <w:right w:val="nil"/>
            </w:tcBorders>
            <w:shd w:val="clear" w:color="auto" w:fill="E5E5E5"/>
            <w:vAlign w:val="bottom"/>
          </w:tcPr>
          <w:p w14:paraId="1D59FC89" w14:textId="77777777" w:rsidR="00992934" w:rsidRDefault="00992934" w:rsidP="001C46B5">
            <w:pPr>
              <w:pStyle w:val="titulocodigo"/>
              <w:tabs>
                <w:tab w:val="left" w:pos="6341"/>
              </w:tabs>
              <w:ind w:right="244"/>
            </w:pPr>
            <w:bookmarkStart w:id="219" w:name="_Toc350326839"/>
            <w:bookmarkStart w:id="220" w:name="_Toc350759790"/>
            <w:r>
              <w:t>Resumen</w:t>
            </w:r>
            <w:bookmarkEnd w:id="219"/>
            <w:bookmarkEnd w:id="220"/>
          </w:p>
          <w:p w14:paraId="2039E478" w14:textId="77777777" w:rsidR="00992934" w:rsidRDefault="00992934" w:rsidP="001C46B5">
            <w:pPr>
              <w:tabs>
                <w:tab w:val="left" w:pos="6341"/>
              </w:tabs>
              <w:ind w:right="244"/>
            </w:pPr>
            <w:r>
              <w:t>Debido al considerable número de definiciones, teoremas y propiedades que hemos descrito en los apartados anteriores, vamos a presentar un resumen de los principales resultados.</w:t>
            </w:r>
          </w:p>
          <w:p w14:paraId="67FE9B1F" w14:textId="77777777" w:rsidR="00992934" w:rsidRDefault="00992934" w:rsidP="001C46B5">
            <w:pPr>
              <w:tabs>
                <w:tab w:val="left" w:pos="6341"/>
              </w:tabs>
              <w:ind w:right="244"/>
            </w:pPr>
          </w:p>
          <w:p w14:paraId="2D91D1B3" w14:textId="77777777" w:rsidR="00992934" w:rsidRDefault="00992934" w:rsidP="001C46B5">
            <w:pPr>
              <w:tabs>
                <w:tab w:val="left" w:pos="6341"/>
              </w:tabs>
              <w:ind w:right="244"/>
              <w:rPr>
                <w:rFonts w:eastAsia="Arial"/>
                <w:b/>
              </w:rPr>
            </w:pPr>
            <w:r w:rsidRPr="00A32FD5">
              <w:rPr>
                <w:rFonts w:eastAsia="Arial"/>
                <w:b/>
              </w:rPr>
              <w:t>Entropía de una variable aleatoria discreta</w:t>
            </w:r>
          </w:p>
          <w:p w14:paraId="37126C0A" w14:textId="77777777" w:rsidR="00992934" w:rsidRDefault="00992934" w:rsidP="001C46B5">
            <w:pPr>
              <w:tabs>
                <w:tab w:val="left" w:pos="6341"/>
              </w:tabs>
              <w:ind w:right="244"/>
            </w:pPr>
            <w:r>
              <w:t xml:space="preserve">Se define la entropía </w:t>
            </w:r>
            <w:r>
              <w:rPr>
                <w:rFonts w:ascii="Calibri" w:eastAsia="Calibri" w:hAnsi="Calibri" w:cs="Calibri"/>
                <w:i/>
              </w:rPr>
              <w:t>H</w:t>
            </w:r>
            <w:r>
              <w:rPr>
                <w:rFonts w:ascii="Cambria" w:eastAsia="Cambria" w:hAnsi="Cambria" w:cs="Cambria"/>
              </w:rPr>
              <w:t>(</w:t>
            </w:r>
            <w:r>
              <w:rPr>
                <w:rFonts w:ascii="Calibri" w:eastAsia="Calibri" w:hAnsi="Calibri" w:cs="Calibri"/>
                <w:i/>
              </w:rPr>
              <w:t>X</w:t>
            </w:r>
            <w:r>
              <w:rPr>
                <w:rFonts w:ascii="Cambria" w:eastAsia="Cambria" w:hAnsi="Cambria" w:cs="Cambria"/>
              </w:rPr>
              <w:t xml:space="preserve">) </w:t>
            </w:r>
            <w:r>
              <w:t xml:space="preserve">de una variable aleatoria discreta </w:t>
            </w:r>
            <w:r>
              <w:rPr>
                <w:rFonts w:ascii="Calibri" w:eastAsia="Calibri" w:hAnsi="Calibri" w:cs="Calibri"/>
                <w:i/>
              </w:rPr>
              <w:t xml:space="preserve">X </w:t>
            </w:r>
            <w:r>
              <w:t xml:space="preserve">, con función masa de probabilidad </w:t>
            </w:r>
            <w:r>
              <w:rPr>
                <w:rFonts w:ascii="Calibri" w:eastAsia="Calibri" w:hAnsi="Calibri" w:cs="Calibri"/>
                <w:i/>
              </w:rPr>
              <w:t>p</w:t>
            </w:r>
            <w:r>
              <w:rPr>
                <w:rFonts w:ascii="Cambria" w:eastAsia="Cambria" w:hAnsi="Cambria" w:cs="Cambria"/>
              </w:rPr>
              <w:t>(</w:t>
            </w:r>
            <w:r>
              <w:rPr>
                <w:rFonts w:ascii="Calibri" w:eastAsia="Calibri" w:hAnsi="Calibri" w:cs="Calibri"/>
                <w:i/>
              </w:rPr>
              <w:t>x</w:t>
            </w:r>
            <w:r>
              <w:rPr>
                <w:rFonts w:ascii="Cambria" w:eastAsia="Cambria" w:hAnsi="Cambria" w:cs="Cambria"/>
              </w:rPr>
              <w:t>)</w:t>
            </w:r>
            <w:r>
              <w:t>, en la forma:</w:t>
            </w:r>
          </w:p>
          <w:p w14:paraId="58C79BD7" w14:textId="7698446D" w:rsidR="00992934" w:rsidRDefault="00992934" w:rsidP="001C46B5">
            <w:pPr>
              <w:tabs>
                <w:tab w:val="center" w:pos="4250"/>
                <w:tab w:val="left" w:pos="6341"/>
                <w:tab w:val="right" w:pos="8500"/>
              </w:tabs>
              <w:ind w:right="244"/>
              <w:jc w:val="center"/>
              <w:rPr>
                <w:rFonts w:ascii="Calibri" w:eastAsia="Calibri" w:hAnsi="Calibri" w:cs="Calibri"/>
              </w:rPr>
            </w:pPr>
            <w:r w:rsidRPr="00A32FD5">
              <w:rPr>
                <w:rFonts w:ascii="Calibri" w:eastAsia="Calibri" w:hAnsi="Calibri" w:cs="Calibri"/>
                <w:position w:val="-10"/>
                <w:lang w:eastAsia="en-US"/>
              </w:rPr>
              <w:object w:dxaOrig="980" w:dyaOrig="320" w14:anchorId="325A7F38">
                <v:shape id="_x0000_i1027" type="#_x0000_t75" style="width:48.75pt;height:15pt" o:ole="">
                  <v:imagedata r:id="rId40" o:title=""/>
                </v:shape>
                <o:OLEObject Type="Embed" ProgID="Equation.DSMT4" ShapeID="_x0000_i1027" DrawAspect="Content" ObjectID="_1483514487" r:id="rId41"/>
              </w:object>
            </w:r>
          </w:p>
          <w:p w14:paraId="7CB269A2" w14:textId="77777777" w:rsidR="00992934" w:rsidRDefault="00992934" w:rsidP="001C46B5">
            <w:pPr>
              <w:tabs>
                <w:tab w:val="left" w:pos="6341"/>
              </w:tabs>
              <w:ind w:right="244"/>
            </w:pPr>
            <w:r>
              <w:t>Se cumple:</w:t>
            </w:r>
          </w:p>
          <w:p w14:paraId="638B6695" w14:textId="77777777" w:rsidR="00992934" w:rsidRDefault="00992934" w:rsidP="001C46B5">
            <w:pPr>
              <w:tabs>
                <w:tab w:val="left" w:pos="6341"/>
              </w:tabs>
              <w:ind w:right="244"/>
              <w:rPr>
                <w:b/>
              </w:rPr>
            </w:pPr>
            <w:r w:rsidRPr="00A32FD5">
              <w:rPr>
                <w:b/>
              </w:rPr>
              <w:t>1.</w:t>
            </w:r>
          </w:p>
          <w:p w14:paraId="75EB5058" w14:textId="77777777" w:rsidR="00992934" w:rsidRDefault="00992934" w:rsidP="001C46B5">
            <w:pPr>
              <w:tabs>
                <w:tab w:val="left" w:pos="6341"/>
              </w:tabs>
              <w:ind w:right="244"/>
              <w:rPr>
                <w:b/>
              </w:rPr>
            </w:pPr>
            <w:r w:rsidRPr="00A32FD5">
              <w:rPr>
                <w:rFonts w:eastAsiaTheme="minorHAnsi"/>
                <w:b/>
                <w:position w:val="-4"/>
                <w:lang w:eastAsia="en-US"/>
              </w:rPr>
              <w:object w:dxaOrig="180" w:dyaOrig="279" w14:anchorId="54CF538B">
                <v:shape id="_x0000_i1028" type="#_x0000_t75" style="width:9pt;height:14.25pt" o:ole="">
                  <v:imagedata r:id="rId42" o:title=""/>
                </v:shape>
                <o:OLEObject Type="Embed" ProgID="Equation.DSMT4" ShapeID="_x0000_i1028" DrawAspect="Content" ObjectID="_1483514488" r:id="rId43"/>
              </w:object>
            </w:r>
            <w:r>
              <w:rPr>
                <w:b/>
              </w:rPr>
              <w:t xml:space="preserve"> </w:t>
            </w:r>
          </w:p>
          <w:p w14:paraId="5F764796" w14:textId="0F1C7E4C" w:rsidR="00992934" w:rsidRPr="00A32FD5" w:rsidRDefault="00992934" w:rsidP="001C46B5">
            <w:pPr>
              <w:tabs>
                <w:tab w:val="center" w:pos="4250"/>
                <w:tab w:val="left" w:pos="6341"/>
                <w:tab w:val="right" w:pos="8500"/>
              </w:tabs>
              <w:ind w:right="244"/>
              <w:jc w:val="center"/>
              <w:rPr>
                <w:b/>
              </w:rPr>
            </w:pPr>
            <w:r w:rsidRPr="00A32FD5">
              <w:rPr>
                <w:rFonts w:eastAsiaTheme="minorHAnsi"/>
                <w:b/>
                <w:position w:val="-14"/>
                <w:lang w:eastAsia="en-US"/>
              </w:rPr>
              <w:object w:dxaOrig="1700" w:dyaOrig="400" w14:anchorId="30C4F149">
                <v:shape id="_x0000_i1029" type="#_x0000_t75" style="width:84.75pt;height:21pt" o:ole="">
                  <v:imagedata r:id="rId44" o:title=""/>
                </v:shape>
                <o:OLEObject Type="Embed" ProgID="Equation.DSMT4" ShapeID="_x0000_i1029" DrawAspect="Content" ObjectID="_1483514489" r:id="rId45"/>
              </w:object>
            </w:r>
          </w:p>
          <w:p w14:paraId="57A53D00" w14:textId="77777777" w:rsidR="00992934" w:rsidRDefault="00992934" w:rsidP="001C46B5">
            <w:pPr>
              <w:tabs>
                <w:tab w:val="left" w:pos="6341"/>
              </w:tabs>
              <w:ind w:right="244"/>
            </w:pPr>
            <w:r>
              <w:t xml:space="preserve">con la igualdad en la izquierda si y sólo si </w:t>
            </w:r>
            <w:r>
              <w:rPr>
                <w:rFonts w:ascii="Calibri" w:eastAsia="Calibri" w:hAnsi="Calibri" w:cs="Calibri"/>
                <w:i/>
              </w:rPr>
              <w:t>p</w:t>
            </w:r>
            <w:r>
              <w:rPr>
                <w:rFonts w:ascii="Calibri" w:eastAsia="Calibri" w:hAnsi="Calibri" w:cs="Calibri"/>
                <w:i/>
                <w:vertAlign w:val="subscript"/>
              </w:rPr>
              <w:t xml:space="preserve">i </w:t>
            </w:r>
            <w:r>
              <w:rPr>
                <w:rFonts w:ascii="Cambria" w:eastAsia="Cambria" w:hAnsi="Cambria" w:cs="Cambria"/>
              </w:rPr>
              <w:t xml:space="preserve">= </w:t>
            </w:r>
            <w:r>
              <w:rPr>
                <w:rFonts w:ascii="Calibri" w:eastAsia="Calibri" w:hAnsi="Calibri" w:cs="Calibri"/>
              </w:rPr>
              <w:t xml:space="preserve">1 </w:t>
            </w:r>
            <w:r>
              <w:t xml:space="preserve">para algún </w:t>
            </w:r>
            <w:r>
              <w:rPr>
                <w:rFonts w:ascii="Calibri" w:eastAsia="Calibri" w:hAnsi="Calibri" w:cs="Calibri"/>
                <w:i/>
              </w:rPr>
              <w:t>x</w:t>
            </w:r>
            <w:r>
              <w:rPr>
                <w:rFonts w:ascii="Calibri" w:eastAsia="Calibri" w:hAnsi="Calibri" w:cs="Calibri"/>
                <w:i/>
                <w:vertAlign w:val="subscript"/>
              </w:rPr>
              <w:t xml:space="preserve">i </w:t>
            </w:r>
            <w:r>
              <w:rPr>
                <w:rFonts w:ascii="Cambria" w:eastAsia="Cambria" w:hAnsi="Cambria" w:cs="Cambria"/>
              </w:rPr>
              <w:t>∈</w:t>
            </w:r>
            <w:r>
              <w:rPr>
                <w:rFonts w:ascii="Calibri" w:eastAsia="Calibri" w:hAnsi="Calibri" w:cs="Calibri"/>
              </w:rPr>
              <w:t xml:space="preserve">X </w:t>
            </w:r>
            <w:r>
              <w:t>y con la igualdad a la derecha si y sólo...</w:t>
            </w:r>
          </w:p>
          <w:p w14:paraId="79221E56" w14:textId="77777777" w:rsidR="00992934" w:rsidRDefault="00992934" w:rsidP="001C46B5">
            <w:pPr>
              <w:pStyle w:val="Prrafodelista"/>
              <w:widowControl/>
              <w:numPr>
                <w:ilvl w:val="0"/>
                <w:numId w:val="7"/>
              </w:numPr>
              <w:tabs>
                <w:tab w:val="left" w:pos="6341"/>
              </w:tabs>
              <w:spacing w:before="0" w:after="448"/>
              <w:ind w:right="244"/>
              <w:contextualSpacing/>
            </w:pPr>
            <w:r w:rsidRPr="00A32FD5">
              <w:rPr>
                <w:rFonts w:ascii="Calibri" w:eastAsia="Calibri" w:hAnsi="Calibri" w:cs="Calibri"/>
                <w:i/>
              </w:rPr>
              <w:t>H</w:t>
            </w:r>
            <w:r w:rsidRPr="00A32FD5">
              <w:rPr>
                <w:rFonts w:ascii="Cambria" w:eastAsia="Cambria" w:hAnsi="Cambria" w:cs="Cambria"/>
              </w:rPr>
              <w:t>(</w:t>
            </w:r>
            <w:r w:rsidRPr="00A32FD5">
              <w:rPr>
                <w:rFonts w:ascii="Calibri" w:eastAsia="Calibri" w:hAnsi="Calibri" w:cs="Calibri"/>
                <w:i/>
              </w:rPr>
              <w:t>X</w:t>
            </w:r>
            <w:r w:rsidRPr="00A32FD5">
              <w:rPr>
                <w:rFonts w:ascii="Cambria" w:eastAsia="Cambria" w:hAnsi="Cambria" w:cs="Cambria"/>
              </w:rPr>
              <w:t xml:space="preserve">) = </w:t>
            </w:r>
            <w:r w:rsidRPr="00A32FD5">
              <w:rPr>
                <w:rFonts w:ascii="Calibri" w:eastAsia="Calibri" w:hAnsi="Calibri" w:cs="Calibri"/>
              </w:rPr>
              <w:t xml:space="preserve">0 </w:t>
            </w:r>
            <w:r>
              <w:t xml:space="preserve">sí y sólo sí </w:t>
            </w:r>
            <w:r w:rsidRPr="00A32FD5">
              <w:rPr>
                <w:rFonts w:ascii="Calibri" w:eastAsia="Calibri" w:hAnsi="Calibri" w:cs="Calibri"/>
                <w:i/>
              </w:rPr>
              <w:t xml:space="preserve">X </w:t>
            </w:r>
            <w:r>
              <w:t>es determinista...</w:t>
            </w:r>
          </w:p>
          <w:p w14:paraId="2CF2B451" w14:textId="77777777" w:rsidR="00992934" w:rsidRDefault="00992934" w:rsidP="001C46B5">
            <w:pPr>
              <w:pStyle w:val="Prrafodelista"/>
              <w:tabs>
                <w:tab w:val="left" w:pos="6341"/>
              </w:tabs>
              <w:ind w:left="360" w:right="244"/>
            </w:pPr>
          </w:p>
          <w:p w14:paraId="75FC50A1" w14:textId="77777777" w:rsidR="00992934" w:rsidRDefault="00992934" w:rsidP="001C46B5">
            <w:pPr>
              <w:tabs>
                <w:tab w:val="left" w:pos="6341"/>
              </w:tabs>
              <w:ind w:right="244"/>
              <w:rPr>
                <w:rFonts w:eastAsia="Arial"/>
                <w:b/>
              </w:rPr>
            </w:pPr>
            <w:r w:rsidRPr="00A32FD5">
              <w:rPr>
                <w:rFonts w:eastAsia="Arial"/>
                <w:b/>
              </w:rPr>
              <w:t>Entropía relativa</w:t>
            </w:r>
          </w:p>
          <w:p w14:paraId="11784B8A" w14:textId="77777777" w:rsidR="00992934" w:rsidRDefault="00992934" w:rsidP="001C46B5">
            <w:pPr>
              <w:tabs>
                <w:tab w:val="left" w:pos="6341"/>
              </w:tabs>
              <w:ind w:right="244"/>
            </w:pPr>
            <w:r>
              <w:t xml:space="preserve">Se define la entropía relativa </w:t>
            </w:r>
            <w:r>
              <w:rPr>
                <w:i/>
              </w:rPr>
              <w:t xml:space="preserve">o divergencia de Kullback-Leibler </w:t>
            </w:r>
            <w:r>
              <w:t xml:space="preserve">entre dos funciones masa de probabilidad </w:t>
            </w:r>
            <w:r>
              <w:rPr>
                <w:rFonts w:ascii="Calibri" w:eastAsia="Calibri" w:hAnsi="Calibri" w:cs="Calibri"/>
                <w:i/>
              </w:rPr>
              <w:t>p</w:t>
            </w:r>
            <w:r>
              <w:rPr>
                <w:rFonts w:ascii="Cambria" w:eastAsia="Cambria" w:hAnsi="Cambria" w:cs="Cambria"/>
              </w:rPr>
              <w:t>(</w:t>
            </w:r>
            <w:r>
              <w:rPr>
                <w:rFonts w:ascii="Calibri" w:eastAsia="Calibri" w:hAnsi="Calibri" w:cs="Calibri"/>
                <w:i/>
              </w:rPr>
              <w:t>x</w:t>
            </w:r>
            <w:r>
              <w:rPr>
                <w:rFonts w:ascii="Cambria" w:eastAsia="Cambria" w:hAnsi="Cambria" w:cs="Cambria"/>
              </w:rPr>
              <w:t xml:space="preserve">) </w:t>
            </w:r>
            <w:r>
              <w:t xml:space="preserve">y </w:t>
            </w:r>
            <w:r>
              <w:rPr>
                <w:rFonts w:ascii="Calibri" w:eastAsia="Calibri" w:hAnsi="Calibri" w:cs="Calibri"/>
                <w:i/>
              </w:rPr>
              <w:t>q</w:t>
            </w:r>
            <w:r>
              <w:rPr>
                <w:rFonts w:ascii="Cambria" w:eastAsia="Cambria" w:hAnsi="Cambria" w:cs="Cambria"/>
              </w:rPr>
              <w:t>(</w:t>
            </w:r>
            <w:r>
              <w:rPr>
                <w:rFonts w:ascii="Calibri" w:eastAsia="Calibri" w:hAnsi="Calibri" w:cs="Calibri"/>
                <w:i/>
              </w:rPr>
              <w:t>x</w:t>
            </w:r>
            <w:r>
              <w:rPr>
                <w:rFonts w:ascii="Cambria" w:eastAsia="Cambria" w:hAnsi="Cambria" w:cs="Cambria"/>
              </w:rPr>
              <w:t xml:space="preserve">) </w:t>
            </w:r>
            <w:r>
              <w:t>en la forma...</w:t>
            </w:r>
          </w:p>
          <w:p w14:paraId="4EF6B4FD" w14:textId="77777777" w:rsidR="00992934" w:rsidRDefault="00992934" w:rsidP="001C46B5">
            <w:pPr>
              <w:tabs>
                <w:tab w:val="left" w:pos="6341"/>
              </w:tabs>
              <w:ind w:right="244"/>
            </w:pPr>
            <w:r>
              <w:t xml:space="preserve">Definimos la </w:t>
            </w:r>
            <w:r>
              <w:rPr>
                <w:i/>
              </w:rPr>
              <w:t xml:space="preserve">entropía condicional </w:t>
            </w:r>
            <w:r>
              <w:rPr>
                <w:rFonts w:ascii="Calibri" w:eastAsia="Calibri" w:hAnsi="Calibri" w:cs="Calibri"/>
                <w:i/>
              </w:rPr>
              <w:t>H</w:t>
            </w:r>
            <w:r>
              <w:rPr>
                <w:rFonts w:ascii="Cambria" w:eastAsia="Cambria" w:hAnsi="Cambria" w:cs="Cambria"/>
              </w:rPr>
              <w:t>(</w:t>
            </w:r>
            <w:r>
              <w:rPr>
                <w:rFonts w:ascii="Calibri" w:eastAsia="Calibri" w:hAnsi="Calibri" w:cs="Calibri"/>
                <w:i/>
              </w:rPr>
              <w:t xml:space="preserve">X </w:t>
            </w:r>
            <w:r>
              <w:rPr>
                <w:rFonts w:ascii="Cambria" w:eastAsia="Cambria" w:hAnsi="Cambria" w:cs="Cambria"/>
              </w:rPr>
              <w:t>|</w:t>
            </w:r>
            <w:r>
              <w:rPr>
                <w:rFonts w:ascii="Calibri" w:eastAsia="Calibri" w:hAnsi="Calibri" w:cs="Calibri"/>
                <w:i/>
              </w:rPr>
              <w:t>Y</w:t>
            </w:r>
            <w:r>
              <w:rPr>
                <w:rFonts w:ascii="Cambria" w:eastAsia="Cambria" w:hAnsi="Cambria" w:cs="Cambria"/>
              </w:rPr>
              <w:t xml:space="preserve">) </w:t>
            </w:r>
            <w:r>
              <w:t>en la forma:</w:t>
            </w:r>
          </w:p>
          <w:p w14:paraId="7540559E" w14:textId="15798566" w:rsidR="00992934" w:rsidRDefault="001C46B5" w:rsidP="001C46B5">
            <w:pPr>
              <w:tabs>
                <w:tab w:val="center" w:pos="4250"/>
                <w:tab w:val="left" w:pos="6341"/>
                <w:tab w:val="right" w:pos="8500"/>
              </w:tabs>
              <w:ind w:right="244"/>
              <w:jc w:val="center"/>
            </w:pPr>
            <w:r w:rsidRPr="001C46B5">
              <w:rPr>
                <w:rFonts w:eastAsiaTheme="minorHAnsi"/>
                <w:position w:val="-54"/>
                <w:lang w:eastAsia="en-US"/>
              </w:rPr>
              <w:object w:dxaOrig="4680" w:dyaOrig="1200" w14:anchorId="0E6945AE">
                <v:shape id="_x0000_i1030" type="#_x0000_t75" style="width:253.5pt;height:63.75pt" o:ole="">
                  <v:imagedata r:id="rId46" o:title=""/>
                </v:shape>
                <o:OLEObject Type="Embed" ProgID="Equation.3" ShapeID="_x0000_i1030" DrawAspect="Content" ObjectID="_1483514490" r:id="rId47"/>
              </w:object>
            </w:r>
          </w:p>
        </w:tc>
      </w:tr>
    </w:tbl>
    <w:p w14:paraId="5EB1066C" w14:textId="77777777" w:rsidR="00992934" w:rsidRDefault="00992934" w:rsidP="00992934"/>
    <w:p w14:paraId="48504BFA" w14:textId="77777777" w:rsidR="00992934" w:rsidRDefault="00992934" w:rsidP="00992934">
      <w:r>
        <w:br w:type="page"/>
      </w:r>
    </w:p>
    <w:p w14:paraId="7A633949" w14:textId="77777777" w:rsidR="00992934" w:rsidRDefault="00992934" w:rsidP="005E47FE">
      <w:pPr>
        <w:pStyle w:val="otrotitu"/>
      </w:pPr>
      <w:bookmarkStart w:id="221" w:name="_Toc348523316"/>
      <w:bookmarkStart w:id="222" w:name="_Toc348523344"/>
      <w:bookmarkStart w:id="223" w:name="_Toc348523536"/>
      <w:bookmarkStart w:id="224" w:name="_Toc350514197"/>
      <w:bookmarkStart w:id="225" w:name="_Toc350762321"/>
      <w:bookmarkStart w:id="226" w:name="_Toc230309117"/>
      <w:r>
        <w:lastRenderedPageBreak/>
        <w:t>Problemas Propuestos</w:t>
      </w:r>
      <w:bookmarkEnd w:id="221"/>
      <w:bookmarkEnd w:id="222"/>
      <w:bookmarkEnd w:id="223"/>
      <w:bookmarkEnd w:id="224"/>
      <w:bookmarkEnd w:id="225"/>
      <w:bookmarkEnd w:id="226"/>
    </w:p>
    <w:p w14:paraId="5D24A23C" w14:textId="77777777" w:rsidR="00992934" w:rsidRDefault="00992934" w:rsidP="00992934">
      <w:r>
        <w:t xml:space="preserve">Esto es un ejemplo de cómo incluir cuestiones y/o problemas al final de un capítulo, con o sin solución. </w:t>
      </w:r>
    </w:p>
    <w:p w14:paraId="6170B05C" w14:textId="4D5B6B5F" w:rsidR="00992934" w:rsidRDefault="003D42CA" w:rsidP="00992934">
      <w:pPr>
        <w:ind w:hanging="284"/>
      </w:pPr>
      <w:r>
        <w:rPr>
          <w:rFonts w:ascii="Arial" w:eastAsia="Arial" w:hAnsi="Arial" w:cs="Arial"/>
          <w:b/>
        </w:rPr>
        <w:t>3</w:t>
      </w:r>
      <w:r w:rsidR="00992934">
        <w:rPr>
          <w:rFonts w:ascii="Arial" w:eastAsia="Arial" w:hAnsi="Arial" w:cs="Arial"/>
          <w:b/>
        </w:rPr>
        <w:t xml:space="preserve">.1 </w:t>
      </w:r>
      <w:r w:rsidR="00992934">
        <w:t xml:space="preserve">Sean </w:t>
      </w:r>
      <w:r w:rsidR="00992934">
        <w:rPr>
          <w:rFonts w:ascii="Calibri" w:eastAsia="Calibri" w:hAnsi="Calibri" w:cs="Calibri"/>
          <w:i/>
        </w:rPr>
        <w:t>A</w:t>
      </w:r>
      <w:r w:rsidR="00992934">
        <w:t xml:space="preserve">, </w:t>
      </w:r>
      <w:r w:rsidR="00992934">
        <w:rPr>
          <w:rFonts w:ascii="Calibri" w:eastAsia="Calibri" w:hAnsi="Calibri" w:cs="Calibri"/>
          <w:i/>
        </w:rPr>
        <w:t xml:space="preserve">B </w:t>
      </w:r>
      <w:r w:rsidR="00992934">
        <w:t xml:space="preserve">y </w:t>
      </w:r>
      <w:r w:rsidR="00992934">
        <w:rPr>
          <w:rFonts w:ascii="Calibri" w:eastAsia="Calibri" w:hAnsi="Calibri" w:cs="Calibri"/>
          <w:i/>
        </w:rPr>
        <w:t xml:space="preserve">C </w:t>
      </w:r>
      <w:r w:rsidR="00992934">
        <w:t>sucesos de un cierto experimento con probabilidades dadas por:</w:t>
      </w:r>
    </w:p>
    <w:p w14:paraId="3B2AAE16"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235C0B97" wp14:editId="1D3556DB">
            <wp:extent cx="374650" cy="266700"/>
            <wp:effectExtent l="0" t="0" r="0" b="0"/>
            <wp:docPr id="59765" name="Picture 59765"/>
            <wp:cNvGraphicFramePr/>
            <a:graphic xmlns:a="http://schemas.openxmlformats.org/drawingml/2006/main">
              <a:graphicData uri="http://schemas.openxmlformats.org/drawingml/2006/picture">
                <pic:pic xmlns:pic="http://schemas.openxmlformats.org/drawingml/2006/picture">
                  <pic:nvPicPr>
                    <pic:cNvPr id="59765" name="Picture 59765"/>
                    <pic:cNvPicPr/>
                  </pic:nvPicPr>
                  <pic:blipFill>
                    <a:blip r:embed="rId48"/>
                    <a:stretch>
                      <a:fillRect/>
                    </a:stretch>
                  </pic:blipFill>
                  <pic:spPr>
                    <a:xfrm>
                      <a:off x="0" y="0"/>
                      <a:ext cx="374650" cy="266700"/>
                    </a:xfrm>
                    <a:prstGeom prst="rect">
                      <a:avLst/>
                    </a:prstGeom>
                  </pic:spPr>
                </pic:pic>
              </a:graphicData>
            </a:graphic>
          </wp:inline>
        </w:drawing>
      </w:r>
    </w:p>
    <w:p w14:paraId="6F6554B6"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2251CF79" wp14:editId="37912C79">
            <wp:extent cx="374650" cy="263525"/>
            <wp:effectExtent l="0" t="0" r="0" b="0"/>
            <wp:docPr id="59766" name="Picture 59766"/>
            <wp:cNvGraphicFramePr/>
            <a:graphic xmlns:a="http://schemas.openxmlformats.org/drawingml/2006/main">
              <a:graphicData uri="http://schemas.openxmlformats.org/drawingml/2006/picture">
                <pic:pic xmlns:pic="http://schemas.openxmlformats.org/drawingml/2006/picture">
                  <pic:nvPicPr>
                    <pic:cNvPr id="59766" name="Picture 59766"/>
                    <pic:cNvPicPr/>
                  </pic:nvPicPr>
                  <pic:blipFill>
                    <a:blip r:embed="rId49"/>
                    <a:stretch>
                      <a:fillRect/>
                    </a:stretch>
                  </pic:blipFill>
                  <pic:spPr>
                    <a:xfrm>
                      <a:off x="0" y="0"/>
                      <a:ext cx="374650" cy="263525"/>
                    </a:xfrm>
                    <a:prstGeom prst="rect">
                      <a:avLst/>
                    </a:prstGeom>
                  </pic:spPr>
                </pic:pic>
              </a:graphicData>
            </a:graphic>
          </wp:inline>
        </w:drawing>
      </w:r>
    </w:p>
    <w:p w14:paraId="1D6FB857"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5763FDCA" wp14:editId="320C1470">
            <wp:extent cx="377825" cy="263525"/>
            <wp:effectExtent l="0" t="0" r="0" b="0"/>
            <wp:docPr id="59767" name="Picture 59767"/>
            <wp:cNvGraphicFramePr/>
            <a:graphic xmlns:a="http://schemas.openxmlformats.org/drawingml/2006/main">
              <a:graphicData uri="http://schemas.openxmlformats.org/drawingml/2006/picture">
                <pic:pic xmlns:pic="http://schemas.openxmlformats.org/drawingml/2006/picture">
                  <pic:nvPicPr>
                    <pic:cNvPr id="59767" name="Picture 59767"/>
                    <pic:cNvPicPr/>
                  </pic:nvPicPr>
                  <pic:blipFill>
                    <a:blip r:embed="rId50"/>
                    <a:stretch>
                      <a:fillRect/>
                    </a:stretch>
                  </pic:blipFill>
                  <pic:spPr>
                    <a:xfrm>
                      <a:off x="0" y="0"/>
                      <a:ext cx="377825" cy="263525"/>
                    </a:xfrm>
                    <a:prstGeom prst="rect">
                      <a:avLst/>
                    </a:prstGeom>
                  </pic:spPr>
                </pic:pic>
              </a:graphicData>
            </a:graphic>
          </wp:inline>
        </w:drawing>
      </w:r>
    </w:p>
    <w:p w14:paraId="61FF9C93"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1478CF4D" wp14:editId="79B582CD">
            <wp:extent cx="635000" cy="263525"/>
            <wp:effectExtent l="0" t="0" r="0" b="0"/>
            <wp:docPr id="59768" name="Picture 59768"/>
            <wp:cNvGraphicFramePr/>
            <a:graphic xmlns:a="http://schemas.openxmlformats.org/drawingml/2006/main">
              <a:graphicData uri="http://schemas.openxmlformats.org/drawingml/2006/picture">
                <pic:pic xmlns:pic="http://schemas.openxmlformats.org/drawingml/2006/picture">
                  <pic:nvPicPr>
                    <pic:cNvPr id="59768" name="Picture 59768"/>
                    <pic:cNvPicPr/>
                  </pic:nvPicPr>
                  <pic:blipFill>
                    <a:blip r:embed="rId51"/>
                    <a:stretch>
                      <a:fillRect/>
                    </a:stretch>
                  </pic:blipFill>
                  <pic:spPr>
                    <a:xfrm>
                      <a:off x="0" y="0"/>
                      <a:ext cx="635000" cy="263525"/>
                    </a:xfrm>
                    <a:prstGeom prst="rect">
                      <a:avLst/>
                    </a:prstGeom>
                  </pic:spPr>
                </pic:pic>
              </a:graphicData>
            </a:graphic>
          </wp:inline>
        </w:drawing>
      </w:r>
    </w:p>
    <w:p w14:paraId="26268B5F"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4367FDC4" wp14:editId="077F1575">
            <wp:extent cx="638175" cy="266700"/>
            <wp:effectExtent l="0" t="0" r="0" b="0"/>
            <wp:docPr id="59769" name="Picture 59769"/>
            <wp:cNvGraphicFramePr/>
            <a:graphic xmlns:a="http://schemas.openxmlformats.org/drawingml/2006/main">
              <a:graphicData uri="http://schemas.openxmlformats.org/drawingml/2006/picture">
                <pic:pic xmlns:pic="http://schemas.openxmlformats.org/drawingml/2006/picture">
                  <pic:nvPicPr>
                    <pic:cNvPr id="59769" name="Picture 59769"/>
                    <pic:cNvPicPr/>
                  </pic:nvPicPr>
                  <pic:blipFill>
                    <a:blip r:embed="rId52"/>
                    <a:stretch>
                      <a:fillRect/>
                    </a:stretch>
                  </pic:blipFill>
                  <pic:spPr>
                    <a:xfrm>
                      <a:off x="0" y="0"/>
                      <a:ext cx="638175" cy="266700"/>
                    </a:xfrm>
                    <a:prstGeom prst="rect">
                      <a:avLst/>
                    </a:prstGeom>
                  </pic:spPr>
                </pic:pic>
              </a:graphicData>
            </a:graphic>
          </wp:inline>
        </w:drawing>
      </w:r>
    </w:p>
    <w:p w14:paraId="2FBD786E"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3166E765" wp14:editId="53C7E8E1">
            <wp:extent cx="638175" cy="263525"/>
            <wp:effectExtent l="0" t="0" r="0" b="0"/>
            <wp:docPr id="59770" name="Picture 59770"/>
            <wp:cNvGraphicFramePr/>
            <a:graphic xmlns:a="http://schemas.openxmlformats.org/drawingml/2006/main">
              <a:graphicData uri="http://schemas.openxmlformats.org/drawingml/2006/picture">
                <pic:pic xmlns:pic="http://schemas.openxmlformats.org/drawingml/2006/picture">
                  <pic:nvPicPr>
                    <pic:cNvPr id="59770" name="Picture 59770"/>
                    <pic:cNvPicPr/>
                  </pic:nvPicPr>
                  <pic:blipFill>
                    <a:blip r:embed="rId53"/>
                    <a:stretch>
                      <a:fillRect/>
                    </a:stretch>
                  </pic:blipFill>
                  <pic:spPr>
                    <a:xfrm>
                      <a:off x="0" y="0"/>
                      <a:ext cx="638175" cy="263525"/>
                    </a:xfrm>
                    <a:prstGeom prst="rect">
                      <a:avLst/>
                    </a:prstGeom>
                  </pic:spPr>
                </pic:pic>
              </a:graphicData>
            </a:graphic>
          </wp:inline>
        </w:drawing>
      </w:r>
    </w:p>
    <w:p w14:paraId="12C1E14A" w14:textId="77777777" w:rsidR="00992934" w:rsidRDefault="00992934" w:rsidP="00B42479">
      <w:pPr>
        <w:spacing w:after="240" w:line="280" w:lineRule="exact"/>
      </w:pPr>
      <w:r>
        <w:rPr>
          <w:rFonts w:eastAsia="Calibri"/>
        </w:rPr>
        <w:t>Pr</w:t>
      </w:r>
      <w:r>
        <w:rPr>
          <w:rFonts w:eastAsia="Calibri"/>
          <w:noProof/>
          <w:position w:val="-18"/>
          <w:sz w:val="22"/>
          <w:lang w:eastAsia="es-ES"/>
        </w:rPr>
        <w:drawing>
          <wp:inline distT="0" distB="0" distL="0" distR="0" wp14:anchorId="373DDBC0" wp14:editId="5B2430B0">
            <wp:extent cx="835025" cy="266700"/>
            <wp:effectExtent l="0" t="0" r="0" b="0"/>
            <wp:docPr id="59771" name="Picture 59771"/>
            <wp:cNvGraphicFramePr/>
            <a:graphic xmlns:a="http://schemas.openxmlformats.org/drawingml/2006/main">
              <a:graphicData uri="http://schemas.openxmlformats.org/drawingml/2006/picture">
                <pic:pic xmlns:pic="http://schemas.openxmlformats.org/drawingml/2006/picture">
                  <pic:nvPicPr>
                    <pic:cNvPr id="59771" name="Picture 59771"/>
                    <pic:cNvPicPr/>
                  </pic:nvPicPr>
                  <pic:blipFill>
                    <a:blip r:embed="rId54"/>
                    <a:stretch>
                      <a:fillRect/>
                    </a:stretch>
                  </pic:blipFill>
                  <pic:spPr>
                    <a:xfrm>
                      <a:off x="0" y="0"/>
                      <a:ext cx="835025" cy="266700"/>
                    </a:xfrm>
                    <a:prstGeom prst="rect">
                      <a:avLst/>
                    </a:prstGeom>
                  </pic:spPr>
                </pic:pic>
              </a:graphicData>
            </a:graphic>
          </wp:inline>
        </w:drawing>
      </w:r>
    </w:p>
    <w:p w14:paraId="32EC98BE" w14:textId="77777777" w:rsidR="00992934" w:rsidRDefault="00992934" w:rsidP="005E47FE">
      <w:pPr>
        <w:pStyle w:val="Prrafodelista"/>
        <w:widowControl/>
        <w:numPr>
          <w:ilvl w:val="0"/>
          <w:numId w:val="5"/>
        </w:numPr>
        <w:spacing w:before="0" w:after="448" w:line="360" w:lineRule="auto"/>
        <w:ind w:left="0" w:firstLine="198"/>
        <w:contextualSpacing/>
      </w:pPr>
      <w:r>
        <w:t>¿Son los sucesos independientes dos a dos? ¿Son estadísticamente independientes?</w:t>
      </w:r>
    </w:p>
    <w:p w14:paraId="39AC8817" w14:textId="77777777" w:rsidR="00992934" w:rsidRDefault="00992934" w:rsidP="005E47FE">
      <w:pPr>
        <w:pStyle w:val="Prrafodelista"/>
        <w:widowControl/>
        <w:numPr>
          <w:ilvl w:val="0"/>
          <w:numId w:val="5"/>
        </w:numPr>
        <w:spacing w:before="0" w:after="448" w:line="360" w:lineRule="auto"/>
        <w:ind w:left="0" w:firstLine="198"/>
        <w:contextualSpacing/>
      </w:pPr>
      <w:r>
        <w:t xml:space="preserve">Encontrar </w:t>
      </w:r>
      <w:r w:rsidRPr="0062200E">
        <w:rPr>
          <w:rFonts w:ascii="Calibri" w:eastAsia="Calibri" w:hAnsi="Calibri" w:cs="Calibri"/>
        </w:rPr>
        <w:t>Pr</w:t>
      </w:r>
      <w:r w:rsidRPr="0062200E">
        <w:rPr>
          <w:rFonts w:ascii="Cambria" w:eastAsia="Cambria" w:hAnsi="Cambria" w:cs="Cambria"/>
        </w:rPr>
        <w:t>(</w:t>
      </w:r>
      <w:r w:rsidRPr="0062200E">
        <w:rPr>
          <w:rFonts w:ascii="Calibri" w:eastAsia="Calibri" w:hAnsi="Calibri" w:cs="Calibri"/>
          <w:i/>
        </w:rPr>
        <w:t>A</w:t>
      </w:r>
      <w:r w:rsidRPr="0062200E">
        <w:rPr>
          <w:rFonts w:ascii="Cambria" w:eastAsia="Cambria" w:hAnsi="Cambria" w:cs="Cambria"/>
        </w:rPr>
        <w:t>∪</w:t>
      </w:r>
      <w:r w:rsidRPr="0062200E">
        <w:rPr>
          <w:rFonts w:ascii="Calibri" w:eastAsia="Calibri" w:hAnsi="Calibri" w:cs="Calibri"/>
          <w:i/>
        </w:rPr>
        <w:t>B</w:t>
      </w:r>
      <w:r w:rsidRPr="0062200E">
        <w:rPr>
          <w:rFonts w:ascii="Cambria" w:eastAsia="Cambria" w:hAnsi="Cambria" w:cs="Cambria"/>
        </w:rPr>
        <w:t>)</w:t>
      </w:r>
      <w:r>
        <w:t>.</w:t>
      </w:r>
    </w:p>
    <w:p w14:paraId="2AEDB6BE" w14:textId="77777777" w:rsidR="00992934" w:rsidRDefault="00992934" w:rsidP="005E47FE">
      <w:pPr>
        <w:pStyle w:val="Prrafodelista"/>
        <w:widowControl/>
        <w:numPr>
          <w:ilvl w:val="0"/>
          <w:numId w:val="5"/>
        </w:numPr>
        <w:spacing w:before="0" w:after="448" w:line="360" w:lineRule="auto"/>
        <w:ind w:left="0" w:firstLine="198"/>
        <w:contextualSpacing/>
      </w:pPr>
      <w:r>
        <w:t xml:space="preserve">Encontrar </w:t>
      </w:r>
      <w:r w:rsidRPr="0062200E">
        <w:rPr>
          <w:rFonts w:ascii="Calibri" w:eastAsia="Calibri" w:hAnsi="Calibri" w:cs="Calibri"/>
        </w:rPr>
        <w:t>Pr</w:t>
      </w:r>
      <w:r w:rsidRPr="0062200E">
        <w:rPr>
          <w:rFonts w:ascii="Cambria" w:eastAsia="Cambria" w:hAnsi="Cambria" w:cs="Cambria"/>
        </w:rPr>
        <w:t>(</w:t>
      </w:r>
      <w:r w:rsidRPr="0062200E">
        <w:rPr>
          <w:rFonts w:ascii="Calibri" w:eastAsia="Calibri" w:hAnsi="Calibri" w:cs="Calibri"/>
          <w:i/>
        </w:rPr>
        <w:t>A</w:t>
      </w:r>
      <w:r w:rsidRPr="0062200E">
        <w:rPr>
          <w:rFonts w:ascii="Cambria" w:eastAsia="Cambria" w:hAnsi="Cambria" w:cs="Cambria"/>
        </w:rPr>
        <w:t>∪</w:t>
      </w:r>
      <w:r w:rsidRPr="0062200E">
        <w:rPr>
          <w:rFonts w:ascii="Calibri" w:eastAsia="Calibri" w:hAnsi="Calibri" w:cs="Calibri"/>
          <w:i/>
        </w:rPr>
        <w:t>B</w:t>
      </w:r>
      <w:r w:rsidRPr="0062200E">
        <w:rPr>
          <w:rFonts w:ascii="Cambria" w:eastAsia="Cambria" w:hAnsi="Cambria" w:cs="Cambria"/>
        </w:rPr>
        <w:t>∪</w:t>
      </w:r>
      <w:r w:rsidRPr="0062200E">
        <w:rPr>
          <w:rFonts w:ascii="Calibri" w:eastAsia="Calibri" w:hAnsi="Calibri" w:cs="Calibri"/>
          <w:i/>
        </w:rPr>
        <w:t>C</w:t>
      </w:r>
      <w:r w:rsidRPr="0062200E">
        <w:rPr>
          <w:rFonts w:ascii="Cambria" w:eastAsia="Cambria" w:hAnsi="Cambria" w:cs="Cambria"/>
        </w:rPr>
        <w:t>)</w:t>
      </w:r>
      <w:r>
        <w:t>.</w:t>
      </w:r>
    </w:p>
    <w:p w14:paraId="7C886F6F" w14:textId="09DB8549" w:rsidR="00992934" w:rsidRDefault="003D42CA" w:rsidP="00992934">
      <w:pPr>
        <w:ind w:hanging="284"/>
      </w:pPr>
      <w:r>
        <w:rPr>
          <w:rFonts w:ascii="Arial" w:eastAsia="Arial" w:hAnsi="Arial" w:cs="Arial"/>
          <w:b/>
        </w:rPr>
        <w:t>3</w:t>
      </w:r>
      <w:r w:rsidR="00992934">
        <w:rPr>
          <w:rFonts w:ascii="Arial" w:eastAsia="Arial" w:hAnsi="Arial" w:cs="Arial"/>
          <w:b/>
        </w:rPr>
        <w:t xml:space="preserve">.2 </w:t>
      </w:r>
      <w:r w:rsidR="00992934">
        <w:t xml:space="preserve">Suponer que tenemos una moneda con las siguientes características: cuando se lanza, la probabilidad de que salga cara es </w:t>
      </w:r>
      <w:r w:rsidR="00992934">
        <w:rPr>
          <w:rFonts w:ascii="Calibri" w:eastAsia="Calibri" w:hAnsi="Calibri" w:cs="Calibri"/>
        </w:rPr>
        <w:t>Pr</w:t>
      </w:r>
      <w:r w:rsidR="00992934">
        <w:rPr>
          <w:rFonts w:ascii="Cambria" w:eastAsia="Cambria" w:hAnsi="Cambria" w:cs="Cambria"/>
        </w:rPr>
        <w:t>(</w:t>
      </w:r>
      <w:r w:rsidR="00992934">
        <w:rPr>
          <w:rFonts w:ascii="Calibri" w:eastAsia="Calibri" w:hAnsi="Calibri" w:cs="Calibri"/>
          <w:i/>
        </w:rPr>
        <w:t>c</w:t>
      </w:r>
      <w:r w:rsidR="00992934">
        <w:rPr>
          <w:rFonts w:ascii="Cambria" w:eastAsia="Cambria" w:hAnsi="Cambria" w:cs="Cambria"/>
        </w:rPr>
        <w:t xml:space="preserve">) = </w:t>
      </w:r>
      <w:r w:rsidR="00992934">
        <w:rPr>
          <w:rFonts w:ascii="Calibri" w:eastAsia="Calibri" w:hAnsi="Calibri" w:cs="Calibri"/>
          <w:i/>
        </w:rPr>
        <w:t xml:space="preserve">p </w:t>
      </w:r>
      <w:r w:rsidR="00992934">
        <w:t xml:space="preserve">y la probabilidad de que salga </w:t>
      </w:r>
      <w:r w:rsidR="00992934">
        <w:lastRenderedPageBreak/>
        <w:t xml:space="preserve">cruz </w:t>
      </w:r>
      <w:r w:rsidR="00992934">
        <w:rPr>
          <w:rFonts w:ascii="Calibri" w:eastAsia="Calibri" w:hAnsi="Calibri" w:cs="Calibri"/>
        </w:rPr>
        <w:t>Pr</w:t>
      </w:r>
      <w:r w:rsidR="00992934">
        <w:rPr>
          <w:rFonts w:ascii="Cambria" w:eastAsia="Cambria" w:hAnsi="Cambria" w:cs="Cambria"/>
        </w:rPr>
        <w:t xml:space="preserve">(+) = </w:t>
      </w:r>
      <w:r w:rsidR="00992934">
        <w:rPr>
          <w:rFonts w:ascii="Calibri" w:eastAsia="Calibri" w:hAnsi="Calibri" w:cs="Calibri"/>
          <w:i/>
        </w:rPr>
        <w:t>q</w:t>
      </w:r>
      <w:r w:rsidR="00992934">
        <w:t>. Lanzamos dos veces la moneda y queremos conocer acerca de la independencia estadística de los siguientes sucesos:</w:t>
      </w:r>
    </w:p>
    <w:p w14:paraId="1928026B" w14:textId="77777777" w:rsidR="00992934" w:rsidRDefault="00992934" w:rsidP="005E47FE">
      <w:pPr>
        <w:pStyle w:val="Prrafodelista"/>
        <w:widowControl/>
        <w:numPr>
          <w:ilvl w:val="2"/>
          <w:numId w:val="6"/>
        </w:numPr>
        <w:spacing w:before="0" w:after="448"/>
        <w:ind w:left="0" w:firstLine="198"/>
        <w:contextualSpacing/>
      </w:pPr>
      <w:r w:rsidRPr="0062200E">
        <w:rPr>
          <w:rFonts w:ascii="Cambria" w:eastAsia="Cambria" w:hAnsi="Cambria" w:cs="Cambria"/>
        </w:rPr>
        <w:t xml:space="preserve">= </w:t>
      </w:r>
      <w:r>
        <w:t>Sale c en la primera tirada</w:t>
      </w:r>
    </w:p>
    <w:p w14:paraId="2EF1778C" w14:textId="77777777" w:rsidR="00992934" w:rsidRDefault="00992934" w:rsidP="005E47FE">
      <w:pPr>
        <w:pStyle w:val="Prrafodelista"/>
        <w:widowControl/>
        <w:numPr>
          <w:ilvl w:val="2"/>
          <w:numId w:val="6"/>
        </w:numPr>
        <w:spacing w:before="0" w:after="448"/>
        <w:ind w:left="0" w:firstLine="198"/>
        <w:contextualSpacing/>
      </w:pPr>
      <w:r w:rsidRPr="0062200E">
        <w:rPr>
          <w:rFonts w:ascii="Cambria" w:eastAsia="Cambria" w:hAnsi="Cambria" w:cs="Cambria"/>
        </w:rPr>
        <w:t xml:space="preserve">= </w:t>
      </w:r>
      <w:r>
        <w:t>En las dos tiradas sale lo mismo</w:t>
      </w:r>
    </w:p>
    <w:p w14:paraId="008403F0" w14:textId="77777777" w:rsidR="00992934" w:rsidRDefault="00992934" w:rsidP="005E47FE">
      <w:pPr>
        <w:pStyle w:val="Prrafodelista"/>
        <w:widowControl/>
        <w:numPr>
          <w:ilvl w:val="2"/>
          <w:numId w:val="6"/>
        </w:numPr>
        <w:spacing w:before="0" w:after="448"/>
        <w:ind w:left="0" w:firstLine="198"/>
        <w:contextualSpacing/>
      </w:pPr>
      <w:r w:rsidRPr="0062200E">
        <w:rPr>
          <w:rFonts w:ascii="Cambria" w:eastAsia="Cambria" w:hAnsi="Cambria" w:cs="Cambria"/>
        </w:rPr>
        <w:t xml:space="preserve">= </w:t>
      </w:r>
      <w:r>
        <w:t>Sale c en la segunda tirada</w:t>
      </w:r>
    </w:p>
    <w:p w14:paraId="6397CC00" w14:textId="7C48C62C" w:rsidR="00992934" w:rsidRDefault="003D42CA" w:rsidP="00992934">
      <w:pPr>
        <w:ind w:hanging="284"/>
      </w:pPr>
      <w:r>
        <w:rPr>
          <w:rFonts w:ascii="Arial" w:eastAsia="Arial" w:hAnsi="Arial" w:cs="Arial"/>
          <w:b/>
        </w:rPr>
        <w:t>3</w:t>
      </w:r>
      <w:r w:rsidR="00992934">
        <w:rPr>
          <w:rFonts w:ascii="Arial" w:eastAsia="Arial" w:hAnsi="Arial" w:cs="Arial"/>
          <w:b/>
        </w:rPr>
        <w:t xml:space="preserve">.3 </w:t>
      </w:r>
      <w:r w:rsidR="00992934">
        <w:t>Determinar la media, la autocorrelación y el espectro densidad de potencia de la salida de un sistema con respuesta impulsiva dada por:</w:t>
      </w:r>
    </w:p>
    <w:p w14:paraId="53C13DBA" w14:textId="77777777" w:rsidR="00992934" w:rsidRDefault="00992934" w:rsidP="00992934">
      <w:pPr>
        <w:pStyle w:val="MTDisplayEquation"/>
        <w:jc w:val="center"/>
        <w:rPr>
          <w:rFonts w:eastAsia="Cambria"/>
          <w:vertAlign w:val="superscript"/>
        </w:rPr>
      </w:pPr>
      <w:r w:rsidRPr="00CE5D09">
        <w:rPr>
          <w:rFonts w:eastAsia="Cambria"/>
          <w:position w:val="-56"/>
          <w:vertAlign w:val="superscript"/>
        </w:rPr>
        <w:object w:dxaOrig="2240" w:dyaOrig="1240" w14:anchorId="77A2D49D">
          <v:shape id="_x0000_i1031" type="#_x0000_t75" style="width:111.75pt;height:62.25pt" o:ole="">
            <v:imagedata r:id="rId55" o:title=""/>
          </v:shape>
          <o:OLEObject Type="Embed" ProgID="Equation.DSMT4" ShapeID="_x0000_i1031" DrawAspect="Content" ObjectID="_1483514491" r:id="rId56"/>
        </w:object>
      </w:r>
    </w:p>
    <w:p w14:paraId="3769DC1E" w14:textId="77777777" w:rsidR="00992934" w:rsidRDefault="00992934" w:rsidP="00992934">
      <w:r>
        <w:t xml:space="preserve">cuando la señal de entrada es un ruido blanco </w:t>
      </w:r>
      <w:r>
        <w:rPr>
          <w:rFonts w:ascii="Calibri" w:eastAsia="Calibri" w:hAnsi="Calibri" w:cs="Calibri"/>
          <w:i/>
        </w:rPr>
        <w:t>X</w:t>
      </w:r>
      <w:r>
        <w:rPr>
          <w:rFonts w:ascii="Cambria" w:eastAsia="Cambria" w:hAnsi="Cambria" w:cs="Cambria"/>
        </w:rPr>
        <w:t>(</w:t>
      </w:r>
      <w:r>
        <w:rPr>
          <w:rFonts w:ascii="Calibri" w:eastAsia="Calibri" w:hAnsi="Calibri" w:cs="Calibri"/>
          <w:i/>
        </w:rPr>
        <w:t>n</w:t>
      </w:r>
      <w:r>
        <w:rPr>
          <w:rFonts w:ascii="Cambria" w:eastAsia="Cambria" w:hAnsi="Cambria" w:cs="Cambria"/>
        </w:rPr>
        <w:t xml:space="preserve">) </w:t>
      </w:r>
      <w:r>
        <w:t xml:space="preserve">con varianza </w:t>
      </w:r>
      <w:r>
        <w:rPr>
          <w:rFonts w:ascii="Calibri" w:eastAsia="Calibri" w:hAnsi="Calibri" w:cs="Calibri"/>
        </w:rPr>
        <w:t>σ</w:t>
      </w:r>
      <w:r>
        <w:rPr>
          <w:rFonts w:ascii="Calibri" w:eastAsia="Calibri" w:hAnsi="Calibri" w:cs="Calibri"/>
          <w:i/>
          <w:vertAlign w:val="subscript"/>
        </w:rPr>
        <w:t>X</w:t>
      </w:r>
      <w:r>
        <w:rPr>
          <w:rFonts w:ascii="Calibri" w:eastAsia="Calibri" w:hAnsi="Calibri" w:cs="Calibri"/>
          <w:vertAlign w:val="superscript"/>
        </w:rPr>
        <w:t>2</w:t>
      </w:r>
      <w:r>
        <w:t>.</w:t>
      </w:r>
    </w:p>
    <w:p w14:paraId="732E32AD" w14:textId="77777777" w:rsidR="00992934" w:rsidRDefault="00992934" w:rsidP="00992934"/>
    <w:p w14:paraId="4E5B1780" w14:textId="77777777" w:rsidR="00992934" w:rsidRDefault="00992934" w:rsidP="00992934">
      <w:r>
        <w:rPr>
          <w:rFonts w:ascii="Arial" w:eastAsia="Arial" w:hAnsi="Arial" w:cs="Arial"/>
          <w:b/>
          <w:i/>
        </w:rPr>
        <w:t xml:space="preserve">Solución. </w:t>
      </w:r>
      <w:r>
        <w:t xml:space="preserve">Si el ruido es blanco, su valor esperado será cero y su espectro densidad de potencia será una constante: </w:t>
      </w:r>
      <w:r>
        <w:rPr>
          <w:rFonts w:ascii="Calibri" w:eastAsia="Calibri" w:hAnsi="Calibri" w:cs="Calibri"/>
          <w:i/>
        </w:rPr>
        <w:t>S</w:t>
      </w:r>
      <w:r>
        <w:rPr>
          <w:rFonts w:ascii="Calibri" w:eastAsia="Calibri" w:hAnsi="Calibri" w:cs="Calibri"/>
          <w:i/>
          <w:vertAlign w:val="subscript"/>
        </w:rPr>
        <w:t xml:space="preserve">X </w:t>
      </w:r>
      <w:r>
        <w:rPr>
          <w:rFonts w:ascii="Cambria" w:eastAsia="Cambria" w:hAnsi="Cambria" w:cs="Cambria"/>
        </w:rPr>
        <w:t>(</w:t>
      </w:r>
      <w:r>
        <w:rPr>
          <w:rFonts w:ascii="Calibri" w:eastAsia="Calibri" w:hAnsi="Calibri" w:cs="Calibri"/>
        </w:rPr>
        <w:t>Ω</w:t>
      </w:r>
      <w:r>
        <w:rPr>
          <w:rFonts w:ascii="Cambria" w:eastAsia="Cambria" w:hAnsi="Cambria" w:cs="Cambria"/>
        </w:rPr>
        <w:t>) =</w:t>
      </w:r>
      <w:r>
        <w:rPr>
          <w:rFonts w:ascii="Calibri" w:eastAsia="Calibri" w:hAnsi="Calibri" w:cs="Calibri"/>
          <w:i/>
        </w:rPr>
        <w:t>C</w:t>
      </w:r>
      <w:r>
        <w:t>. Calculemos su autocorrelación. Se tiene:</w:t>
      </w:r>
    </w:p>
    <w:p w14:paraId="17A15EB2" w14:textId="77777777" w:rsidR="00992934" w:rsidRDefault="00992934" w:rsidP="00992934">
      <w:pPr>
        <w:pStyle w:val="MTDisplayEquation"/>
      </w:pPr>
      <w:r>
        <w:tab/>
      </w:r>
      <w:r w:rsidRPr="00B278A7">
        <w:rPr>
          <w:position w:val="-98"/>
        </w:rPr>
        <w:object w:dxaOrig="7420" w:dyaOrig="2079" w14:anchorId="3CC371EA">
          <v:shape id="_x0000_i1032" type="#_x0000_t75" style="width:319.5pt;height:104.25pt" o:ole="">
            <v:imagedata r:id="rId57" o:title=""/>
          </v:shape>
          <o:OLEObject Type="Embed" ProgID="Equation.DSMT4" ShapeID="_x0000_i1032" DrawAspect="Content" ObjectID="_1483514492" r:id="rId58"/>
        </w:object>
      </w:r>
      <w:r>
        <w:t xml:space="preserve"> </w:t>
      </w:r>
    </w:p>
    <w:p w14:paraId="24BA9A4C" w14:textId="77777777" w:rsidR="00992934" w:rsidRDefault="00992934" w:rsidP="00992934"/>
    <w:p w14:paraId="25BE21F7" w14:textId="77777777" w:rsidR="00992934" w:rsidRDefault="00992934" w:rsidP="00992934">
      <w:r>
        <w:t xml:space="preserve">Ahora bien: (...) </w:t>
      </w:r>
      <w:r>
        <w:tab/>
      </w:r>
    </w:p>
    <w:p w14:paraId="0A29B7BB" w14:textId="77777777" w:rsidR="00992934" w:rsidRDefault="00992934" w:rsidP="00992934">
      <w:pPr>
        <w:spacing w:after="160" w:line="259" w:lineRule="auto"/>
        <w:jc w:val="left"/>
      </w:pPr>
      <w:r>
        <w:br w:type="page"/>
      </w:r>
    </w:p>
    <w:p w14:paraId="7D7A40D8" w14:textId="77777777" w:rsidR="00992934" w:rsidRDefault="00992934" w:rsidP="00992934"/>
    <w:p w14:paraId="56169C59" w14:textId="77777777" w:rsidR="00992934" w:rsidRDefault="00992934" w:rsidP="005E47FE">
      <w:pPr>
        <w:pStyle w:val="otrotitu"/>
      </w:pPr>
      <w:bookmarkStart w:id="227" w:name="_Toc348523317"/>
      <w:bookmarkStart w:id="228" w:name="_Toc348523345"/>
      <w:bookmarkStart w:id="229" w:name="_Toc348523537"/>
      <w:bookmarkStart w:id="230" w:name="_Toc350514198"/>
      <w:bookmarkStart w:id="231" w:name="_Toc350762322"/>
      <w:bookmarkStart w:id="232" w:name="_Toc230309118"/>
      <w:r>
        <w:t>Material Suplementario</w:t>
      </w:r>
      <w:bookmarkEnd w:id="227"/>
      <w:bookmarkEnd w:id="228"/>
      <w:bookmarkEnd w:id="229"/>
      <w:bookmarkEnd w:id="230"/>
      <w:bookmarkEnd w:id="231"/>
      <w:bookmarkEnd w:id="232"/>
    </w:p>
    <w:p w14:paraId="3C78E22A" w14:textId="77777777" w:rsidR="00992934" w:rsidRDefault="00992934" w:rsidP="00992934">
      <w:pPr>
        <w:pStyle w:val="citacelebracapitulo"/>
        <w:ind w:left="3969"/>
      </w:pPr>
      <w:r>
        <w:t>Si quiere meter un separador dentro de un capítulo puede utilizar la instrucción subchapter. Esto le puede interesar, por ejemplo, para meter alguna información adicional al final de un capítulo.</w:t>
      </w:r>
    </w:p>
    <w:p w14:paraId="04894B50" w14:textId="77777777" w:rsidR="00992934" w:rsidRDefault="00992934" w:rsidP="00992934">
      <w:r>
        <w:t>En las secciones que siguen vamos a repasar algunas materias que utilizamos ampliamente a lo largo del texto y que sostienen de forma rigurosa el estudio de las comunicaciones digitales.</w:t>
      </w:r>
    </w:p>
    <w:p w14:paraId="221AFEAD" w14:textId="77777777" w:rsidR="00992934" w:rsidRDefault="00992934" w:rsidP="008A7706">
      <w:pPr>
        <w:pStyle w:val="Ttulo2"/>
      </w:pPr>
      <w:bookmarkStart w:id="233" w:name="_Toc348523318"/>
      <w:bookmarkStart w:id="234" w:name="_Toc348523346"/>
      <w:bookmarkStart w:id="235" w:name="_Toc348523538"/>
      <w:bookmarkStart w:id="236" w:name="_Toc350514199"/>
      <w:bookmarkStart w:id="237" w:name="_Toc350762323"/>
      <w:bookmarkStart w:id="238" w:name="_Toc230309119"/>
      <w:r>
        <w:t>Señales: definición y clasificación</w:t>
      </w:r>
      <w:bookmarkEnd w:id="233"/>
      <w:bookmarkEnd w:id="234"/>
      <w:bookmarkEnd w:id="235"/>
      <w:bookmarkEnd w:id="236"/>
      <w:bookmarkEnd w:id="237"/>
      <w:bookmarkEnd w:id="238"/>
    </w:p>
    <w:p w14:paraId="00A8F8AF" w14:textId="77777777" w:rsidR="00992934" w:rsidRDefault="00992934" w:rsidP="00992934">
      <w:r>
        <w:t xml:space="preserve">Una puede definirse como una función que transmite información generalmente sobre el estado o el comportamiento de un sistema físico, [11]. Aunque las señales puedan representarse de muchas maneras, en todos los casos la información está contenida en la variación de alguna magnitud física. Matemáticamente se representan como una función de una o más variables independientes. Por ejemplo, una señal de voz se puede representar como una función del tiempo y una imagen fotográfica puede representarse como una variación de la luminosidad respecto a dos parámetros espaciales. En cualquier caso, es una práctica común denotar como tiempo, </w:t>
      </w:r>
      <w:r>
        <w:rPr>
          <w:rFonts w:ascii="Calibri" w:eastAsia="Calibri" w:hAnsi="Calibri" w:cs="Calibri"/>
          <w:i/>
        </w:rPr>
        <w:t>t</w:t>
      </w:r>
      <w:r>
        <w:t xml:space="preserve">, a la variable independiente, en el caso de una variación continua de la variable independiente, y </w:t>
      </w:r>
      <w:r>
        <w:rPr>
          <w:rFonts w:ascii="Calibri" w:eastAsia="Calibri" w:hAnsi="Calibri" w:cs="Calibri"/>
          <w:i/>
        </w:rPr>
        <w:t xml:space="preserve">n </w:t>
      </w:r>
      <w:r>
        <w:t>en caso contrario.</w:t>
      </w:r>
    </w:p>
    <w:p w14:paraId="6D591023" w14:textId="77777777" w:rsidR="00992934" w:rsidRDefault="00992934" w:rsidP="008E6856">
      <w:pPr>
        <w:pStyle w:val="Ttulo2"/>
        <w:numPr>
          <w:ilvl w:val="1"/>
          <w:numId w:val="12"/>
        </w:numPr>
      </w:pPr>
      <w:bookmarkStart w:id="239" w:name="_Toc349134806"/>
      <w:bookmarkStart w:id="240" w:name="_Toc350514200"/>
      <w:bookmarkStart w:id="241" w:name="_Toc350762324"/>
      <w:bookmarkStart w:id="242" w:name="_Toc230309120"/>
      <w:r>
        <w:lastRenderedPageBreak/>
        <w:t>Clasificación de señales</w:t>
      </w:r>
      <w:bookmarkEnd w:id="239"/>
      <w:bookmarkEnd w:id="240"/>
      <w:bookmarkEnd w:id="241"/>
      <w:bookmarkEnd w:id="242"/>
    </w:p>
    <w:p w14:paraId="0CCD0242" w14:textId="77777777" w:rsidR="00992934" w:rsidRDefault="00992934" w:rsidP="00992934">
      <w:r>
        <w:t>Establezcamos a continuación una clasificación de las señales atendiendo a diversos puntos de vista.</w:t>
      </w:r>
    </w:p>
    <w:p w14:paraId="2FDC6070" w14:textId="77777777" w:rsidR="00992934" w:rsidRDefault="00992934" w:rsidP="00A639DE">
      <w:pPr>
        <w:pStyle w:val="Ttulo4"/>
      </w:pPr>
      <w:bookmarkStart w:id="243" w:name="_Toc350762325"/>
      <w:r>
        <w:t>Señales deterministas y aleatorias</w:t>
      </w:r>
      <w:bookmarkEnd w:id="243"/>
    </w:p>
    <w:p w14:paraId="4281DF16" w14:textId="3FA4B613" w:rsidR="00992934" w:rsidRDefault="00992934" w:rsidP="00992934">
      <w:r>
        <w:t>Una señal se clasifica como determinista cuando no hay incertidumbre alguna acerca del valor que tiene en cualquier instante de tiempo. Estas señales pueden modelarse como una función matemática, por ejemplo,</w:t>
      </w:r>
      <w:r w:rsidR="003D42CA">
        <w:rPr>
          <w:rFonts w:eastAsia="Calibri"/>
          <w:i/>
        </w:rPr>
        <w:t>…</w:t>
      </w:r>
      <w:r>
        <w:t>.</w:t>
      </w:r>
    </w:p>
    <w:p w14:paraId="0B581B6C" w14:textId="77777777" w:rsidR="00992934" w:rsidRDefault="00992934" w:rsidP="00992934">
      <w:r>
        <w:t>Una señal aleatoria es aquella para la que existe cierta incertidumbre respecto a su valor. Matemáticamente vamos a modelarla como una función muestra de un proceso aleatorio.</w:t>
      </w:r>
    </w:p>
    <w:p w14:paraId="4E20BC33" w14:textId="77777777" w:rsidR="00992934" w:rsidRDefault="00992934" w:rsidP="00992934">
      <w:r>
        <w:t>Para que una señal transmita información debe tener un carácter aleatorio, [16].</w:t>
      </w:r>
    </w:p>
    <w:p w14:paraId="58E0D2AF" w14:textId="77777777" w:rsidR="00992934" w:rsidRPr="00E95394" w:rsidRDefault="00992934" w:rsidP="00A639DE">
      <w:pPr>
        <w:pStyle w:val="Ttulo4"/>
        <w:rPr>
          <w:lang w:val="es-ES"/>
        </w:rPr>
      </w:pPr>
      <w:bookmarkStart w:id="244" w:name="_Toc350762326"/>
      <w:r w:rsidRPr="00E95394">
        <w:rPr>
          <w:lang w:val="es-ES"/>
        </w:rPr>
        <w:t>Señales periódicas y no periódicas.</w:t>
      </w:r>
      <w:bookmarkEnd w:id="244"/>
    </w:p>
    <w:p w14:paraId="43FF5B77" w14:textId="77777777" w:rsidR="00992934" w:rsidRDefault="00992934" w:rsidP="00992934">
      <w:r>
        <w:t xml:space="preserve">Una señal </w:t>
      </w:r>
      <w:r>
        <w:rPr>
          <w:rFonts w:ascii="Calibri" w:eastAsia="Calibri" w:hAnsi="Calibri" w:cs="Calibri"/>
          <w:i/>
        </w:rPr>
        <w:t>g</w:t>
      </w:r>
      <w:r>
        <w:rPr>
          <w:rFonts w:ascii="Cambria" w:eastAsia="Cambria" w:hAnsi="Cambria" w:cs="Cambria"/>
        </w:rPr>
        <w:t>(</w:t>
      </w:r>
      <w:r>
        <w:rPr>
          <w:rFonts w:ascii="Calibri" w:eastAsia="Calibri" w:hAnsi="Calibri" w:cs="Calibri"/>
          <w:i/>
        </w:rPr>
        <w:t>t</w:t>
      </w:r>
      <w:r>
        <w:rPr>
          <w:rFonts w:ascii="Cambria" w:eastAsia="Cambria" w:hAnsi="Cambria" w:cs="Cambria"/>
        </w:rPr>
        <w:t xml:space="preserve">) </w:t>
      </w:r>
      <w:r>
        <w:t xml:space="preserve">es periódica, con periodo </w:t>
      </w:r>
      <w:r>
        <w:rPr>
          <w:rFonts w:ascii="Calibri" w:eastAsia="Calibri" w:hAnsi="Calibri" w:cs="Calibri"/>
          <w:i/>
        </w:rPr>
        <w:t>T</w:t>
      </w:r>
      <w:r>
        <w:rPr>
          <w:rFonts w:ascii="Calibri" w:eastAsia="Calibri" w:hAnsi="Calibri" w:cs="Calibri"/>
          <w:vertAlign w:val="subscript"/>
        </w:rPr>
        <w:t>0</w:t>
      </w:r>
      <w:r>
        <w:t xml:space="preserve">, si existe una cantidad </w:t>
      </w:r>
      <w:r>
        <w:rPr>
          <w:rFonts w:ascii="Calibri" w:eastAsia="Calibri" w:hAnsi="Calibri" w:cs="Calibri"/>
          <w:i/>
        </w:rPr>
        <w:t>T</w:t>
      </w:r>
      <w:r>
        <w:rPr>
          <w:rFonts w:ascii="Calibri" w:eastAsia="Calibri" w:hAnsi="Calibri" w:cs="Calibri"/>
          <w:vertAlign w:val="subscript"/>
        </w:rPr>
        <w:t xml:space="preserve">0 </w:t>
      </w:r>
      <w:r>
        <w:rPr>
          <w:rFonts w:ascii="Cambria" w:eastAsia="Cambria" w:hAnsi="Cambria" w:cs="Cambria"/>
          <w:i/>
        </w:rPr>
        <w:t>&gt;</w:t>
      </w:r>
      <w:r>
        <w:t>0 tal que:</w:t>
      </w:r>
    </w:p>
    <w:p w14:paraId="3664C08B" w14:textId="77777777" w:rsidR="00992934" w:rsidRDefault="00992934" w:rsidP="00992934">
      <w:r>
        <w:rPr>
          <w:rFonts w:ascii="Calibri" w:eastAsia="Calibri" w:hAnsi="Calibri" w:cs="Calibri"/>
          <w:i/>
        </w:rPr>
        <w:t>g</w:t>
      </w:r>
      <w:r>
        <w:rPr>
          <w:rFonts w:eastAsia="Cambria"/>
        </w:rPr>
        <w:t>(</w:t>
      </w:r>
      <w:r>
        <w:rPr>
          <w:rFonts w:ascii="Calibri" w:eastAsia="Calibri" w:hAnsi="Calibri" w:cs="Calibri"/>
          <w:i/>
        </w:rPr>
        <w:t>t</w:t>
      </w:r>
      <w:r>
        <w:rPr>
          <w:rFonts w:eastAsia="Cambria"/>
        </w:rPr>
        <w:t xml:space="preserve">) = </w:t>
      </w:r>
      <w:r>
        <w:rPr>
          <w:rFonts w:ascii="Calibri" w:eastAsia="Calibri" w:hAnsi="Calibri" w:cs="Calibri"/>
          <w:i/>
        </w:rPr>
        <w:t>g</w:t>
      </w:r>
      <w:r>
        <w:rPr>
          <w:rFonts w:eastAsia="Cambria"/>
        </w:rPr>
        <w:t>(</w:t>
      </w:r>
      <w:r>
        <w:rPr>
          <w:rFonts w:ascii="Calibri" w:eastAsia="Calibri" w:hAnsi="Calibri" w:cs="Calibri"/>
          <w:i/>
        </w:rPr>
        <w:t xml:space="preserve">t </w:t>
      </w:r>
      <w:r>
        <w:rPr>
          <w:rFonts w:eastAsia="Cambria"/>
        </w:rPr>
        <w:t>+</w:t>
      </w:r>
      <w:r>
        <w:rPr>
          <w:rFonts w:ascii="Calibri" w:eastAsia="Calibri" w:hAnsi="Calibri" w:cs="Calibri"/>
          <w:i/>
        </w:rPr>
        <w:t>T</w:t>
      </w:r>
      <w:r>
        <w:rPr>
          <w:rFonts w:ascii="Calibri" w:eastAsia="Calibri" w:hAnsi="Calibri" w:cs="Calibri"/>
          <w:vertAlign w:val="subscript"/>
        </w:rPr>
        <w:t>0</w:t>
      </w:r>
      <w:r>
        <w:rPr>
          <w:rFonts w:eastAsia="Cambria"/>
        </w:rPr>
        <w:t xml:space="preserve">) </w:t>
      </w:r>
      <w:r>
        <w:rPr>
          <w:rFonts w:ascii="Cambria Math" w:eastAsia="Cambria" w:hAnsi="Cambria Math" w:cs="Cambria Math"/>
        </w:rPr>
        <w:t>∀</w:t>
      </w:r>
      <w:r>
        <w:rPr>
          <w:rFonts w:ascii="Calibri" w:eastAsia="Calibri" w:hAnsi="Calibri" w:cs="Calibri"/>
          <w:i/>
        </w:rPr>
        <w:t>t</w:t>
      </w:r>
      <w:r>
        <w:rPr>
          <w:rFonts w:ascii="Calibri" w:eastAsia="Calibri" w:hAnsi="Calibri" w:cs="Calibri"/>
          <w:i/>
        </w:rPr>
        <w:tab/>
      </w:r>
      <w:r>
        <w:t>(2.4)</w:t>
      </w:r>
    </w:p>
    <w:p w14:paraId="523B65F1" w14:textId="77777777" w:rsidR="00992934" w:rsidRDefault="00992934" w:rsidP="00992934">
      <w:r>
        <w:t xml:space="preserve">siendo </w:t>
      </w:r>
      <w:r>
        <w:rPr>
          <w:rFonts w:ascii="Calibri" w:eastAsia="Calibri" w:hAnsi="Calibri" w:cs="Calibri"/>
          <w:i/>
        </w:rPr>
        <w:t>T</w:t>
      </w:r>
      <w:r>
        <w:rPr>
          <w:rFonts w:ascii="Calibri" w:eastAsia="Calibri" w:hAnsi="Calibri" w:cs="Calibri"/>
          <w:vertAlign w:val="subscript"/>
        </w:rPr>
        <w:t xml:space="preserve">0 </w:t>
      </w:r>
      <w:r>
        <w:t>el valor más pequeño que cumple esta relación. Una señal que no cumpla (2.4) se denomina no periódica.</w:t>
      </w:r>
    </w:p>
    <w:p w14:paraId="4BC2B966" w14:textId="77777777" w:rsidR="00992934" w:rsidRPr="00E95394" w:rsidRDefault="00992934" w:rsidP="00A639DE">
      <w:pPr>
        <w:pStyle w:val="Ttulo4"/>
        <w:rPr>
          <w:lang w:val="es-ES"/>
        </w:rPr>
      </w:pPr>
      <w:bookmarkStart w:id="245" w:name="_Toc350762327"/>
      <w:r w:rsidRPr="00E95394">
        <w:rPr>
          <w:lang w:val="es-ES"/>
        </w:rPr>
        <w:t>Señales analógicas, discretas, muestreadas y digitales</w:t>
      </w:r>
      <w:bookmarkEnd w:id="245"/>
    </w:p>
    <w:p w14:paraId="084F58A6" w14:textId="77777777" w:rsidR="00992934" w:rsidRDefault="00992934" w:rsidP="00992934">
      <w:r>
        <w:t xml:space="preserve">Una señal analógica </w:t>
      </w:r>
      <w:r>
        <w:rPr>
          <w:rFonts w:ascii="Calibri" w:eastAsia="Calibri" w:hAnsi="Calibri" w:cs="Calibri"/>
          <w:i/>
        </w:rPr>
        <w:t>g</w:t>
      </w:r>
      <w:r>
        <w:rPr>
          <w:rFonts w:ascii="Cambria" w:eastAsia="Cambria" w:hAnsi="Cambria" w:cs="Cambria"/>
        </w:rPr>
        <w:t>(</w:t>
      </w:r>
      <w:r>
        <w:rPr>
          <w:rFonts w:ascii="Calibri" w:eastAsia="Calibri" w:hAnsi="Calibri" w:cs="Calibri"/>
          <w:i/>
        </w:rPr>
        <w:t>t</w:t>
      </w:r>
      <w:r>
        <w:rPr>
          <w:rFonts w:ascii="Cambria" w:eastAsia="Cambria" w:hAnsi="Cambria" w:cs="Cambria"/>
        </w:rPr>
        <w:t xml:space="preserve">) </w:t>
      </w:r>
      <w:r>
        <w:t xml:space="preserve">es aquella que está definida para todo </w:t>
      </w:r>
      <w:r>
        <w:rPr>
          <w:rFonts w:ascii="Calibri" w:eastAsia="Calibri" w:hAnsi="Calibri" w:cs="Calibri"/>
          <w:i/>
        </w:rPr>
        <w:t>t</w:t>
      </w:r>
      <w:r>
        <w:t>. Una señal discreta sólo está definida en un conjunto numerable</w:t>
      </w:r>
      <w:r>
        <w:rPr>
          <w:vertAlign w:val="superscript"/>
        </w:rPr>
        <w:footnoteReference w:id="4"/>
      </w:r>
      <w:r>
        <w:rPr>
          <w:vertAlign w:val="superscript"/>
        </w:rPr>
        <w:t xml:space="preserve"> </w:t>
      </w:r>
      <w:r>
        <w:t>de valores del tiempo. Una señal muestreada está definida para todo instante de tiempo, aunque sólo puede tomar valores en un conjunto numerable y una señal digital es aquella que sólo está definida en un conjunto numerable de valores del tiempo y toma valores en un conjunto numerable.</w:t>
      </w:r>
    </w:p>
    <w:p w14:paraId="67087C91" w14:textId="77777777" w:rsidR="00992934" w:rsidRDefault="00992934" w:rsidP="00992934">
      <w:r>
        <w:fldChar w:fldCharType="begin"/>
      </w:r>
      <w:r>
        <w:instrText xml:space="preserve"> MACROBUTTON MTEditEquationSection2 </w:instrText>
      </w:r>
      <w:r w:rsidRPr="009644B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4B9FC395" w14:textId="77777777" w:rsidR="00992934" w:rsidRDefault="00992934" w:rsidP="00992934"/>
    <w:p w14:paraId="4B1EFD1A" w14:textId="77777777" w:rsidR="00992934" w:rsidRDefault="00992934" w:rsidP="00992934">
      <w:pPr>
        <w:sectPr w:rsidR="00992934" w:rsidSect="0073035E">
          <w:headerReference w:type="default" r:id="rId59"/>
          <w:footerReference w:type="even" r:id="rId60"/>
          <w:footerReference w:type="default" r:id="rId61"/>
          <w:headerReference w:type="first" r:id="rId62"/>
          <w:pgSz w:w="9639" w:h="11907" w:code="122"/>
          <w:pgMar w:top="1134" w:right="1134" w:bottom="851" w:left="1134" w:header="11" w:footer="0" w:gutter="284"/>
          <w:cols w:space="720"/>
          <w:titlePg/>
          <w:docGrid w:linePitch="272"/>
        </w:sectPr>
      </w:pPr>
    </w:p>
    <w:p w14:paraId="7EE09D57" w14:textId="77777777" w:rsidR="00992934" w:rsidRDefault="00992934" w:rsidP="00992934"/>
    <w:p w14:paraId="0A011D14" w14:textId="77777777" w:rsidR="00992934" w:rsidRPr="009B4763" w:rsidRDefault="00992934" w:rsidP="005E47FE">
      <w:pPr>
        <w:pStyle w:val="Ttulo1"/>
      </w:pPr>
      <w:bookmarkStart w:id="246" w:name="_Toc348523319"/>
      <w:bookmarkStart w:id="247" w:name="_Toc348523347"/>
      <w:bookmarkStart w:id="248" w:name="_Toc348523539"/>
      <w:bookmarkStart w:id="249" w:name="_Ref349549930"/>
      <w:bookmarkStart w:id="250" w:name="_Ref349566904"/>
      <w:bookmarkStart w:id="251" w:name="_Toc350514201"/>
      <w:bookmarkStart w:id="252" w:name="_Toc350762328"/>
      <w:bookmarkStart w:id="253" w:name="_Toc230309121"/>
      <w:r w:rsidRPr="009B4763">
        <w:t>Ejemplo de Capítulo de Problemas</w:t>
      </w:r>
      <w:bookmarkEnd w:id="246"/>
      <w:bookmarkEnd w:id="247"/>
      <w:bookmarkEnd w:id="248"/>
      <w:bookmarkEnd w:id="249"/>
      <w:bookmarkEnd w:id="250"/>
      <w:bookmarkEnd w:id="251"/>
      <w:bookmarkEnd w:id="252"/>
      <w:bookmarkEnd w:id="253"/>
    </w:p>
    <w:p w14:paraId="67C52F27" w14:textId="77777777" w:rsidR="00992934" w:rsidRDefault="00992934" w:rsidP="00992934"/>
    <w:p w14:paraId="12AECF6D" w14:textId="77777777" w:rsidR="00992934" w:rsidRDefault="00992934" w:rsidP="00992934">
      <w:pPr>
        <w:pStyle w:val="citacelebracapitulo"/>
        <w:ind w:left="3828"/>
      </w:pPr>
      <w:r>
        <w:t>Este es un ejemplo de capítulo de libro de problemas, donde cada sección es un problema distinto, con enunciado y solución. Se incluye un problema cualquiera, para que el lector pueda aprender cómo utilizarlo.</w:t>
      </w:r>
    </w:p>
    <w:p w14:paraId="5EAE9D83" w14:textId="30B1CDA5" w:rsidR="00992934" w:rsidRPr="00BA57DB" w:rsidRDefault="00992934" w:rsidP="00992934">
      <w:pPr>
        <w:keepNext/>
        <w:framePr w:dropCap="drop" w:lines="3" w:wrap="around" w:vAnchor="text" w:hAnchor="text" w:y="1"/>
        <w:spacing w:before="0" w:after="0" w:line="720" w:lineRule="exact"/>
        <w:textAlignment w:val="baseline"/>
        <w:rPr>
          <w:position w:val="-9"/>
          <w:sz w:val="87"/>
        </w:rPr>
      </w:pPr>
      <w:r>
        <w:rPr>
          <w:position w:val="-9"/>
          <w:sz w:val="87"/>
        </w:rPr>
        <w:t>P</w:t>
      </w:r>
    </w:p>
    <w:p w14:paraId="57583D6C" w14:textId="66CE3405" w:rsidR="00992934" w:rsidRDefault="00992934" w:rsidP="00992934">
      <w:r>
        <w:t>ara los conceptos más relevantes necesarios para la resolución de los problemas de este capítulo se refiere al lector al texto [5]. La notación es la incluida al comienzo de este documento.</w:t>
      </w:r>
      <w:r w:rsidR="000B319F">
        <w:t xml:space="preserve"> </w:t>
      </w:r>
    </w:p>
    <w:p w14:paraId="6F39343E" w14:textId="7A0FA401" w:rsidR="00992934" w:rsidRPr="00E95394" w:rsidRDefault="00992934" w:rsidP="008A5700">
      <w:pPr>
        <w:pStyle w:val="Ttulo2"/>
        <w:rPr>
          <w:lang w:val="es-ES"/>
        </w:rPr>
      </w:pPr>
      <w:bookmarkStart w:id="254" w:name="_Toc348523320"/>
      <w:bookmarkStart w:id="255" w:name="_Toc348523348"/>
      <w:bookmarkStart w:id="256" w:name="_Toc348523540"/>
      <w:bookmarkStart w:id="257" w:name="_Toc350514202"/>
      <w:bookmarkStart w:id="258" w:name="_Toc350762329"/>
      <w:bookmarkStart w:id="259" w:name="_Toc230309122"/>
      <w:r w:rsidRPr="00E95394">
        <w:rPr>
          <w:lang w:val="es-ES"/>
        </w:rPr>
        <w:t>Radioenlace del servicio fijo a 13 GHz</w:t>
      </w:r>
      <w:bookmarkEnd w:id="254"/>
      <w:bookmarkEnd w:id="255"/>
      <w:bookmarkEnd w:id="256"/>
      <w:bookmarkEnd w:id="257"/>
      <w:bookmarkEnd w:id="258"/>
      <w:bookmarkEnd w:id="259"/>
    </w:p>
    <w:p w14:paraId="009630D4" w14:textId="77777777" w:rsidR="00992934" w:rsidRDefault="00992934" w:rsidP="00992934">
      <w:r>
        <w:t xml:space="preserve">Una compañía de telefonía móvil desea instalar un radioenlace digital del servicio fijo a </w:t>
      </w:r>
      <w:r>
        <w:rPr>
          <w:rFonts w:ascii="Calibri" w:eastAsia="Calibri" w:hAnsi="Calibri" w:cs="Calibri"/>
        </w:rPr>
        <w:t xml:space="preserve">13 </w:t>
      </w:r>
      <w:r>
        <w:t xml:space="preserve">GHz, para unir dos estaciones base a través de un vano de </w:t>
      </w:r>
      <w:r>
        <w:rPr>
          <w:rFonts w:ascii="Calibri" w:eastAsia="Calibri" w:hAnsi="Calibri" w:cs="Calibri"/>
        </w:rPr>
        <w:t xml:space="preserve">15 </w:t>
      </w:r>
      <w:r>
        <w:t xml:space="preserve">km de longitud. El enlace tiene un obstáculo agudo de incidencia rasante, esto es, con despejamiento </w:t>
      </w:r>
      <w:r>
        <w:rPr>
          <w:rFonts w:ascii="Calibri" w:eastAsia="Calibri" w:hAnsi="Calibri" w:cs="Calibri"/>
          <w:i/>
        </w:rPr>
        <w:t xml:space="preserve">h </w:t>
      </w:r>
      <w:r>
        <w:rPr>
          <w:rFonts w:ascii="Cambria" w:eastAsia="Cambria" w:hAnsi="Cambria" w:cs="Cambria"/>
        </w:rPr>
        <w:t xml:space="preserve">= </w:t>
      </w:r>
      <w:r>
        <w:rPr>
          <w:rFonts w:ascii="Calibri" w:eastAsia="Calibri" w:hAnsi="Calibri" w:cs="Calibri"/>
        </w:rPr>
        <w:t xml:space="preserve">0 </w:t>
      </w:r>
      <w:r>
        <w:t>y que introduce unas pérdidas de 6 dB a la par que evita cualquier reflexión en el suelo.</w:t>
      </w:r>
    </w:p>
    <w:p w14:paraId="1CDBE3B3" w14:textId="77777777" w:rsidR="00992934" w:rsidRDefault="00992934" w:rsidP="00992934">
      <w:r>
        <w:t>Se propone utilizar para ello equipos de la serie Flexi-Hopper de Nokia, cuyos datos se incluyen en la Tabla 3.1 para una transmisión dúplex</w:t>
      </w:r>
      <w:r>
        <w:rPr>
          <w:vertAlign w:val="superscript"/>
        </w:rPr>
        <w:footnoteReference w:id="5"/>
      </w:r>
      <w:r>
        <w:rPr>
          <w:vertAlign w:val="superscript"/>
        </w:rPr>
        <w:t xml:space="preserve"> </w:t>
      </w:r>
      <w:r>
        <w:t xml:space="preserve">de </w:t>
      </w:r>
      <w:r>
        <w:rPr>
          <w:rFonts w:ascii="Calibri" w:eastAsia="Calibri" w:hAnsi="Calibri" w:cs="Calibri"/>
        </w:rPr>
        <w:t>2</w:t>
      </w:r>
      <w:r>
        <w:rPr>
          <w:rFonts w:ascii="Cambria" w:eastAsia="Cambria" w:hAnsi="Cambria" w:cs="Cambria"/>
        </w:rPr>
        <w:t>×</w:t>
      </w:r>
      <w:r>
        <w:rPr>
          <w:rFonts w:ascii="Calibri" w:eastAsia="Calibri" w:hAnsi="Calibri" w:cs="Calibri"/>
        </w:rPr>
        <w:t>2</w:t>
      </w:r>
      <w:r>
        <w:t xml:space="preserve">E1, resultando </w:t>
      </w:r>
      <w:r>
        <w:rPr>
          <w:rFonts w:ascii="Calibri" w:eastAsia="Calibri" w:hAnsi="Calibri" w:cs="Calibri"/>
        </w:rPr>
        <w:t>4</w:t>
      </w:r>
      <w:r>
        <w:rPr>
          <w:rFonts w:ascii="Cambria" w:eastAsia="Cambria" w:hAnsi="Cambria" w:cs="Cambria"/>
          <w:i/>
        </w:rPr>
        <w:t>.</w:t>
      </w:r>
      <w:r>
        <w:rPr>
          <w:rFonts w:ascii="Calibri" w:eastAsia="Calibri" w:hAnsi="Calibri" w:cs="Calibri"/>
        </w:rPr>
        <w:t xml:space="preserve">2 </w:t>
      </w:r>
      <w:r>
        <w:t xml:space="preserve">Mbps en cada sentido modulados en un radiocanal. Tanto el transmisor como el receptor constan de una unidad interior (IU), al pié de la torre, y una unidad exterior (OU) con la etapa de RF junto a la antena, en el extremo superior de las torres, de 15 m. Se sabe, además, que hay una probabilidad </w:t>
      </w:r>
      <w:r>
        <w:rPr>
          <w:rFonts w:ascii="Calibri" w:eastAsia="Calibri" w:hAnsi="Calibri" w:cs="Calibri"/>
        </w:rPr>
        <w:t xml:space="preserve">η </w:t>
      </w:r>
      <w:r>
        <w:rPr>
          <w:rFonts w:ascii="Cambria" w:eastAsia="Cambria" w:hAnsi="Cambria" w:cs="Cambria"/>
        </w:rPr>
        <w:t xml:space="preserve">= </w:t>
      </w:r>
      <w:r>
        <w:rPr>
          <w:rFonts w:ascii="Calibri" w:eastAsia="Calibri" w:hAnsi="Calibri" w:cs="Calibri"/>
        </w:rPr>
        <w:t>25</w:t>
      </w:r>
      <w:r>
        <w:rPr>
          <w:rFonts w:ascii="Cambria" w:eastAsia="Cambria" w:hAnsi="Cambria" w:cs="Cambria"/>
          <w:i/>
        </w:rPr>
        <w:t>.</w:t>
      </w:r>
      <w:r>
        <w:rPr>
          <w:rFonts w:ascii="Calibri" w:eastAsia="Calibri" w:hAnsi="Calibri" w:cs="Calibri"/>
        </w:rPr>
        <w:t>73</w:t>
      </w:r>
      <w:r>
        <w:t xml:space="preserve">% de que exista actividad multitrayecto en el vano para esa zona climática. Además, para esa zona </w:t>
      </w:r>
      <w:r>
        <w:lastRenderedPageBreak/>
        <w:t xml:space="preserve">climática se conoce la atenuación, </w:t>
      </w:r>
      <w:r>
        <w:rPr>
          <w:rFonts w:ascii="Calibri" w:eastAsia="Calibri" w:hAnsi="Calibri" w:cs="Calibri"/>
          <w:i/>
        </w:rPr>
        <w:t>A</w:t>
      </w:r>
      <w:r>
        <w:rPr>
          <w:rFonts w:ascii="Calibri" w:eastAsia="Calibri" w:hAnsi="Calibri" w:cs="Calibri"/>
          <w:i/>
          <w:vertAlign w:val="subscript"/>
        </w:rPr>
        <w:t>p</w:t>
      </w:r>
      <w:r>
        <w:t xml:space="preserve">, excedida en el </w:t>
      </w:r>
      <w:r>
        <w:rPr>
          <w:rFonts w:ascii="Calibri" w:eastAsia="Calibri" w:hAnsi="Calibri" w:cs="Calibri"/>
          <w:i/>
        </w:rPr>
        <w:t>p</w:t>
      </w:r>
      <w:r>
        <w:t>% del tiempo, ver Figura 3.1.</w:t>
      </w:r>
    </w:p>
    <w:p w14:paraId="3ABB03B9" w14:textId="77777777" w:rsidR="00992934" w:rsidRDefault="00992934" w:rsidP="00992934">
      <w:r>
        <w:t>El operador ha fijado como criterios de calidad el% del tiempo en el que el sistema sufre interrupciones largas y cortas, y como objetivos que las primeras (</w:t>
      </w:r>
      <w:r>
        <w:rPr>
          <w:rFonts w:ascii="Cambria" w:eastAsia="Cambria" w:hAnsi="Cambria" w:cs="Cambria"/>
          <w:i/>
        </w:rPr>
        <w:t>&gt;</w:t>
      </w:r>
      <w:r>
        <w:t xml:space="preserve">10s, </w:t>
      </w:r>
      <w:r>
        <w:rPr>
          <w:rFonts w:ascii="Calibri" w:eastAsia="Calibri" w:hAnsi="Calibri" w:cs="Calibri"/>
          <w:i/>
        </w:rPr>
        <w:t xml:space="preserve">BER </w:t>
      </w:r>
      <w:r>
        <w:rPr>
          <w:rFonts w:ascii="Cambria" w:eastAsia="Cambria" w:hAnsi="Cambria" w:cs="Cambria"/>
          <w:i/>
        </w:rPr>
        <w:t xml:space="preserve">&gt; </w:t>
      </w:r>
      <w:r>
        <w:rPr>
          <w:rFonts w:ascii="Calibri" w:eastAsia="Calibri" w:hAnsi="Calibri" w:cs="Calibri"/>
        </w:rPr>
        <w:t>10</w:t>
      </w:r>
      <w:r>
        <w:rPr>
          <w:rFonts w:ascii="Cambria" w:eastAsia="Cambria" w:hAnsi="Cambria" w:cs="Cambria"/>
          <w:vertAlign w:val="superscript"/>
        </w:rPr>
        <w:t>−</w:t>
      </w:r>
      <w:r>
        <w:rPr>
          <w:rFonts w:ascii="Calibri" w:eastAsia="Calibri" w:hAnsi="Calibri" w:cs="Calibri"/>
          <w:vertAlign w:val="superscript"/>
        </w:rPr>
        <w:t>3</w:t>
      </w:r>
      <w:r>
        <w:t xml:space="preserve">) no superen el </w:t>
      </w:r>
      <w:r>
        <w:rPr>
          <w:rFonts w:ascii="Calibri" w:eastAsia="Calibri" w:hAnsi="Calibri" w:cs="Calibri"/>
        </w:rPr>
        <w:t>0</w:t>
      </w:r>
      <w:r>
        <w:rPr>
          <w:rFonts w:ascii="Cambria" w:eastAsia="Cambria" w:hAnsi="Cambria" w:cs="Cambria"/>
          <w:i/>
        </w:rPr>
        <w:t>.</w:t>
      </w:r>
      <w:r>
        <w:rPr>
          <w:rFonts w:ascii="Calibri" w:eastAsia="Calibri" w:hAnsi="Calibri" w:cs="Calibri"/>
        </w:rPr>
        <w:t xml:space="preserve">036% </w:t>
      </w:r>
      <w:r>
        <w:t>y las cortas (</w:t>
      </w:r>
      <w:r>
        <w:rPr>
          <w:rFonts w:ascii="Cambria" w:eastAsia="Cambria" w:hAnsi="Cambria" w:cs="Cambria"/>
        </w:rPr>
        <w:t>≤</w:t>
      </w:r>
      <w:r>
        <w:t xml:space="preserve">10s, </w:t>
      </w:r>
      <w:r>
        <w:rPr>
          <w:rFonts w:ascii="Calibri" w:eastAsia="Calibri" w:hAnsi="Calibri" w:cs="Calibri"/>
          <w:i/>
        </w:rPr>
        <w:t xml:space="preserve">BER </w:t>
      </w:r>
      <w:r>
        <w:rPr>
          <w:rFonts w:ascii="Cambria" w:eastAsia="Cambria" w:hAnsi="Cambria" w:cs="Cambria"/>
          <w:i/>
        </w:rPr>
        <w:t xml:space="preserve">&gt; </w:t>
      </w:r>
      <w:r>
        <w:rPr>
          <w:rFonts w:ascii="Calibri" w:eastAsia="Calibri" w:hAnsi="Calibri" w:cs="Calibri"/>
        </w:rPr>
        <w:t>10</w:t>
      </w:r>
      <w:r>
        <w:rPr>
          <w:rFonts w:ascii="Cambria" w:eastAsia="Cambria" w:hAnsi="Cambria" w:cs="Cambria"/>
          <w:vertAlign w:val="superscript"/>
        </w:rPr>
        <w:t>−</w:t>
      </w:r>
      <w:r>
        <w:rPr>
          <w:rFonts w:ascii="Calibri" w:eastAsia="Calibri" w:hAnsi="Calibri" w:cs="Calibri"/>
          <w:vertAlign w:val="superscript"/>
        </w:rPr>
        <w:t>3</w:t>
      </w:r>
      <w:r>
        <w:t>) no superen el 0.006% anual. El departamento de radio tiene que calcular la mínima potencia transmitida para la que el enlace es viable, evitando así interferencias a otros sistemas.</w:t>
      </w:r>
    </w:p>
    <w:p w14:paraId="338AB04E" w14:textId="77777777" w:rsidR="00992934" w:rsidRDefault="00992934" w:rsidP="00992934">
      <w:r>
        <w:t>Se pide</w:t>
      </w:r>
    </w:p>
    <w:p w14:paraId="6A9A6545" w14:textId="77777777" w:rsidR="00992934" w:rsidRDefault="00992934" w:rsidP="00992934">
      <w:r>
        <w:rPr>
          <w:b/>
        </w:rPr>
        <w:t xml:space="preserve">a) </w:t>
      </w:r>
      <w:r>
        <w:t>Calcule el valor de esta potencia. Indique si es necesario mantener en el diseño el HSB (Hot Stand By).</w:t>
      </w:r>
    </w:p>
    <w:p w14:paraId="402BE61A" w14:textId="77777777" w:rsidR="00992934" w:rsidRPr="00B42479" w:rsidRDefault="00992934" w:rsidP="00992934">
      <w:pPr>
        <w:rPr>
          <w:b/>
        </w:rPr>
      </w:pPr>
      <w:r w:rsidRPr="00B42479">
        <w:rPr>
          <w:b/>
        </w:rPr>
        <w:t>Solución.</w:t>
      </w:r>
    </w:p>
    <w:p w14:paraId="6F274BB5" w14:textId="77777777" w:rsidR="00992934" w:rsidRDefault="00992934" w:rsidP="00992934">
      <w:r>
        <w:rPr>
          <w:b/>
        </w:rPr>
        <w:t xml:space="preserve">a) </w:t>
      </w:r>
      <w:r>
        <w:t xml:space="preserve">En principio la frecuencia de trabajo no es muy alta, lo que hace pensar que el enlace no estará limitado por lluvia. Los tiempos medios entre fallos son grandes, lo que parece indicar que la indisponibilidad, o interruciones largas, no va a ser un problema. Mientras que sí lo será la pérdida de fidelidad, o interrupciones breves. En todo caso, como el régimen binario es bajo, </w:t>
      </w:r>
      <w:r>
        <w:rPr>
          <w:rFonts w:ascii="Cambria" w:eastAsia="Cambria" w:hAnsi="Cambria" w:cs="Cambria"/>
        </w:rPr>
        <w:t xml:space="preserve">≤ </w:t>
      </w:r>
      <w:r>
        <w:rPr>
          <w:rFonts w:ascii="Calibri" w:eastAsia="Calibri" w:hAnsi="Calibri" w:cs="Calibri"/>
        </w:rPr>
        <w:t xml:space="preserve">34 </w:t>
      </w:r>
      <w:r>
        <w:t>Mbps, el desvanecimiento selectivo no es importante.</w:t>
      </w:r>
    </w:p>
    <w:p w14:paraId="51905DE8" w14:textId="77777777" w:rsidR="00992934" w:rsidRDefault="00992934" w:rsidP="00992934">
      <w:r>
        <w:t>El margen bruto es el que domina en ambos criterios de calidad. De forma que podemos calcular el margen necesario para que se cumplan los objetivos de interrupciones largas ( indisponibilidad ) y cortas (fidelidad) y quedarnos con el más restrictivo, el mayor.</w:t>
      </w:r>
    </w:p>
    <w:p w14:paraId="4506F0C1" w14:textId="6E500BE5" w:rsidR="00992934" w:rsidRDefault="00992934" w:rsidP="00992934">
      <w:pPr>
        <w:pStyle w:val="Descripcin"/>
        <w:keepNext/>
      </w:pPr>
      <w:bookmarkStart w:id="260" w:name="_Toc350326779"/>
      <w:bookmarkStart w:id="261" w:name="_Toc350762017"/>
      <w:r>
        <w:t xml:space="preserve">Tabla </w:t>
      </w:r>
      <w:r w:rsidR="00DC19E1">
        <w:fldChar w:fldCharType="begin"/>
      </w:r>
      <w:r w:rsidR="00DC19E1">
        <w:instrText xml:space="preserve"> STYLEREF 1 \s </w:instrText>
      </w:r>
      <w:r w:rsidR="00DC19E1">
        <w:fldChar w:fldCharType="separate"/>
      </w:r>
      <w:r w:rsidR="00494E53">
        <w:rPr>
          <w:noProof/>
        </w:rPr>
        <w:t>4</w:t>
      </w:r>
      <w:r w:rsidR="00DC19E1">
        <w:rPr>
          <w:noProof/>
        </w:rPr>
        <w:fldChar w:fldCharType="end"/>
      </w:r>
      <w:r w:rsidR="00242047">
        <w:t>–</w:t>
      </w:r>
      <w:r w:rsidR="00DC19E1">
        <w:fldChar w:fldCharType="begin"/>
      </w:r>
      <w:r w:rsidR="00DC19E1">
        <w:instrText xml:space="preserve"> SEQ Tabla \* ARABIC \s 1 </w:instrText>
      </w:r>
      <w:r w:rsidR="00DC19E1">
        <w:fldChar w:fldCharType="separate"/>
      </w:r>
      <w:r w:rsidR="00494E53">
        <w:rPr>
          <w:noProof/>
        </w:rPr>
        <w:t>1</w:t>
      </w:r>
      <w:r w:rsidR="00DC19E1">
        <w:rPr>
          <w:noProof/>
        </w:rPr>
        <w:fldChar w:fldCharType="end"/>
      </w:r>
      <w:r w:rsidR="00A639DE">
        <w:rPr>
          <w:noProof/>
        </w:rPr>
        <w:t>.</w:t>
      </w:r>
      <w:r>
        <w:t xml:space="preserve"> </w:t>
      </w:r>
      <w:r w:rsidRPr="004B028D">
        <w:t>Datos de las estaciones, con equipos Flexi-Hopper de Nokia</w:t>
      </w:r>
      <w:bookmarkEnd w:id="260"/>
      <w:bookmarkEnd w:id="261"/>
    </w:p>
    <w:tbl>
      <w:tblPr>
        <w:tblStyle w:val="TableGrid"/>
        <w:tblpPr w:leftFromText="141" w:rightFromText="141" w:vertAnchor="text" w:tblpXSpec="center" w:tblpY="1"/>
        <w:tblOverlap w:val="never"/>
        <w:tblW w:w="6802" w:type="dxa"/>
        <w:tblInd w:w="0" w:type="dxa"/>
        <w:tblBorders>
          <w:top w:val="single" w:sz="4" w:space="0" w:color="auto"/>
          <w:bottom w:val="single" w:sz="4" w:space="0" w:color="auto"/>
        </w:tblBorders>
        <w:tblLook w:val="04A0" w:firstRow="1" w:lastRow="0" w:firstColumn="1" w:lastColumn="0" w:noHBand="0" w:noVBand="1"/>
      </w:tblPr>
      <w:tblGrid>
        <w:gridCol w:w="5083"/>
        <w:gridCol w:w="1719"/>
      </w:tblGrid>
      <w:tr w:rsidR="00992934" w14:paraId="2FCEDDBC" w14:textId="77777777" w:rsidTr="00A639DE">
        <w:trPr>
          <w:trHeight w:val="210"/>
        </w:trPr>
        <w:tc>
          <w:tcPr>
            <w:tcW w:w="5083" w:type="dxa"/>
          </w:tcPr>
          <w:p w14:paraId="364EF880" w14:textId="77777777" w:rsidR="00992934" w:rsidRDefault="00992934" w:rsidP="00A639DE">
            <w:pPr>
              <w:spacing w:before="0" w:after="60"/>
              <w:jc w:val="left"/>
            </w:pPr>
            <w:r>
              <w:t>Potencia transmitida (entregada a antena) regulable</w:t>
            </w:r>
          </w:p>
        </w:tc>
        <w:tc>
          <w:tcPr>
            <w:tcW w:w="1719" w:type="dxa"/>
          </w:tcPr>
          <w:p w14:paraId="0EA01EEB" w14:textId="77777777" w:rsidR="00992934" w:rsidRDefault="00992934" w:rsidP="00A639DE">
            <w:pPr>
              <w:spacing w:before="0" w:after="60"/>
            </w:pPr>
            <w:r>
              <w:t>-5 a 20 dBm</w:t>
            </w:r>
          </w:p>
        </w:tc>
      </w:tr>
      <w:tr w:rsidR="00992934" w14:paraId="5E81BAB6" w14:textId="77777777" w:rsidTr="00A639DE">
        <w:trPr>
          <w:trHeight w:val="239"/>
        </w:trPr>
        <w:tc>
          <w:tcPr>
            <w:tcW w:w="5083" w:type="dxa"/>
          </w:tcPr>
          <w:p w14:paraId="2E1D5043" w14:textId="77777777" w:rsidR="00992934" w:rsidRDefault="00992934" w:rsidP="00A639DE">
            <w:pPr>
              <w:spacing w:before="0" w:after="60"/>
              <w:jc w:val="left"/>
            </w:pPr>
            <w:r>
              <w:t>Ganancia antenas</w:t>
            </w:r>
          </w:p>
        </w:tc>
        <w:tc>
          <w:tcPr>
            <w:tcW w:w="1719" w:type="dxa"/>
          </w:tcPr>
          <w:p w14:paraId="359CE173" w14:textId="77777777" w:rsidR="00992934" w:rsidRDefault="00992934" w:rsidP="00A639DE">
            <w:pPr>
              <w:spacing w:before="0" w:after="60"/>
            </w:pPr>
            <w:r>
              <w:rPr>
                <w:rFonts w:eastAsia="Calibri"/>
              </w:rPr>
              <w:t>40</w:t>
            </w:r>
            <w:r>
              <w:rPr>
                <w:rFonts w:ascii="Cambria" w:eastAsia="Cambria" w:hAnsi="Cambria" w:cs="Cambria"/>
                <w:i/>
              </w:rPr>
              <w:t>.</w:t>
            </w:r>
            <w:r>
              <w:rPr>
                <w:rFonts w:eastAsia="Calibri"/>
              </w:rPr>
              <w:t xml:space="preserve">5 </w:t>
            </w:r>
            <w:r>
              <w:t>dBi</w:t>
            </w:r>
          </w:p>
        </w:tc>
      </w:tr>
      <w:tr w:rsidR="00992934" w14:paraId="7F63D800" w14:textId="77777777" w:rsidTr="00A639DE">
        <w:trPr>
          <w:trHeight w:val="220"/>
        </w:trPr>
        <w:tc>
          <w:tcPr>
            <w:tcW w:w="5083" w:type="dxa"/>
          </w:tcPr>
          <w:p w14:paraId="31E4D254" w14:textId="77777777" w:rsidR="00992934" w:rsidRDefault="00992934" w:rsidP="00A639DE">
            <w:pPr>
              <w:spacing w:before="0" w:after="60"/>
              <w:jc w:val="left"/>
            </w:pPr>
            <w:r>
              <w:t>Modulación</w:t>
            </w:r>
          </w:p>
        </w:tc>
        <w:tc>
          <w:tcPr>
            <w:tcW w:w="1719" w:type="dxa"/>
          </w:tcPr>
          <w:p w14:paraId="32659DCF" w14:textId="77777777" w:rsidR="00992934" w:rsidRDefault="00992934" w:rsidP="00A639DE">
            <w:pPr>
              <w:spacing w:before="0" w:after="60"/>
            </w:pPr>
            <w:r>
              <w:rPr>
                <w:rFonts w:ascii="Calibri" w:eastAsia="Calibri" w:hAnsi="Calibri" w:cs="Calibri"/>
              </w:rPr>
              <w:t>π</w:t>
            </w:r>
            <w:r>
              <w:rPr>
                <w:rFonts w:ascii="Cambria" w:eastAsia="Cambria" w:hAnsi="Cambria" w:cs="Cambria"/>
                <w:i/>
              </w:rPr>
              <w:t>/</w:t>
            </w:r>
            <w:r>
              <w:rPr>
                <w:rFonts w:ascii="Calibri" w:eastAsia="Calibri" w:hAnsi="Calibri" w:cs="Calibri"/>
              </w:rPr>
              <w:t>4</w:t>
            </w:r>
            <w:r>
              <w:t>- DQPSK</w:t>
            </w:r>
          </w:p>
        </w:tc>
      </w:tr>
      <w:tr w:rsidR="00992934" w14:paraId="56DB8867" w14:textId="77777777" w:rsidTr="00A639DE">
        <w:trPr>
          <w:trHeight w:val="277"/>
        </w:trPr>
        <w:tc>
          <w:tcPr>
            <w:tcW w:w="5083" w:type="dxa"/>
          </w:tcPr>
          <w:p w14:paraId="346274FB" w14:textId="77777777" w:rsidR="00992934" w:rsidRDefault="00992934" w:rsidP="00A639DE">
            <w:pPr>
              <w:spacing w:before="0" w:after="60"/>
              <w:jc w:val="left"/>
            </w:pPr>
            <w:r>
              <w:t xml:space="preserve">Potencia recibida necesaria para </w:t>
            </w:r>
            <w:r>
              <w:rPr>
                <w:rFonts w:ascii="Calibri" w:eastAsia="Calibri" w:hAnsi="Calibri" w:cs="Calibri"/>
                <w:i/>
              </w:rPr>
              <w:t xml:space="preserve">BER </w:t>
            </w:r>
            <w:r>
              <w:rPr>
                <w:rFonts w:ascii="Cambria" w:eastAsia="Cambria" w:hAnsi="Cambria" w:cs="Cambria"/>
              </w:rPr>
              <w:t xml:space="preserve">= </w:t>
            </w:r>
            <w:r>
              <w:rPr>
                <w:rFonts w:ascii="Calibri" w:eastAsia="Calibri" w:hAnsi="Calibri" w:cs="Calibri"/>
              </w:rPr>
              <w:t>10</w:t>
            </w:r>
            <w:r>
              <w:rPr>
                <w:rFonts w:ascii="Cambria" w:eastAsia="Cambria" w:hAnsi="Cambria" w:cs="Cambria"/>
                <w:vertAlign w:val="superscript"/>
              </w:rPr>
              <w:t>−</w:t>
            </w:r>
            <w:r>
              <w:rPr>
                <w:rFonts w:ascii="Calibri" w:eastAsia="Calibri" w:hAnsi="Calibri" w:cs="Calibri"/>
                <w:vertAlign w:val="superscript"/>
              </w:rPr>
              <w:t xml:space="preserve">3 </w:t>
            </w:r>
            <w:r>
              <w:t>y 2E1 (</w:t>
            </w:r>
            <w:r>
              <w:rPr>
                <w:rFonts w:ascii="Calibri" w:eastAsia="Calibri" w:hAnsi="Calibri" w:cs="Calibri"/>
              </w:rPr>
              <w:t>4</w:t>
            </w:r>
            <w:r>
              <w:rPr>
                <w:rFonts w:ascii="Cambria" w:eastAsia="Cambria" w:hAnsi="Cambria" w:cs="Cambria"/>
                <w:i/>
              </w:rPr>
              <w:t>.</w:t>
            </w:r>
            <w:r>
              <w:rPr>
                <w:rFonts w:ascii="Calibri" w:eastAsia="Calibri" w:hAnsi="Calibri" w:cs="Calibri"/>
              </w:rPr>
              <w:t>2</w:t>
            </w:r>
            <w:r>
              <w:t>Mbps)</w:t>
            </w:r>
          </w:p>
        </w:tc>
        <w:tc>
          <w:tcPr>
            <w:tcW w:w="1719" w:type="dxa"/>
          </w:tcPr>
          <w:p w14:paraId="402E9A20" w14:textId="77777777" w:rsidR="00992934" w:rsidRDefault="00992934" w:rsidP="00A639DE">
            <w:pPr>
              <w:spacing w:before="0" w:after="60"/>
            </w:pPr>
            <w:r>
              <w:rPr>
                <w:rFonts w:eastAsia="Calibri"/>
                <w:i/>
              </w:rPr>
              <w:t>P</w:t>
            </w:r>
            <w:r>
              <w:rPr>
                <w:rFonts w:eastAsia="Calibri"/>
                <w:i/>
                <w:vertAlign w:val="subscript"/>
              </w:rPr>
              <w:t xml:space="preserve">dr </w:t>
            </w:r>
            <w:r>
              <w:rPr>
                <w:rFonts w:ascii="Cambria" w:eastAsia="Cambria" w:hAnsi="Cambria" w:cs="Cambria"/>
              </w:rPr>
              <w:t>= −</w:t>
            </w:r>
            <w:r>
              <w:rPr>
                <w:rFonts w:eastAsia="Calibri"/>
              </w:rPr>
              <w:t xml:space="preserve">89 </w:t>
            </w:r>
            <w:r>
              <w:t>dBm</w:t>
            </w:r>
          </w:p>
        </w:tc>
      </w:tr>
      <w:tr w:rsidR="00992934" w14:paraId="01A2BEB0" w14:textId="77777777" w:rsidTr="00A639DE">
        <w:trPr>
          <w:trHeight w:val="461"/>
        </w:trPr>
        <w:tc>
          <w:tcPr>
            <w:tcW w:w="5083" w:type="dxa"/>
          </w:tcPr>
          <w:p w14:paraId="3F0CBBE6" w14:textId="77777777" w:rsidR="00992934" w:rsidRDefault="00992934" w:rsidP="00A639DE">
            <w:pPr>
              <w:spacing w:before="0" w:after="60"/>
              <w:jc w:val="left"/>
            </w:pPr>
            <w:r>
              <w:t>Figura de ruido del sistema</w:t>
            </w:r>
          </w:p>
          <w:p w14:paraId="66913048" w14:textId="77777777" w:rsidR="00992934" w:rsidRDefault="00992934" w:rsidP="00A639DE">
            <w:pPr>
              <w:spacing w:before="0" w:after="60"/>
              <w:jc w:val="left"/>
            </w:pPr>
            <w:r>
              <w:t>HSB 1+1, tanto en OU e IU</w:t>
            </w:r>
          </w:p>
        </w:tc>
        <w:tc>
          <w:tcPr>
            <w:tcW w:w="1719" w:type="dxa"/>
          </w:tcPr>
          <w:p w14:paraId="6AF6302A" w14:textId="77777777" w:rsidR="00992934" w:rsidRDefault="00992934" w:rsidP="00A639DE">
            <w:pPr>
              <w:spacing w:before="0" w:after="60"/>
            </w:pPr>
            <w:r>
              <w:t>6 dB</w:t>
            </w:r>
          </w:p>
        </w:tc>
      </w:tr>
      <w:tr w:rsidR="00A639DE" w14:paraId="1C71FAB8" w14:textId="77777777" w:rsidTr="00A639DE">
        <w:trPr>
          <w:trHeight w:val="461"/>
        </w:trPr>
        <w:tc>
          <w:tcPr>
            <w:tcW w:w="5083" w:type="dxa"/>
          </w:tcPr>
          <w:p w14:paraId="2F636A73" w14:textId="7D1373D7" w:rsidR="00A639DE" w:rsidRDefault="00A639DE" w:rsidP="00A639DE">
            <w:pPr>
              <w:spacing w:before="0" w:after="60"/>
              <w:jc w:val="left"/>
            </w:pPr>
            <w:r>
              <w:t>…</w:t>
            </w:r>
          </w:p>
        </w:tc>
        <w:tc>
          <w:tcPr>
            <w:tcW w:w="1719" w:type="dxa"/>
          </w:tcPr>
          <w:p w14:paraId="13F7973F" w14:textId="77777777" w:rsidR="00A639DE" w:rsidRDefault="00A639DE" w:rsidP="00A639DE">
            <w:pPr>
              <w:spacing w:before="0" w:after="60"/>
            </w:pPr>
          </w:p>
        </w:tc>
      </w:tr>
    </w:tbl>
    <w:tbl>
      <w:tblPr>
        <w:tblStyle w:val="Tablaconcuadrcula"/>
        <w:tblW w:w="0" w:type="auto"/>
        <w:tblInd w:w="7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
        <w:gridCol w:w="5169"/>
        <w:gridCol w:w="212"/>
      </w:tblGrid>
      <w:tr w:rsidR="00171C3E" w14:paraId="3B0F0E59" w14:textId="77777777" w:rsidTr="00171C3E">
        <w:trPr>
          <w:gridAfter w:val="1"/>
          <w:wAfter w:w="212" w:type="dxa"/>
        </w:trPr>
        <w:tc>
          <w:tcPr>
            <w:tcW w:w="5321" w:type="dxa"/>
            <w:gridSpan w:val="2"/>
          </w:tcPr>
          <w:p w14:paraId="1ED3B68D" w14:textId="60E7BFA5" w:rsidR="00171C3E" w:rsidRDefault="00171C3E" w:rsidP="00171C3E">
            <w:pPr>
              <w:ind w:right="104" w:hanging="244"/>
              <w:jc w:val="center"/>
            </w:pPr>
            <w:r>
              <w:rPr>
                <w:rFonts w:eastAsia="Calibri"/>
                <w:noProof/>
                <w:lang w:eastAsia="es-ES"/>
              </w:rPr>
              <w:lastRenderedPageBreak/>
              <mc:AlternateContent>
                <mc:Choice Requires="wpg">
                  <w:drawing>
                    <wp:anchor distT="0" distB="0" distL="114300" distR="114300" simplePos="0" relativeHeight="252057600" behindDoc="0" locked="0" layoutInCell="1" allowOverlap="1" wp14:anchorId="35B0029F" wp14:editId="44101ADF">
                      <wp:simplePos x="0" y="0"/>
                      <wp:positionH relativeFrom="column">
                        <wp:posOffset>506730</wp:posOffset>
                      </wp:positionH>
                      <wp:positionV relativeFrom="paragraph">
                        <wp:posOffset>0</wp:posOffset>
                      </wp:positionV>
                      <wp:extent cx="2510155" cy="2012950"/>
                      <wp:effectExtent l="0" t="0" r="29845" b="0"/>
                      <wp:wrapThrough wrapText="bothSides">
                        <wp:wrapPolygon edited="0">
                          <wp:start x="656" y="0"/>
                          <wp:lineTo x="656" y="19897"/>
                          <wp:lineTo x="21638" y="19897"/>
                          <wp:lineTo x="21638" y="0"/>
                          <wp:lineTo x="656" y="0"/>
                        </wp:wrapPolygon>
                      </wp:wrapThrough>
                      <wp:docPr id="61810" name="Group 61810"/>
                      <wp:cNvGraphicFramePr/>
                      <a:graphic xmlns:a="http://schemas.openxmlformats.org/drawingml/2006/main">
                        <a:graphicData uri="http://schemas.microsoft.com/office/word/2010/wordprocessingGroup">
                          <wpg:wgp>
                            <wpg:cNvGrpSpPr/>
                            <wpg:grpSpPr>
                              <a:xfrm>
                                <a:off x="0" y="0"/>
                                <a:ext cx="2510155" cy="2012950"/>
                                <a:chOff x="154000" y="0"/>
                                <a:chExt cx="2510610" cy="2013231"/>
                              </a:xfrm>
                            </wpg:grpSpPr>
                            <wps:wsp>
                              <wps:cNvPr id="2773" name="Shape 2773"/>
                              <wps:cNvSpPr/>
                              <wps:spPr>
                                <a:xfrm>
                                  <a:off x="290744" y="35348"/>
                                  <a:ext cx="0" cy="1777664"/>
                                </a:xfrm>
                                <a:custGeom>
                                  <a:avLst/>
                                  <a:gdLst/>
                                  <a:ahLst/>
                                  <a:cxnLst/>
                                  <a:rect l="0" t="0" r="0" b="0"/>
                                  <a:pathLst>
                                    <a:path h="1777664">
                                      <a:moveTo>
                                        <a:pt x="0" y="1777664"/>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4" name="Shape 2774"/>
                              <wps:cNvSpPr/>
                              <wps:spPr>
                                <a:xfrm>
                                  <a:off x="290744" y="35348"/>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5" name="Shape 2775"/>
                              <wps:cNvSpPr/>
                              <wps:spPr>
                                <a:xfrm>
                                  <a:off x="1247948" y="35348"/>
                                  <a:ext cx="0" cy="1777664"/>
                                </a:xfrm>
                                <a:custGeom>
                                  <a:avLst/>
                                  <a:gdLst/>
                                  <a:ahLst/>
                                  <a:cxnLst/>
                                  <a:rect l="0" t="0" r="0" b="0"/>
                                  <a:pathLst>
                                    <a:path h="1777664">
                                      <a:moveTo>
                                        <a:pt x="0" y="1777664"/>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6" name="Shape 2776"/>
                              <wps:cNvSpPr/>
                              <wps:spPr>
                                <a:xfrm>
                                  <a:off x="1247948" y="35348"/>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7" name="Shape 2777"/>
                              <wps:cNvSpPr/>
                              <wps:spPr>
                                <a:xfrm>
                                  <a:off x="2205152" y="35348"/>
                                  <a:ext cx="0" cy="1777664"/>
                                </a:xfrm>
                                <a:custGeom>
                                  <a:avLst/>
                                  <a:gdLst/>
                                  <a:ahLst/>
                                  <a:cxnLst/>
                                  <a:rect l="0" t="0" r="0" b="0"/>
                                  <a:pathLst>
                                    <a:path h="1777664">
                                      <a:moveTo>
                                        <a:pt x="0" y="1777664"/>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8" name="Shape 2778"/>
                              <wps:cNvSpPr/>
                              <wps:spPr>
                                <a:xfrm>
                                  <a:off x="2205152" y="35348"/>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79" name="Shape 2779"/>
                              <wps:cNvSpPr/>
                              <wps:spPr>
                                <a:xfrm>
                                  <a:off x="290744" y="35348"/>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0" name="Shape 2780"/>
                              <wps:cNvSpPr/>
                              <wps:spPr>
                                <a:xfrm>
                                  <a:off x="2664610" y="35348"/>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1" name="Shape 2781"/>
                              <wps:cNvSpPr/>
                              <wps:spPr>
                                <a:xfrm>
                                  <a:off x="290744" y="390881"/>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2" name="Shape 2782"/>
                              <wps:cNvSpPr/>
                              <wps:spPr>
                                <a:xfrm>
                                  <a:off x="2664610" y="390881"/>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3" name="Shape 2783"/>
                              <wps:cNvSpPr/>
                              <wps:spPr>
                                <a:xfrm>
                                  <a:off x="290744" y="746414"/>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4" name="Shape 2784"/>
                              <wps:cNvSpPr/>
                              <wps:spPr>
                                <a:xfrm>
                                  <a:off x="2664610" y="746414"/>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5" name="Shape 2785"/>
                              <wps:cNvSpPr/>
                              <wps:spPr>
                                <a:xfrm>
                                  <a:off x="290744" y="1101947"/>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6" name="Shape 2786"/>
                              <wps:cNvSpPr/>
                              <wps:spPr>
                                <a:xfrm>
                                  <a:off x="2664610" y="1101947"/>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7" name="Shape 2787"/>
                              <wps:cNvSpPr/>
                              <wps:spPr>
                                <a:xfrm>
                                  <a:off x="290744" y="1457480"/>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8" name="Shape 2788"/>
                              <wps:cNvSpPr/>
                              <wps:spPr>
                                <a:xfrm>
                                  <a:off x="2664610" y="1457480"/>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89" name="Shape 2789"/>
                              <wps:cNvSpPr/>
                              <wps:spPr>
                                <a:xfrm>
                                  <a:off x="290744" y="1813013"/>
                                  <a:ext cx="2373866" cy="0"/>
                                </a:xfrm>
                                <a:custGeom>
                                  <a:avLst/>
                                  <a:gdLst/>
                                  <a:ahLst/>
                                  <a:cxnLst/>
                                  <a:rect l="0" t="0" r="0" b="0"/>
                                  <a:pathLst>
                                    <a:path w="2373866">
                                      <a:moveTo>
                                        <a:pt x="0" y="0"/>
                                      </a:moveTo>
                                      <a:lnTo>
                                        <a:pt x="2373866"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90" name="Shape 2790"/>
                              <wps:cNvSpPr/>
                              <wps:spPr>
                                <a:xfrm>
                                  <a:off x="2664610" y="1813013"/>
                                  <a:ext cx="0" cy="0"/>
                                </a:xfrm>
                                <a:custGeom>
                                  <a:avLst/>
                                  <a:gdLst/>
                                  <a:ahLst/>
                                  <a:cxnLst/>
                                  <a:rect l="0" t="0" r="0" b="0"/>
                                  <a:pathLst>
                                    <a:path>
                                      <a:moveTo>
                                        <a:pt x="0" y="0"/>
                                      </a:moveTo>
                                      <a:lnTo>
                                        <a:pt x="0" y="0"/>
                                      </a:lnTo>
                                    </a:path>
                                  </a:pathLst>
                                </a:custGeom>
                                <a:ln w="227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791" name="Shape 2791"/>
                              <wps:cNvSpPr/>
                              <wps:spPr>
                                <a:xfrm>
                                  <a:off x="290744" y="35348"/>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2" name="Shape 2792"/>
                              <wps:cNvSpPr/>
                              <wps:spPr>
                                <a:xfrm>
                                  <a:off x="290744" y="1813013"/>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3" name="Shape 2793"/>
                              <wps:cNvSpPr/>
                              <wps:spPr>
                                <a:xfrm>
                                  <a:off x="290744"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4" name="Shape 2794"/>
                              <wps:cNvSpPr/>
                              <wps:spPr>
                                <a:xfrm>
                                  <a:off x="2664610"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5" name="Shape 2795"/>
                              <wps:cNvSpPr/>
                              <wps:spPr>
                                <a:xfrm>
                                  <a:off x="290744" y="1813013"/>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6" name="Shape 2796"/>
                              <wps:cNvSpPr/>
                              <wps:spPr>
                                <a:xfrm>
                                  <a:off x="290744"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7" name="Shape 2797"/>
                              <wps:cNvSpPr/>
                              <wps:spPr>
                                <a:xfrm>
                                  <a:off x="290744"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8" name="Shape 2798"/>
                              <wps:cNvSpPr/>
                              <wps:spPr>
                                <a:xfrm>
                                  <a:off x="290744"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799" name="Shape 2799"/>
                              <wps:cNvSpPr/>
                              <wps:spPr>
                                <a:xfrm>
                                  <a:off x="290744"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00" name="Shape 2800"/>
                              <wps:cNvSpPr/>
                              <wps:spPr>
                                <a:xfrm>
                                  <a:off x="290744"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01" name="Shape 2801"/>
                              <wps:cNvSpPr/>
                              <wps:spPr>
                                <a:xfrm>
                                  <a:off x="290744" y="1785664"/>
                                  <a:ext cx="0" cy="27349"/>
                                </a:xfrm>
                                <a:custGeom>
                                  <a:avLst/>
                                  <a:gdLst/>
                                  <a:ahLst/>
                                  <a:cxnLst/>
                                  <a:rect l="0" t="0" r="0" b="0"/>
                                  <a:pathLst>
                                    <a:path h="27349">
                                      <a:moveTo>
                                        <a:pt x="0" y="2734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02" name="Shape 2802"/>
                              <wps:cNvSpPr/>
                              <wps:spPr>
                                <a:xfrm>
                                  <a:off x="290744" y="35348"/>
                                  <a:ext cx="0" cy="21879"/>
                                </a:xfrm>
                                <a:custGeom>
                                  <a:avLst/>
                                  <a:gdLst/>
                                  <a:ahLst/>
                                  <a:cxnLst/>
                                  <a:rect l="0" t="0" r="0" b="0"/>
                                  <a:pathLst>
                                    <a:path h="21879">
                                      <a:moveTo>
                                        <a:pt x="0" y="0"/>
                                      </a:moveTo>
                                      <a:lnTo>
                                        <a:pt x="0" y="2187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03" name="Rectangle 2803"/>
                              <wps:cNvSpPr/>
                              <wps:spPr>
                                <a:xfrm>
                                  <a:off x="203228" y="1887060"/>
                                  <a:ext cx="151679" cy="126171"/>
                                </a:xfrm>
                                <a:prstGeom prst="rect">
                                  <a:avLst/>
                                </a:prstGeom>
                                <a:ln>
                                  <a:noFill/>
                                </a:ln>
                              </wps:spPr>
                              <wps:txbx>
                                <w:txbxContent>
                                  <w:p w14:paraId="6D38738D" w14:textId="77777777" w:rsidR="00251E7E" w:rsidRDefault="00251E7E" w:rsidP="00171C3E">
                                    <w:r>
                                      <w:rPr>
                                        <w:rFonts w:eastAsia="Arial"/>
                                      </w:rPr>
                                      <w:t>10</w:t>
                                    </w:r>
                                  </w:p>
                                </w:txbxContent>
                              </wps:txbx>
                              <wps:bodyPr horzOverflow="overflow" lIns="0" tIns="0" rIns="0" bIns="0" rtlCol="0">
                                <a:noAutofit/>
                              </wps:bodyPr>
                            </wps:wsp>
                            <wps:wsp>
                              <wps:cNvPr id="2804" name="Rectangle 2804"/>
                              <wps:cNvSpPr/>
                              <wps:spPr>
                                <a:xfrm>
                                  <a:off x="312623" y="1851438"/>
                                  <a:ext cx="103665" cy="84115"/>
                                </a:xfrm>
                                <a:prstGeom prst="rect">
                                  <a:avLst/>
                                </a:prstGeom>
                                <a:ln>
                                  <a:noFill/>
                                </a:ln>
                              </wps:spPr>
                              <wps:txbx>
                                <w:txbxContent>
                                  <w:p w14:paraId="29B5D5EB" w14:textId="77777777" w:rsidR="00251E7E" w:rsidRDefault="00251E7E" w:rsidP="00171C3E">
                                    <w:r>
                                      <w:rPr>
                                        <w:rFonts w:eastAsia="Arial"/>
                                      </w:rPr>
                                      <w:t>−3</w:t>
                                    </w:r>
                                  </w:p>
                                </w:txbxContent>
                              </wps:txbx>
                              <wps:bodyPr horzOverflow="overflow" lIns="0" tIns="0" rIns="0" bIns="0" rtlCol="0">
                                <a:noAutofit/>
                              </wps:bodyPr>
                            </wps:wsp>
                            <wps:wsp>
                              <wps:cNvPr id="2805" name="Shape 2805"/>
                              <wps:cNvSpPr/>
                              <wps:spPr>
                                <a:xfrm>
                                  <a:off x="575170"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06" name="Shape 2806"/>
                              <wps:cNvSpPr/>
                              <wps:spPr>
                                <a:xfrm>
                                  <a:off x="575170"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07" name="Shape 2807"/>
                              <wps:cNvSpPr/>
                              <wps:spPr>
                                <a:xfrm>
                                  <a:off x="575170"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08" name="Shape 2808"/>
                              <wps:cNvSpPr/>
                              <wps:spPr>
                                <a:xfrm>
                                  <a:off x="575170"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09" name="Shape 2809"/>
                              <wps:cNvSpPr/>
                              <wps:spPr>
                                <a:xfrm>
                                  <a:off x="74473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0" name="Shape 2810"/>
                              <wps:cNvSpPr/>
                              <wps:spPr>
                                <a:xfrm>
                                  <a:off x="74473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1" name="Shape 2811"/>
                              <wps:cNvSpPr/>
                              <wps:spPr>
                                <a:xfrm>
                                  <a:off x="74473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12" name="Shape 2812"/>
                              <wps:cNvSpPr/>
                              <wps:spPr>
                                <a:xfrm>
                                  <a:off x="74473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13" name="Shape 2813"/>
                              <wps:cNvSpPr/>
                              <wps:spPr>
                                <a:xfrm>
                                  <a:off x="865066"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4" name="Shape 2814"/>
                              <wps:cNvSpPr/>
                              <wps:spPr>
                                <a:xfrm>
                                  <a:off x="865066"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5" name="Shape 2815"/>
                              <wps:cNvSpPr/>
                              <wps:spPr>
                                <a:xfrm>
                                  <a:off x="865066"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16" name="Shape 2816"/>
                              <wps:cNvSpPr/>
                              <wps:spPr>
                                <a:xfrm>
                                  <a:off x="865066"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17" name="Shape 2817"/>
                              <wps:cNvSpPr/>
                              <wps:spPr>
                                <a:xfrm>
                                  <a:off x="95805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8" name="Shape 2818"/>
                              <wps:cNvSpPr/>
                              <wps:spPr>
                                <a:xfrm>
                                  <a:off x="95805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19" name="Shape 2819"/>
                              <wps:cNvSpPr/>
                              <wps:spPr>
                                <a:xfrm>
                                  <a:off x="95805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0" name="Shape 2820"/>
                              <wps:cNvSpPr/>
                              <wps:spPr>
                                <a:xfrm>
                                  <a:off x="95805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1" name="Shape 2821"/>
                              <wps:cNvSpPr/>
                              <wps:spPr>
                                <a:xfrm>
                                  <a:off x="1034628"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22" name="Shape 2822"/>
                              <wps:cNvSpPr/>
                              <wps:spPr>
                                <a:xfrm>
                                  <a:off x="1034628"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23" name="Shape 2823"/>
                              <wps:cNvSpPr/>
                              <wps:spPr>
                                <a:xfrm>
                                  <a:off x="1034628"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4" name="Shape 2824"/>
                              <wps:cNvSpPr/>
                              <wps:spPr>
                                <a:xfrm>
                                  <a:off x="1034628"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5" name="Shape 2825"/>
                              <wps:cNvSpPr/>
                              <wps:spPr>
                                <a:xfrm>
                                  <a:off x="1100265"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26" name="Shape 2826"/>
                              <wps:cNvSpPr/>
                              <wps:spPr>
                                <a:xfrm>
                                  <a:off x="1100265"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27" name="Shape 2827"/>
                              <wps:cNvSpPr/>
                              <wps:spPr>
                                <a:xfrm>
                                  <a:off x="1100265"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8" name="Shape 2828"/>
                              <wps:cNvSpPr/>
                              <wps:spPr>
                                <a:xfrm>
                                  <a:off x="1100265"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29" name="Shape 2829"/>
                              <wps:cNvSpPr/>
                              <wps:spPr>
                                <a:xfrm>
                                  <a:off x="115496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0" name="Shape 2830"/>
                              <wps:cNvSpPr/>
                              <wps:spPr>
                                <a:xfrm>
                                  <a:off x="115496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1" name="Shape 2831"/>
                              <wps:cNvSpPr/>
                              <wps:spPr>
                                <a:xfrm>
                                  <a:off x="115496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32" name="Shape 2832"/>
                              <wps:cNvSpPr/>
                              <wps:spPr>
                                <a:xfrm>
                                  <a:off x="115496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33" name="Shape 2833"/>
                              <wps:cNvSpPr/>
                              <wps:spPr>
                                <a:xfrm>
                                  <a:off x="1204190"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4" name="Shape 2834"/>
                              <wps:cNvSpPr/>
                              <wps:spPr>
                                <a:xfrm>
                                  <a:off x="1204190"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5" name="Shape 2835"/>
                              <wps:cNvSpPr/>
                              <wps:spPr>
                                <a:xfrm>
                                  <a:off x="1204190"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36" name="Shape 2836"/>
                              <wps:cNvSpPr/>
                              <wps:spPr>
                                <a:xfrm>
                                  <a:off x="1204190"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37" name="Shape 2837"/>
                              <wps:cNvSpPr/>
                              <wps:spPr>
                                <a:xfrm>
                                  <a:off x="1247948"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8" name="Shape 2838"/>
                              <wps:cNvSpPr/>
                              <wps:spPr>
                                <a:xfrm>
                                  <a:off x="1247948"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39" name="Shape 2839"/>
                              <wps:cNvSpPr/>
                              <wps:spPr>
                                <a:xfrm>
                                  <a:off x="1247948"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40" name="Shape 2840"/>
                              <wps:cNvSpPr/>
                              <wps:spPr>
                                <a:xfrm>
                                  <a:off x="1247948"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41" name="Shape 2841"/>
                              <wps:cNvSpPr/>
                              <wps:spPr>
                                <a:xfrm>
                                  <a:off x="1247948" y="1785664"/>
                                  <a:ext cx="0" cy="27349"/>
                                </a:xfrm>
                                <a:custGeom>
                                  <a:avLst/>
                                  <a:gdLst/>
                                  <a:ahLst/>
                                  <a:cxnLst/>
                                  <a:rect l="0" t="0" r="0" b="0"/>
                                  <a:pathLst>
                                    <a:path h="27349">
                                      <a:moveTo>
                                        <a:pt x="0" y="2734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42" name="Shape 2842"/>
                              <wps:cNvSpPr/>
                              <wps:spPr>
                                <a:xfrm>
                                  <a:off x="1247948" y="35348"/>
                                  <a:ext cx="0" cy="21879"/>
                                </a:xfrm>
                                <a:custGeom>
                                  <a:avLst/>
                                  <a:gdLst/>
                                  <a:ahLst/>
                                  <a:cxnLst/>
                                  <a:rect l="0" t="0" r="0" b="0"/>
                                  <a:pathLst>
                                    <a:path h="21879">
                                      <a:moveTo>
                                        <a:pt x="0" y="0"/>
                                      </a:moveTo>
                                      <a:lnTo>
                                        <a:pt x="0" y="2187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43" name="Rectangle 2843"/>
                              <wps:cNvSpPr/>
                              <wps:spPr>
                                <a:xfrm>
                                  <a:off x="1160432" y="1887060"/>
                                  <a:ext cx="151679" cy="126171"/>
                                </a:xfrm>
                                <a:prstGeom prst="rect">
                                  <a:avLst/>
                                </a:prstGeom>
                                <a:ln>
                                  <a:noFill/>
                                </a:ln>
                              </wps:spPr>
                              <wps:txbx>
                                <w:txbxContent>
                                  <w:p w14:paraId="3FDC6F37" w14:textId="77777777" w:rsidR="00251E7E" w:rsidRDefault="00251E7E" w:rsidP="00171C3E">
                                    <w:r>
                                      <w:rPr>
                                        <w:rFonts w:eastAsia="Arial"/>
                                      </w:rPr>
                                      <w:t>10</w:t>
                                    </w:r>
                                  </w:p>
                                </w:txbxContent>
                              </wps:txbx>
                              <wps:bodyPr horzOverflow="overflow" lIns="0" tIns="0" rIns="0" bIns="0" rtlCol="0">
                                <a:noAutofit/>
                              </wps:bodyPr>
                            </wps:wsp>
                            <wps:wsp>
                              <wps:cNvPr id="2844" name="Rectangle 2844"/>
                              <wps:cNvSpPr/>
                              <wps:spPr>
                                <a:xfrm>
                                  <a:off x="1269827" y="1851438"/>
                                  <a:ext cx="103665" cy="84115"/>
                                </a:xfrm>
                                <a:prstGeom prst="rect">
                                  <a:avLst/>
                                </a:prstGeom>
                                <a:ln>
                                  <a:noFill/>
                                </a:ln>
                              </wps:spPr>
                              <wps:txbx>
                                <w:txbxContent>
                                  <w:p w14:paraId="06A35877" w14:textId="77777777" w:rsidR="00251E7E" w:rsidRDefault="00251E7E" w:rsidP="00171C3E">
                                    <w:r>
                                      <w:rPr>
                                        <w:rFonts w:eastAsia="Arial"/>
                                      </w:rPr>
                                      <w:t>−2</w:t>
                                    </w:r>
                                  </w:p>
                                </w:txbxContent>
                              </wps:txbx>
                              <wps:bodyPr horzOverflow="overflow" lIns="0" tIns="0" rIns="0" bIns="0" rtlCol="0">
                                <a:noAutofit/>
                              </wps:bodyPr>
                            </wps:wsp>
                            <wps:wsp>
                              <wps:cNvPr id="2845" name="Shape 2845"/>
                              <wps:cNvSpPr/>
                              <wps:spPr>
                                <a:xfrm>
                                  <a:off x="1532374"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46" name="Shape 2846"/>
                              <wps:cNvSpPr/>
                              <wps:spPr>
                                <a:xfrm>
                                  <a:off x="1532374"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47" name="Shape 2847"/>
                              <wps:cNvSpPr/>
                              <wps:spPr>
                                <a:xfrm>
                                  <a:off x="1532374"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48" name="Shape 2848"/>
                              <wps:cNvSpPr/>
                              <wps:spPr>
                                <a:xfrm>
                                  <a:off x="1532374"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49" name="Shape 2849"/>
                              <wps:cNvSpPr/>
                              <wps:spPr>
                                <a:xfrm>
                                  <a:off x="1701936"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0" name="Shape 2850"/>
                              <wps:cNvSpPr/>
                              <wps:spPr>
                                <a:xfrm>
                                  <a:off x="1701936"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1" name="Shape 2851"/>
                              <wps:cNvSpPr/>
                              <wps:spPr>
                                <a:xfrm>
                                  <a:off x="1701936"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52" name="Shape 2852"/>
                              <wps:cNvSpPr/>
                              <wps:spPr>
                                <a:xfrm>
                                  <a:off x="1701936"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53" name="Shape 2853"/>
                              <wps:cNvSpPr/>
                              <wps:spPr>
                                <a:xfrm>
                                  <a:off x="1822270"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4" name="Shape 2854"/>
                              <wps:cNvSpPr/>
                              <wps:spPr>
                                <a:xfrm>
                                  <a:off x="1822270"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5" name="Shape 2855"/>
                              <wps:cNvSpPr/>
                              <wps:spPr>
                                <a:xfrm>
                                  <a:off x="1822270"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56" name="Shape 2856"/>
                              <wps:cNvSpPr/>
                              <wps:spPr>
                                <a:xfrm>
                                  <a:off x="1822270"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57" name="Shape 2857"/>
                              <wps:cNvSpPr/>
                              <wps:spPr>
                                <a:xfrm>
                                  <a:off x="1915256"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8" name="Shape 2858"/>
                              <wps:cNvSpPr/>
                              <wps:spPr>
                                <a:xfrm>
                                  <a:off x="1915256"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59" name="Shape 2859"/>
                              <wps:cNvSpPr/>
                              <wps:spPr>
                                <a:xfrm>
                                  <a:off x="1915256"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0" name="Shape 2860"/>
                              <wps:cNvSpPr/>
                              <wps:spPr>
                                <a:xfrm>
                                  <a:off x="1915256"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1" name="Shape 2861"/>
                              <wps:cNvSpPr/>
                              <wps:spPr>
                                <a:xfrm>
                                  <a:off x="199183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62" name="Shape 2862"/>
                              <wps:cNvSpPr/>
                              <wps:spPr>
                                <a:xfrm>
                                  <a:off x="199183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63" name="Shape 2863"/>
                              <wps:cNvSpPr/>
                              <wps:spPr>
                                <a:xfrm>
                                  <a:off x="199183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4" name="Shape 2864"/>
                              <wps:cNvSpPr/>
                              <wps:spPr>
                                <a:xfrm>
                                  <a:off x="199183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5" name="Shape 2865"/>
                              <wps:cNvSpPr/>
                              <wps:spPr>
                                <a:xfrm>
                                  <a:off x="2057469"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66" name="Shape 2866"/>
                              <wps:cNvSpPr/>
                              <wps:spPr>
                                <a:xfrm>
                                  <a:off x="2057469"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67" name="Shape 2867"/>
                              <wps:cNvSpPr/>
                              <wps:spPr>
                                <a:xfrm>
                                  <a:off x="2057469"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8" name="Shape 2868"/>
                              <wps:cNvSpPr/>
                              <wps:spPr>
                                <a:xfrm>
                                  <a:off x="2057469"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69" name="Shape 2869"/>
                              <wps:cNvSpPr/>
                              <wps:spPr>
                                <a:xfrm>
                                  <a:off x="2112167"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0" name="Shape 2870"/>
                              <wps:cNvSpPr/>
                              <wps:spPr>
                                <a:xfrm>
                                  <a:off x="2112167"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1" name="Shape 2871"/>
                              <wps:cNvSpPr/>
                              <wps:spPr>
                                <a:xfrm>
                                  <a:off x="2112167"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72" name="Shape 2872"/>
                              <wps:cNvSpPr/>
                              <wps:spPr>
                                <a:xfrm>
                                  <a:off x="2112167"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73" name="Shape 2873"/>
                              <wps:cNvSpPr/>
                              <wps:spPr>
                                <a:xfrm>
                                  <a:off x="2161394"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4" name="Shape 2874"/>
                              <wps:cNvSpPr/>
                              <wps:spPr>
                                <a:xfrm>
                                  <a:off x="2161394"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5" name="Shape 2875"/>
                              <wps:cNvSpPr/>
                              <wps:spPr>
                                <a:xfrm>
                                  <a:off x="2161394"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76" name="Shape 2876"/>
                              <wps:cNvSpPr/>
                              <wps:spPr>
                                <a:xfrm>
                                  <a:off x="2161394"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77" name="Shape 2877"/>
                              <wps:cNvSpPr/>
                              <wps:spPr>
                                <a:xfrm>
                                  <a:off x="2205152"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8" name="Shape 2878"/>
                              <wps:cNvSpPr/>
                              <wps:spPr>
                                <a:xfrm>
                                  <a:off x="2205152"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79" name="Shape 2879"/>
                              <wps:cNvSpPr/>
                              <wps:spPr>
                                <a:xfrm>
                                  <a:off x="2205152"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80" name="Shape 2880"/>
                              <wps:cNvSpPr/>
                              <wps:spPr>
                                <a:xfrm>
                                  <a:off x="2205152"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81" name="Shape 2881"/>
                              <wps:cNvSpPr/>
                              <wps:spPr>
                                <a:xfrm>
                                  <a:off x="2205152" y="1785664"/>
                                  <a:ext cx="0" cy="27349"/>
                                </a:xfrm>
                                <a:custGeom>
                                  <a:avLst/>
                                  <a:gdLst/>
                                  <a:ahLst/>
                                  <a:cxnLst/>
                                  <a:rect l="0" t="0" r="0" b="0"/>
                                  <a:pathLst>
                                    <a:path h="27349">
                                      <a:moveTo>
                                        <a:pt x="0" y="2734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82" name="Shape 2882"/>
                              <wps:cNvSpPr/>
                              <wps:spPr>
                                <a:xfrm>
                                  <a:off x="2205152" y="35348"/>
                                  <a:ext cx="0" cy="21879"/>
                                </a:xfrm>
                                <a:custGeom>
                                  <a:avLst/>
                                  <a:gdLst/>
                                  <a:ahLst/>
                                  <a:cxnLst/>
                                  <a:rect l="0" t="0" r="0" b="0"/>
                                  <a:pathLst>
                                    <a:path h="21879">
                                      <a:moveTo>
                                        <a:pt x="0" y="0"/>
                                      </a:moveTo>
                                      <a:lnTo>
                                        <a:pt x="0" y="2187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83" name="Rectangle 2883"/>
                              <wps:cNvSpPr/>
                              <wps:spPr>
                                <a:xfrm>
                                  <a:off x="2117636" y="1887060"/>
                                  <a:ext cx="151679" cy="126171"/>
                                </a:xfrm>
                                <a:prstGeom prst="rect">
                                  <a:avLst/>
                                </a:prstGeom>
                                <a:ln>
                                  <a:noFill/>
                                </a:ln>
                              </wps:spPr>
                              <wps:txbx>
                                <w:txbxContent>
                                  <w:p w14:paraId="43858BA5" w14:textId="77777777" w:rsidR="00251E7E" w:rsidRDefault="00251E7E" w:rsidP="00171C3E">
                                    <w:r>
                                      <w:rPr>
                                        <w:rFonts w:eastAsia="Arial"/>
                                      </w:rPr>
                                      <w:t>10</w:t>
                                    </w:r>
                                  </w:p>
                                </w:txbxContent>
                              </wps:txbx>
                              <wps:bodyPr horzOverflow="overflow" lIns="0" tIns="0" rIns="0" bIns="0" rtlCol="0">
                                <a:noAutofit/>
                              </wps:bodyPr>
                            </wps:wsp>
                            <wps:wsp>
                              <wps:cNvPr id="2884" name="Rectangle 2884"/>
                              <wps:cNvSpPr/>
                              <wps:spPr>
                                <a:xfrm>
                                  <a:off x="2227031" y="1851438"/>
                                  <a:ext cx="103665" cy="84115"/>
                                </a:xfrm>
                                <a:prstGeom prst="rect">
                                  <a:avLst/>
                                </a:prstGeom>
                                <a:ln>
                                  <a:noFill/>
                                </a:ln>
                              </wps:spPr>
                              <wps:txbx>
                                <w:txbxContent>
                                  <w:p w14:paraId="754B1E8B" w14:textId="77777777" w:rsidR="00251E7E" w:rsidRDefault="00251E7E" w:rsidP="00171C3E">
                                    <w:r>
                                      <w:rPr>
                                        <w:rFonts w:eastAsia="Arial"/>
                                      </w:rPr>
                                      <w:t xml:space="preserve">−1 </w:t>
                                    </w:r>
                                  </w:p>
                                </w:txbxContent>
                              </wps:txbx>
                              <wps:bodyPr horzOverflow="overflow" lIns="0" tIns="0" rIns="0" bIns="0" rtlCol="0">
                                <a:noAutofit/>
                              </wps:bodyPr>
                            </wps:wsp>
                            <wps:wsp>
                              <wps:cNvPr id="2885" name="Shape 2885"/>
                              <wps:cNvSpPr/>
                              <wps:spPr>
                                <a:xfrm>
                                  <a:off x="2495048"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86" name="Shape 2886"/>
                              <wps:cNvSpPr/>
                              <wps:spPr>
                                <a:xfrm>
                                  <a:off x="2495048"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87" name="Shape 2887"/>
                              <wps:cNvSpPr/>
                              <wps:spPr>
                                <a:xfrm>
                                  <a:off x="2495048"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88" name="Shape 2888"/>
                              <wps:cNvSpPr/>
                              <wps:spPr>
                                <a:xfrm>
                                  <a:off x="2495048"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89" name="Shape 2889"/>
                              <wps:cNvSpPr/>
                              <wps:spPr>
                                <a:xfrm>
                                  <a:off x="2659140" y="1796604"/>
                                  <a:ext cx="0" cy="16409"/>
                                </a:xfrm>
                                <a:custGeom>
                                  <a:avLst/>
                                  <a:gdLst/>
                                  <a:ahLst/>
                                  <a:cxnLst/>
                                  <a:rect l="0" t="0" r="0" b="0"/>
                                  <a:pathLst>
                                    <a:path h="16409">
                                      <a:moveTo>
                                        <a:pt x="0" y="16409"/>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0" name="Shape 2890"/>
                              <wps:cNvSpPr/>
                              <wps:spPr>
                                <a:xfrm>
                                  <a:off x="2659140" y="35348"/>
                                  <a:ext cx="0" cy="10939"/>
                                </a:xfrm>
                                <a:custGeom>
                                  <a:avLst/>
                                  <a:gdLst/>
                                  <a:ahLst/>
                                  <a:cxnLst/>
                                  <a:rect l="0" t="0" r="0" b="0"/>
                                  <a:pathLst>
                                    <a:path h="10939">
                                      <a:moveTo>
                                        <a:pt x="0" y="0"/>
                                      </a:moveTo>
                                      <a:lnTo>
                                        <a:pt x="0" y="10939"/>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1" name="Shape 2891"/>
                              <wps:cNvSpPr/>
                              <wps:spPr>
                                <a:xfrm>
                                  <a:off x="2659140" y="35348"/>
                                  <a:ext cx="0" cy="1777664"/>
                                </a:xfrm>
                                <a:custGeom>
                                  <a:avLst/>
                                  <a:gdLst/>
                                  <a:ahLst/>
                                  <a:cxnLst/>
                                  <a:rect l="0" t="0" r="0" b="0"/>
                                  <a:pathLst>
                                    <a:path h="1777664">
                                      <a:moveTo>
                                        <a:pt x="0" y="1777664"/>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92" name="Shape 2892"/>
                              <wps:cNvSpPr/>
                              <wps:spPr>
                                <a:xfrm>
                                  <a:off x="2659140" y="35348"/>
                                  <a:ext cx="0" cy="0"/>
                                </a:xfrm>
                                <a:custGeom>
                                  <a:avLst/>
                                  <a:gdLst/>
                                  <a:ahLst/>
                                  <a:cxnLst/>
                                  <a:rect l="0" t="0" r="0" b="0"/>
                                  <a:pathLst>
                                    <a:path>
                                      <a:moveTo>
                                        <a:pt x="0" y="0"/>
                                      </a:moveTo>
                                      <a:lnTo>
                                        <a:pt x="0" y="0"/>
                                      </a:lnTo>
                                    </a:path>
                                  </a:pathLst>
                                </a:custGeom>
                                <a:ln w="3419" cap="flat">
                                  <a:custDash>
                                    <a:ds d="100000" sp="800000"/>
                                  </a:custDash>
                                  <a:round/>
                                </a:ln>
                              </wps:spPr>
                              <wps:style>
                                <a:lnRef idx="1">
                                  <a:srgbClr val="000000"/>
                                </a:lnRef>
                                <a:fillRef idx="0">
                                  <a:srgbClr val="000000">
                                    <a:alpha val="0"/>
                                  </a:srgbClr>
                                </a:fillRef>
                                <a:effectRef idx="0">
                                  <a:scrgbClr r="0" g="0" b="0"/>
                                </a:effectRef>
                                <a:fontRef idx="none"/>
                              </wps:style>
                              <wps:bodyPr/>
                            </wps:wsp>
                            <wps:wsp>
                              <wps:cNvPr id="2893" name="Shape 2893"/>
                              <wps:cNvSpPr/>
                              <wps:spPr>
                                <a:xfrm>
                                  <a:off x="290744" y="35348"/>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4" name="Shape 2894"/>
                              <wps:cNvSpPr/>
                              <wps:spPr>
                                <a:xfrm>
                                  <a:off x="2637261" y="35348"/>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5" name="Rectangle 2895"/>
                              <wps:cNvSpPr/>
                              <wps:spPr>
                                <a:xfrm>
                                  <a:off x="208698" y="0"/>
                                  <a:ext cx="75839" cy="126173"/>
                                </a:xfrm>
                                <a:prstGeom prst="rect">
                                  <a:avLst/>
                                </a:prstGeom>
                                <a:ln>
                                  <a:noFill/>
                                </a:ln>
                              </wps:spPr>
                              <wps:txbx>
                                <w:txbxContent>
                                  <w:p w14:paraId="5DDFA006" w14:textId="77777777" w:rsidR="00251E7E" w:rsidRDefault="00251E7E" w:rsidP="00171C3E">
                                    <w:r>
                                      <w:rPr>
                                        <w:rFonts w:eastAsia="Arial"/>
                                      </w:rPr>
                                      <w:t xml:space="preserve">0 </w:t>
                                    </w:r>
                                  </w:p>
                                </w:txbxContent>
                              </wps:txbx>
                              <wps:bodyPr horzOverflow="overflow" lIns="0" tIns="0" rIns="0" bIns="0" rtlCol="0">
                                <a:noAutofit/>
                              </wps:bodyPr>
                            </wps:wsp>
                            <wps:wsp>
                              <wps:cNvPr id="2896" name="Shape 2896"/>
                              <wps:cNvSpPr/>
                              <wps:spPr>
                                <a:xfrm>
                                  <a:off x="290744" y="390881"/>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7" name="Shape 2897"/>
                              <wps:cNvSpPr/>
                              <wps:spPr>
                                <a:xfrm>
                                  <a:off x="2637261" y="390881"/>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898" name="Rectangle 2898"/>
                              <wps:cNvSpPr/>
                              <wps:spPr>
                                <a:xfrm>
                                  <a:off x="154000" y="355533"/>
                                  <a:ext cx="151679" cy="126173"/>
                                </a:xfrm>
                                <a:prstGeom prst="rect">
                                  <a:avLst/>
                                </a:prstGeom>
                                <a:ln>
                                  <a:noFill/>
                                </a:ln>
                              </wps:spPr>
                              <wps:txbx>
                                <w:txbxContent>
                                  <w:p w14:paraId="670AE4D0" w14:textId="77777777" w:rsidR="00251E7E" w:rsidRDefault="00251E7E" w:rsidP="00171C3E">
                                    <w:r>
                                      <w:rPr>
                                        <w:rFonts w:eastAsia="Arial"/>
                                      </w:rPr>
                                      <w:t xml:space="preserve">10 </w:t>
                                    </w:r>
                                  </w:p>
                                </w:txbxContent>
                              </wps:txbx>
                              <wps:bodyPr horzOverflow="overflow" lIns="0" tIns="0" rIns="0" bIns="0" rtlCol="0">
                                <a:noAutofit/>
                              </wps:bodyPr>
                            </wps:wsp>
                            <wps:wsp>
                              <wps:cNvPr id="2899" name="Shape 2899"/>
                              <wps:cNvSpPr/>
                              <wps:spPr>
                                <a:xfrm>
                                  <a:off x="290744" y="746414"/>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0" name="Shape 2900"/>
                              <wps:cNvSpPr/>
                              <wps:spPr>
                                <a:xfrm>
                                  <a:off x="2637261" y="746414"/>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1" name="Rectangle 2901"/>
                              <wps:cNvSpPr/>
                              <wps:spPr>
                                <a:xfrm>
                                  <a:off x="154000" y="711066"/>
                                  <a:ext cx="151679" cy="126172"/>
                                </a:xfrm>
                                <a:prstGeom prst="rect">
                                  <a:avLst/>
                                </a:prstGeom>
                                <a:ln>
                                  <a:noFill/>
                                </a:ln>
                              </wps:spPr>
                              <wps:txbx>
                                <w:txbxContent>
                                  <w:p w14:paraId="27F8E937" w14:textId="77777777" w:rsidR="00251E7E" w:rsidRDefault="00251E7E" w:rsidP="00171C3E">
                                    <w:r>
                                      <w:rPr>
                                        <w:rFonts w:eastAsia="Arial"/>
                                      </w:rPr>
                                      <w:t xml:space="preserve">20 </w:t>
                                    </w:r>
                                  </w:p>
                                </w:txbxContent>
                              </wps:txbx>
                              <wps:bodyPr horzOverflow="overflow" lIns="0" tIns="0" rIns="0" bIns="0" rtlCol="0">
                                <a:noAutofit/>
                              </wps:bodyPr>
                            </wps:wsp>
                            <wps:wsp>
                              <wps:cNvPr id="2902" name="Shape 2902"/>
                              <wps:cNvSpPr/>
                              <wps:spPr>
                                <a:xfrm>
                                  <a:off x="290744" y="1101947"/>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3" name="Shape 2903"/>
                              <wps:cNvSpPr/>
                              <wps:spPr>
                                <a:xfrm>
                                  <a:off x="2637261" y="1101947"/>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4" name="Rectangle 2904"/>
                              <wps:cNvSpPr/>
                              <wps:spPr>
                                <a:xfrm>
                                  <a:off x="154000" y="1066599"/>
                                  <a:ext cx="151679" cy="126172"/>
                                </a:xfrm>
                                <a:prstGeom prst="rect">
                                  <a:avLst/>
                                </a:prstGeom>
                                <a:ln>
                                  <a:noFill/>
                                </a:ln>
                              </wps:spPr>
                              <wps:txbx>
                                <w:txbxContent>
                                  <w:p w14:paraId="13179ACE" w14:textId="77777777" w:rsidR="00251E7E" w:rsidRDefault="00251E7E" w:rsidP="00171C3E">
                                    <w:r>
                                      <w:rPr>
                                        <w:rFonts w:eastAsia="Arial"/>
                                      </w:rPr>
                                      <w:t xml:space="preserve">30 </w:t>
                                    </w:r>
                                  </w:p>
                                </w:txbxContent>
                              </wps:txbx>
                              <wps:bodyPr horzOverflow="overflow" lIns="0" tIns="0" rIns="0" bIns="0" rtlCol="0">
                                <a:noAutofit/>
                              </wps:bodyPr>
                            </wps:wsp>
                            <wps:wsp>
                              <wps:cNvPr id="2905" name="Shape 2905"/>
                              <wps:cNvSpPr/>
                              <wps:spPr>
                                <a:xfrm>
                                  <a:off x="290744" y="1457480"/>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6" name="Shape 2906"/>
                              <wps:cNvSpPr/>
                              <wps:spPr>
                                <a:xfrm>
                                  <a:off x="2637261" y="1457480"/>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7" name="Rectangle 2907"/>
                              <wps:cNvSpPr/>
                              <wps:spPr>
                                <a:xfrm>
                                  <a:off x="154000" y="1422132"/>
                                  <a:ext cx="151679" cy="126171"/>
                                </a:xfrm>
                                <a:prstGeom prst="rect">
                                  <a:avLst/>
                                </a:prstGeom>
                                <a:ln>
                                  <a:noFill/>
                                </a:ln>
                              </wps:spPr>
                              <wps:txbx>
                                <w:txbxContent>
                                  <w:p w14:paraId="0B9A90AE" w14:textId="77777777" w:rsidR="00251E7E" w:rsidRDefault="00251E7E" w:rsidP="00171C3E">
                                    <w:r>
                                      <w:rPr>
                                        <w:rFonts w:eastAsia="Arial"/>
                                      </w:rPr>
                                      <w:t xml:space="preserve">40 </w:t>
                                    </w:r>
                                  </w:p>
                                </w:txbxContent>
                              </wps:txbx>
                              <wps:bodyPr horzOverflow="overflow" lIns="0" tIns="0" rIns="0" bIns="0" rtlCol="0">
                                <a:noAutofit/>
                              </wps:bodyPr>
                            </wps:wsp>
                            <wps:wsp>
                              <wps:cNvPr id="2908" name="Shape 2908"/>
                              <wps:cNvSpPr/>
                              <wps:spPr>
                                <a:xfrm>
                                  <a:off x="290744" y="1813013"/>
                                  <a:ext cx="21879" cy="0"/>
                                </a:xfrm>
                                <a:custGeom>
                                  <a:avLst/>
                                  <a:gdLst/>
                                  <a:ahLst/>
                                  <a:cxnLst/>
                                  <a:rect l="0" t="0" r="0" b="0"/>
                                  <a:pathLst>
                                    <a:path w="21879">
                                      <a:moveTo>
                                        <a:pt x="0" y="0"/>
                                      </a:moveTo>
                                      <a:lnTo>
                                        <a:pt x="21879"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09" name="Shape 2909"/>
                              <wps:cNvSpPr/>
                              <wps:spPr>
                                <a:xfrm>
                                  <a:off x="2637261" y="1813013"/>
                                  <a:ext cx="27348" cy="0"/>
                                </a:xfrm>
                                <a:custGeom>
                                  <a:avLst/>
                                  <a:gdLst/>
                                  <a:ahLst/>
                                  <a:cxnLst/>
                                  <a:rect l="0" t="0" r="0" b="0"/>
                                  <a:pathLst>
                                    <a:path w="27348">
                                      <a:moveTo>
                                        <a:pt x="27348" y="0"/>
                                      </a:moveTo>
                                      <a:lnTo>
                                        <a:pt x="0"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0" name="Rectangle 2910"/>
                              <wps:cNvSpPr/>
                              <wps:spPr>
                                <a:xfrm>
                                  <a:off x="154000" y="1777665"/>
                                  <a:ext cx="151679" cy="126172"/>
                                </a:xfrm>
                                <a:prstGeom prst="rect">
                                  <a:avLst/>
                                </a:prstGeom>
                                <a:ln>
                                  <a:noFill/>
                                </a:ln>
                              </wps:spPr>
                              <wps:txbx>
                                <w:txbxContent>
                                  <w:p w14:paraId="43AD0D65" w14:textId="77777777" w:rsidR="00251E7E" w:rsidRDefault="00251E7E" w:rsidP="00171C3E">
                                    <w:r>
                                      <w:rPr>
                                        <w:rFonts w:eastAsia="Arial"/>
                                      </w:rPr>
                                      <w:t xml:space="preserve">50 </w:t>
                                    </w:r>
                                  </w:p>
                                </w:txbxContent>
                              </wps:txbx>
                              <wps:bodyPr horzOverflow="overflow" lIns="0" tIns="0" rIns="0" bIns="0" rtlCol="0">
                                <a:noAutofit/>
                              </wps:bodyPr>
                            </wps:wsp>
                            <wps:wsp>
                              <wps:cNvPr id="2911" name="Shape 2911"/>
                              <wps:cNvSpPr/>
                              <wps:spPr>
                                <a:xfrm>
                                  <a:off x="290744" y="35348"/>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2" name="Shape 2912"/>
                              <wps:cNvSpPr/>
                              <wps:spPr>
                                <a:xfrm>
                                  <a:off x="290744" y="1813013"/>
                                  <a:ext cx="2373866" cy="0"/>
                                </a:xfrm>
                                <a:custGeom>
                                  <a:avLst/>
                                  <a:gdLst/>
                                  <a:ahLst/>
                                  <a:cxnLst/>
                                  <a:rect l="0" t="0" r="0" b="0"/>
                                  <a:pathLst>
                                    <a:path w="2373866">
                                      <a:moveTo>
                                        <a:pt x="0" y="0"/>
                                      </a:moveTo>
                                      <a:lnTo>
                                        <a:pt x="2373866" y="0"/>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3" name="Shape 2913"/>
                              <wps:cNvSpPr/>
                              <wps:spPr>
                                <a:xfrm>
                                  <a:off x="290744"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4" name="Shape 2914"/>
                              <wps:cNvSpPr/>
                              <wps:spPr>
                                <a:xfrm>
                                  <a:off x="2664610" y="35348"/>
                                  <a:ext cx="0" cy="1777664"/>
                                </a:xfrm>
                                <a:custGeom>
                                  <a:avLst/>
                                  <a:gdLst/>
                                  <a:ahLst/>
                                  <a:cxnLst/>
                                  <a:rect l="0" t="0" r="0" b="0"/>
                                  <a:pathLst>
                                    <a:path h="1777664">
                                      <a:moveTo>
                                        <a:pt x="0" y="0"/>
                                      </a:moveTo>
                                      <a:lnTo>
                                        <a:pt x="0" y="1777664"/>
                                      </a:lnTo>
                                    </a:path>
                                  </a:pathLst>
                                </a:custGeom>
                                <a:ln w="3419" cap="flat">
                                  <a:round/>
                                </a:ln>
                              </wps:spPr>
                              <wps:style>
                                <a:lnRef idx="1">
                                  <a:srgbClr val="000000"/>
                                </a:lnRef>
                                <a:fillRef idx="0">
                                  <a:srgbClr val="000000">
                                    <a:alpha val="0"/>
                                  </a:srgbClr>
                                </a:fillRef>
                                <a:effectRef idx="0">
                                  <a:scrgbClr r="0" g="0" b="0"/>
                                </a:effectRef>
                                <a:fontRef idx="none"/>
                              </wps:style>
                              <wps:bodyPr/>
                            </wps:wsp>
                            <wps:wsp>
                              <wps:cNvPr id="2916" name="Shape 2916"/>
                              <wps:cNvSpPr/>
                              <wps:spPr>
                                <a:xfrm>
                                  <a:off x="290744" y="177561"/>
                                  <a:ext cx="2373866" cy="1597163"/>
                                </a:xfrm>
                                <a:custGeom>
                                  <a:avLst/>
                                  <a:gdLst/>
                                  <a:ahLst/>
                                  <a:cxnLst/>
                                  <a:rect l="0" t="0" r="0" b="0"/>
                                  <a:pathLst>
                                    <a:path w="2373866" h="1597163">
                                      <a:moveTo>
                                        <a:pt x="0" y="1597163"/>
                                      </a:moveTo>
                                      <a:lnTo>
                                        <a:pt x="262547" y="1400253"/>
                                      </a:lnTo>
                                      <a:lnTo>
                                        <a:pt x="525095" y="1208812"/>
                                      </a:lnTo>
                                      <a:lnTo>
                                        <a:pt x="787642" y="1028311"/>
                                      </a:lnTo>
                                      <a:lnTo>
                                        <a:pt x="1050190" y="798582"/>
                                      </a:lnTo>
                                      <a:lnTo>
                                        <a:pt x="1318207" y="579792"/>
                                      </a:lnTo>
                                      <a:lnTo>
                                        <a:pt x="1580754" y="388352"/>
                                      </a:lnTo>
                                      <a:lnTo>
                                        <a:pt x="1843302" y="229729"/>
                                      </a:lnTo>
                                      <a:lnTo>
                                        <a:pt x="2105849" y="87516"/>
                                      </a:lnTo>
                                      <a:lnTo>
                                        <a:pt x="2373866" y="0"/>
                                      </a:lnTo>
                                    </a:path>
                                  </a:pathLst>
                                </a:custGeom>
                                <a:ln w="13674" cap="flat">
                                  <a:round/>
                                </a:ln>
                              </wps:spPr>
                              <wps:style>
                                <a:lnRef idx="1">
                                  <a:srgbClr val="0000FF"/>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35B0029F" id="Group 61810" o:spid="_x0000_s1078" style="position:absolute;left:0;text-align:left;margin-left:39.9pt;margin-top:0;width:197.65pt;height:158.5pt;z-index:252057600;mso-position-horizontal-relative:text;mso-position-vertical-relative:text;mso-width-relative:margin;mso-height-relative:margin" coordorigin="1540" coordsize="25106,20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">
                      <v:shape id="Shape 2773" o:spid="_x0000_s1079"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btB8IA&#10;AADdAAAADwAAAGRycy9kb3ducmV2LnhtbESPQYvCMBSE7wv+h/AEb2tqhW3pGmVRRI+rFc+P5m1b&#10;tnmpTbT13xtB8DjMzDfMYjWYRtyoc7VlBbNpBIK4sLrmUsEp336mIJxH1thYJgV3crBajj4WmGnb&#10;84FuR1+KAGGXoYLK+zaT0hUVGXRT2xIH7892Bn2QXSl1h32Am0bGUfQlDdYcFipsaV1R8X+8GgXn&#10;Ir1stkOZxrskbzC+/nppeqUm4+HnG4Snwb/Dr/ZeK4iTZA7P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xu0HwgAAAN0AAAAPAAAAAAAAAAAAAAAAAJgCAABkcnMvZG93&#10;bnJldi54bWxQSwUGAAAAAAQABAD1AAAAhwMAAAAA&#10;" path="m,1777664l,e" filled="f" strokeweight=".06331mm">
                        <v:path arrowok="t" textboxrect="0,0,0,1777664"/>
                      </v:shape>
                      <v:shape id="Shape 2774" o:spid="_x0000_s1080" style="position:absolute;left:2907;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vxn8QA&#10;AADdAAAADwAAAGRycy9kb3ducmV2LnhtbESPQWvCQBSE70L/w/IKvelGKUZSV2mVokcT9f7IvmaX&#10;Zt+m2a1J/31XKPQ4zMw3zHo7ulbcqA/Ws4L5LANBXHttuVFwOb9PVyBCRNbYeiYFPxRgu3mYrLHQ&#10;fuCSblVsRIJwKFCBibErpAy1IYdh5jvi5H343mFMsm+k7nFIcNfKRZYtpUPLacFgRztD9Wf17RTQ&#10;8es87Oe2zK+r5dWWb4eT0Qelnh7H1xcQkcb4H/5rH7WCRZ4/w/1Ne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78Z/EAAAA3QAAAA8AAAAAAAAAAAAAAAAAmAIAAGRycy9k&#10;b3ducmV2LnhtbFBLBQYAAAAABAAEAPUAAACJAwAAAAA=&#10;" path="m,l,e" filled="f" strokeweight=".06331mm">
                        <v:path arrowok="t" textboxrect="0,0,0,0"/>
                      </v:shape>
                      <v:shape id="Shape 2775" o:spid="_x0000_s1081" style="position:absolute;left:12479;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PQ6MIA&#10;AADdAAAADwAAAGRycy9kb3ducmV2LnhtbESPQYvCMBSE7wv+h/AEb2tqwW3pGmVRRI+rFc+P5m1b&#10;tnmpTbT13xtB8DjMzDfMYjWYRtyoc7VlBbNpBIK4sLrmUsEp336mIJxH1thYJgV3crBajj4WmGnb&#10;84FuR1+KAGGXoYLK+zaT0hUVGXRT2xIH7892Bn2QXSl1h32Am0bGUfQlDdYcFipsaV1R8X+8GgXn&#10;Ir1stkOZxrskbzC+/nppeqUm4+HnG4Snwb/Dr/ZeK4iTZA7P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9DowgAAAN0AAAAPAAAAAAAAAAAAAAAAAJgCAABkcnMvZG93&#10;bnJldi54bWxQSwUGAAAAAAQABAD1AAAAhwMAAAAA&#10;" path="m,1777664l,e" filled="f" strokeweight=".06331mm">
                        <v:path arrowok="t" textboxrect="0,0,0,1777664"/>
                      </v:shape>
                      <v:shape id="Shape 2776" o:spid="_x0000_s1082" style="position:absolute;left:12479;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XKc8QA&#10;AADdAAAADwAAAGRycy9kb3ducmV2LnhtbESPzW7CMBCE70h9B2sr9QYOHBIUMKg/quBICNxX8Ta2&#10;Gq/T2CXp29dIlXoczcw3mu1+cp240RCsZwXLRQaCuPHacqvgUr/P1yBCRNbYeSYFPxRgv3uYbbHU&#10;fuSKbufYigThUKICE2NfShkaQw7DwvfEyfvwg8OY5NBKPeCY4K6TqyzLpUPLacFgT6+Gms/zt1NA&#10;x696fFvaqriu86utXg4now9KPT1OzxsQkab4H/5rH7WCVVHkcH+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lynPEAAAA3QAAAA8AAAAAAAAAAAAAAAAAmAIAAGRycy9k&#10;b3ducmV2LnhtbFBLBQYAAAAABAAEAPUAAACJAwAAAAA=&#10;" path="m,l,e" filled="f" strokeweight=".06331mm">
                        <v:path arrowok="t" textboxrect="0,0,0,0"/>
                      </v:shape>
                      <v:shape id="Shape 2777" o:spid="_x0000_s1083" style="position:absolute;left:2205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3rBMIA&#10;AADdAAAADwAAAGRycy9kb3ducmV2LnhtbESPQYvCMBSE74L/ITzBm6b2YEs1Lcsush5dFc+P5m1b&#10;tnmpTbT135sFweMwM98w22I0rbhT7xrLClbLCARxaXXDlYLzabdIQTiPrLG1TAoe5KDIp5MtZtoO&#10;/EP3o69EgLDLUEHtfZdJ6cqaDLql7YiD92t7gz7IvpK6xyHATSvjKFpLgw2HhRo7+qyp/DvejIJL&#10;mV6/dmOVxt/JqcX4dvDSDErNZ+PHBoSn0b/Dr/ZeK4iTJIH/N+EJy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esEwgAAAN0AAAAPAAAAAAAAAAAAAAAAAJgCAABkcnMvZG93&#10;bnJldi54bWxQSwUGAAAAAAQABAD1AAAAhwMAAAAA&#10;" path="m,1777664l,e" filled="f" strokeweight=".06331mm">
                        <v:path arrowok="t" textboxrect="0,0,0,1777664"/>
                      </v:shape>
                      <v:shape id="Shape 2778" o:spid="_x0000_s1084" style="position:absolute;left:2205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7msAA&#10;AADdAAAADwAAAGRycy9kb3ducmV2LnhtbERPu27CMBTdK/EP1kViKw4MBKUYVFohGAmP/Sq+ja3G&#10;1yE2JPw9Hip1PDrv1WZwjXhQF6xnBbNpBoK48tpyreBy3r0vQYSIrLHxTAqeFGCzHr2tsNC+55Ie&#10;p1iLFMKhQAUmxraQMlSGHIapb4kT9+M7hzHBrpa6wz6Fu0bOs2whHVpODQZb+jJU/Z7uTgEdbuf+&#10;e2bL/LpcXG253R+N3is1GQ+fHyAiDfFf/Oc+aAXzPE9z05v0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Lb7msAAAADdAAAADwAAAAAAAAAAAAAAAACYAgAAZHJzL2Rvd25y&#10;ZXYueG1sUEsFBgAAAAAEAAQA9QAAAIUDAAAAAA==&#10;" path="m,l,e" filled="f" strokeweight=".06331mm">
                        <v:path arrowok="t" textboxrect="0,0,0,0"/>
                      </v:shape>
                      <v:shape id="Shape 2779" o:spid="_x0000_s1085" style="position:absolute;left:2907;top:353;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mN8cA&#10;AADdAAAADwAAAGRycy9kb3ducmV2LnhtbESPT2sCMRTE74V+h/CEXopm1VbrapRSEDwo1H89PzfP&#10;7OLmZdlEd/32plDocZiZ3zCzRWtLcaPaF44V9HsJCOLM6YKNgsN+2f0A4QOyxtIxKbiTh8X8+WmG&#10;qXYNb+m2C0ZECPsUFeQhVKmUPsvJou+5ijh6Z1dbDFHWRuoamwi3pRwkyUhaLDgu5FjRV07ZZXe1&#10;CtZ9PyyX7823eV0ffyanzeXtbhKlXjrt5xREoDb8h//aK61gMB5P4PdNf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0ZjfHAAAA3QAAAA8AAAAAAAAAAAAAAAAAmAIAAGRy&#10;cy9kb3ducmV2LnhtbFBLBQYAAAAABAAEAPUAAACMAwAAAAA=&#10;" path="m,l2373866,e" filled="f" strokeweight=".06331mm">
                        <v:path arrowok="t" textboxrect="0,0,2373866,0"/>
                      </v:shape>
                      <v:shape id="Shape 2780" o:spid="_x0000_s1086" style="position:absolute;left:26646;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WHu8AA&#10;AADdAAAADwAAAGRycy9kb3ducmV2LnhtbERPPW/CMBDdK/U/WFepW3FggChgEG1VwUgI7Kf4iC3i&#10;cxq7JP33eEBifHrfq83oWnGjPljPCqaTDARx7bXlRsGp+vnIQYSIrLH1TAr+KcBm/fqywkL7gUu6&#10;HWMjUgiHAhWYGLtCylAbchgmviNO3MX3DmOCfSN1j0MKd62cZdlcOrScGgx29GWovh7/nALa/1bD&#10;99SWi3M+P9vyc3cweqfU+9u4XYKINMan+OHeawWzRZ72pzfpCc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WHu8AAAADdAAAADwAAAAAAAAAAAAAAAACYAgAAZHJzL2Rvd25y&#10;ZXYueG1sUEsFBgAAAAAEAAQA9QAAAIUDAAAAAA==&#10;" path="m,l,e" filled="f" strokeweight=".06331mm">
                        <v:path arrowok="t" textboxrect="0,0,0,0"/>
                      </v:shape>
                      <v:shape id="Shape 2781" o:spid="_x0000_s1087" style="position:absolute;left:2907;top:3908;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caFsgA&#10;AADdAAAADwAAAGRycy9kb3ducmV2LnhtbESPW2vCQBSE3wv+h+UIfSl1Ey+tja4iBaEPFuqlPh+z&#10;p5tg9mzIrib++65Q6OMwM98w82VnK3GlxpeOFaSDBARx7nTJRsFhv36egvABWWPlmBTcyMNy0XuY&#10;Y6Zdy1u67oIREcI+QwVFCHUmpc8LsugHriaO3o9rLIYoGyN1g22E20oOk+RFWiw5LhRY03tB+Xl3&#10;sQo2qR9V60n7ZZ4238e30+d5fDOJUo/9bjUDEagL/+G/9odWMHydpnB/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lxoWyAAAAN0AAAAPAAAAAAAAAAAAAAAAAJgCAABk&#10;cnMvZG93bnJldi54bWxQSwUGAAAAAAQABAD1AAAAjQMAAAAA&#10;" path="m,l2373866,e" filled="f" strokeweight=".06331mm">
                        <v:path arrowok="t" textboxrect="0,0,2373866,0"/>
                      </v:shape>
                      <v:shape id="Shape 2782" o:spid="_x0000_s1088" style="position:absolute;left:26646;top:3908;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u8V8QA&#10;AADdAAAADwAAAGRycy9kb3ducmV2LnhtbESPzW7CMBCE70h9B2sr9QYOOUAUMKgtquDY8HNfxdvY&#10;arxOY0PSt68rIXEczcw3mvV2dK24UR+sZwXzWQaCuPbacqPgfPqYFiBCRNbYeiYFvxRgu3marLHU&#10;fuCKbsfYiAThUKICE2NXShlqQw7DzHfEyfvyvcOYZN9I3eOQ4K6VeZYtpEPLacFgR++G6u/j1Smg&#10;w89p2M1ttbwUi4ut3vafRu+VenkeX1cgIo3xEb63D1pBvixy+H+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LvFfEAAAA3QAAAA8AAAAAAAAAAAAAAAAAmAIAAGRycy9k&#10;b3ducmV2LnhtbFBLBQYAAAAABAAEAPUAAACJAwAAAAA=&#10;" path="m,l,e" filled="f" strokeweight=".06331mm">
                        <v:path arrowok="t" textboxrect="0,0,0,0"/>
                      </v:shape>
                      <v:shape id="Shape 2783" o:spid="_x0000_s1089" style="position:absolute;left:2907;top:7464;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h+scA&#10;AADdAAAADwAAAGRycy9kb3ducmV2LnhtbESPT2sCMRTE74V+h/AKvRTN+q/V1ShFEHpQsFo9PzfP&#10;7OLmZdlEd/32jVDocZiZ3zCzRWtLcaPaF44V9LoJCOLM6YKNgp/9qjMG4QOyxtIxKbiTh8X8+WmG&#10;qXYNf9NtF4yIEPYpKshDqFIpfZaTRd91FXH0zq62GKKsjdQ1NhFuS9lPkndpseC4kGNFy5yyy+5q&#10;Fax7flCuRs3WvK0Px8lpcxneTaLU60v7OQURqA3/4b/2l1bQ/xgP4PE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JIfrHAAAA3QAAAA8AAAAAAAAAAAAAAAAAmAIAAGRy&#10;cy9kb3ducmV2LnhtbFBLBQYAAAAABAAEAPUAAACMAwAAAAA=&#10;" path="m,l2373866,e" filled="f" strokeweight=".06331mm">
                        <v:path arrowok="t" textboxrect="0,0,2373866,0"/>
                      </v:shape>
                      <v:shape id="Shape 2784" o:spid="_x0000_s1090" style="position:absolute;left:26646;top:746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6BuMQA&#10;AADdAAAADwAAAGRycy9kb3ducmV2LnhtbESPzW7CMBCE70i8g7VIvYEDqiBKMYiCKjg2/NxX8Ta2&#10;iNdp7JL07etKlXoczcw3mvV2cI14UBesZwXzWQaCuPLacq3genmb5iBCRNbYeCYF3xRguxmP1lho&#10;33NJj3OsRYJwKFCBibEtpAyVIYdh5lvi5H34zmFMsqul7rBPcNfIRZYtpUPLacFgS3tD1f385RTQ&#10;6fPSH+a2XN3y5c2Wr8d3o49KPU2G3QuISEP8D/+1T1rBYpU/w++b9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ugbjEAAAA3QAAAA8AAAAAAAAAAAAAAAAAmAIAAGRycy9k&#10;b3ducmV2LnhtbFBLBQYAAAAABAAEAPUAAACJAwAAAAA=&#10;" path="m,l,e" filled="f" strokeweight=".06331mm">
                        <v:path arrowok="t" textboxrect="0,0,0,0"/>
                      </v:shape>
                      <v:shape id="Shape 2785" o:spid="_x0000_s1091" style="position:absolute;left:2907;top:11019;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cFccA&#10;AADdAAAADwAAAGRycy9kb3ducmV2LnhtbESPW2sCMRSE34X+h3AKfRHNar1ujVIKQh8U6qV9Pm5O&#10;s4ubk2WTuuu/N4LQx2FmvmEWq9aW4kK1LxwrGPQTEMSZ0wUbBcfDujcD4QOyxtIxKbiSh9XyqbPA&#10;VLuGd3TZByMihH2KCvIQqlRKn+Vk0fddRRy9X1dbDFHWRuoamwi3pRwmyURaLDgu5FjRR07Zef9n&#10;FWwG/rVcj5sv0918/8xP2/PoahKlXp7b9zcQgdrwH360P7WC4XQ2hvub+AT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sHBXHAAAA3QAAAA8AAAAAAAAAAAAAAAAAmAIAAGRy&#10;cy9kb3ducmV2LnhtbFBLBQYAAAAABAAEAPUAAACMAwAAAAA=&#10;" path="m,l2373866,e" filled="f" strokeweight=".06331mm">
                        <v:path arrowok="t" textboxrect="0,0,2373866,0"/>
                      </v:shape>
                      <v:shape id="Shape 2786" o:spid="_x0000_s1092" style="position:absolute;left:26646;top:11019;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C6VMQA&#10;AADdAAAADwAAAGRycy9kb3ducmV2LnhtbESPzW7CMBCE70h9B2sr9QYOHEIUMKgtquDY8HNfxdvY&#10;arxOY0PSt68rIXEczcw3mvV2dK24UR+sZwXzWQaCuPbacqPgfPqYFiBCRNbYeiYFvxRgu3marLHU&#10;fuCKbsfYiAThUKICE2NXShlqQw7DzHfEyfvyvcOYZN9I3eOQ4K6ViyzLpUPLacFgR++G6u/j1Smg&#10;w89p2M1ttbwU+cVWb/tPo/dKvTyPrysQkcb4CN/bB61gsSxy+H+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ulTEAAAA3QAAAA8AAAAAAAAAAAAAAAAAmAIAAGRycy9k&#10;b3ducmV2LnhtbFBLBQYAAAAABAAEAPUAAACJAwAAAAA=&#10;" path="m,l,e" filled="f" strokeweight=".06331mm">
                        <v:path arrowok="t" textboxrect="0,0,0,0"/>
                      </v:shape>
                      <v:shape id="Shape 2787" o:spid="_x0000_s1093" style="position:absolute;left:2907;top:14574;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In+ccA&#10;AADdAAAADwAAAGRycy9kb3ducmV2LnhtbESPW2sCMRSE3wv9D+EU+lI0q9bb1iilIPig4LXPp5tj&#10;dnFzsmyiu/57Uyj0cZiZb5jZorWluFHtC8cKet0EBHHmdMFGwfGw7ExA+ICssXRMCu7kYTF/fpph&#10;ql3DO7rtgxERwj5FBXkIVSqlz3Ky6LuuIo7e2dUWQ5S1kbrGJsJtKftJMpIWC44LOVb0lVN22V+t&#10;gnXPD8rlsNmat/Xpe/qzubzfTaLU60v7+QEiUBv+w3/tlVbQH0/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yJ/nHAAAA3QAAAA8AAAAAAAAAAAAAAAAAmAIAAGRy&#10;cy9kb3ducmV2LnhtbFBLBQYAAAAABAAEAPUAAACMAwAAAAA=&#10;" path="m,l2373866,e" filled="f" strokeweight=".06331mm">
                        <v:path arrowok="t" textboxrect="0,0,2373866,0"/>
                      </v:shape>
                      <v:shape id="Shape 2788" o:spid="_x0000_s1094" style="position:absolute;left:26646;top:1457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OLvcAA&#10;AADdAAAADwAAAGRycy9kb3ducmV2LnhtbERPPW/CMBDdK/U/WFepW3FggChgEG1VwUgI7Kf4iC3i&#10;cxq7JP33eEBifHrfq83oWnGjPljPCqaTDARx7bXlRsGp+vnIQYSIrLH1TAr+KcBm/fqywkL7gUu6&#10;HWMjUgiHAhWYGLtCylAbchgmviNO3MX3DmOCfSN1j0MKd62cZdlcOrScGgx29GWovh7/nALa/1bD&#10;99SWi3M+P9vyc3cweqfU+9u4XYKINMan+OHeawWzRZ7mpjfpCc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WOLvcAAAADdAAAADwAAAAAAAAAAAAAAAACYAgAAZHJzL2Rvd25y&#10;ZXYueG1sUEsFBgAAAAAEAAQA9QAAAIUDAAAAAA==&#10;" path="m,l,e" filled="f" strokeweight=".06331mm">
                        <v:path arrowok="t" textboxrect="0,0,0,0"/>
                      </v:shape>
                      <v:shape id="Shape 2789" o:spid="_x0000_s1095" style="position:absolute;left:2907;top:18130;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EWEMgA&#10;AADdAAAADwAAAGRycy9kb3ducmV2LnhtbESPW2sCMRSE3wv9D+EIfSma9VIvq1FKQeiDQr20z8fN&#10;Mbu4OVk20V3/fSMU+jjMzDfMYtXaUtyo9oVjBf1eAoI4c7pgo+B4WHenIHxA1lg6JgV38rBaPj8t&#10;MNWu4R3d9sGICGGfooI8hCqV0mc5WfQ9VxFH7+xqiyHK2khdYxPhtpSDJBlLiwXHhRwr+sgpu+yv&#10;VsGm74fl+q35Mq+b75/ZaXsZ3U2i1EunfZ+DCNSG//Bf+1MrGEymM3i8iU9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4RYQyAAAAN0AAAAPAAAAAAAAAAAAAAAAAJgCAABk&#10;cnMvZG93bnJldi54bWxQSwUGAAAAAAQABAD1AAAAjQMAAAAA&#10;" path="m,l2373866,e" filled="f" strokeweight=".06331mm">
                        <v:path arrowok="t" textboxrect="0,0,2373866,0"/>
                      </v:shape>
                      <v:shape id="Shape 2790" o:spid="_x0000_s1096" style="position:absolute;left:26646;top:18130;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wRZsEA&#10;AADdAAAADwAAAGRycy9kb3ducmV2LnhtbERPu27CMBTdkfgH6yJ1AwcGHikGFVAFYxNgv4pvY6vx&#10;dYhdkv59PVTqeHTe2/3gGvGkLljPCuazDARx5bXlWsHt+j5dgwgRWWPjmRT8UID9bjzaYq59zwU9&#10;y1iLFMIhRwUmxjaXMlSGHIaZb4kT9+k7hzHBrpa6wz6Fu0YusmwpHVpODQZbOhqqvspvp4Auj2t/&#10;mttidV8v77Y4nD+MPiv1MhneXkFEGuK/+M990QoWq03an96kJ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MEWbBAAAA3QAAAA8AAAAAAAAAAAAAAAAAmAIAAGRycy9kb3du&#10;cmV2LnhtbFBLBQYAAAAABAAEAPUAAACGAwAAAAA=&#10;" path="m,l,e" filled="f" strokeweight=".06331mm">
                        <v:path arrowok="t" textboxrect="0,0,0,0"/>
                      </v:shape>
                      <v:shape id="Shape 2791" o:spid="_x0000_s1097" style="position:absolute;left:2907;top:353;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qLRcYA&#10;AADdAAAADwAAAGRycy9kb3ducmV2LnhtbESPT2sCMRTE70K/Q3gFL6JZRaxujSKVBcGTtuD1uXnu&#10;n25etpuoq5/eCAWPw8z8hpkvW1OJCzWusKxgOIhAEKdWF5wp+PlO+lMQziNrrCyTghs5WC7eOnOM&#10;tb3yji57n4kAYRejgtz7OpbSpTkZdANbEwfvZBuDPsgmk7rBa4CbSo6iaCINFhwWcqzpK6f0d382&#10;CupV6f5K2spEjye95HZcH8r7Wqnue7v6BOGp9a/wf3ujFYw+ZkN4vglP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qLRcYAAADdAAAADwAAAAAAAAAAAAAAAACYAgAAZHJz&#10;L2Rvd25yZXYueG1sUEsFBgAAAAAEAAQA9QAAAIsDAAAAAA==&#10;" path="m,l2373866,e" filled="f" strokeweight=".09497mm">
                        <v:path arrowok="t" textboxrect="0,0,2373866,0"/>
                      </v:shape>
                      <v:shape id="Shape 2792" o:spid="_x0000_s1098" style="position:absolute;left:2907;top:18130;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gVMscA&#10;AADdAAAADwAAAGRycy9kb3ducmV2LnhtbESPW2vCQBSE3wv9D8sR+lJ001C8RDdBKoFCn6qCr8fs&#10;MRezZ9PsVmN/fbcg9HGYmW+YVTaYVlyod7VlBS+TCARxYXXNpYL9Lh/PQTiPrLG1TApu5CBLHx9W&#10;mGh75U+6bH0pAoRdggoq77tESldUZNBNbEccvJPtDfog+1LqHq8BbloZR9FUGqw5LFTY0VtFxXn7&#10;bRR068Z9NfQhc/06fc5vx82h+dko9TQa1ksQngb/H76337WCeLaI4e9NeAI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oFTLHAAAA3QAAAA8AAAAAAAAAAAAAAAAAmAIAAGRy&#10;cy9kb3ducmV2LnhtbFBLBQYAAAAABAAEAPUAAACMAwAAAAA=&#10;" path="m,l2373866,e" filled="f" strokeweight=".09497mm">
                        <v:path arrowok="t" textboxrect="0,0,2373866,0"/>
                      </v:shape>
                      <v:shape id="Shape 2793" o:spid="_x0000_s1099"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L04cIA&#10;AADdAAAADwAAAGRycy9kb3ducmV2LnhtbESPQYvCMBSE7wv+h/AEb2uqsqtWo4ggeNjLVn/Ao3lt&#10;qs1LaaK2/94IgsdhZr5h1tvO1uJOra8cK5iMExDEudMVlwrOp8P3AoQPyBprx6SgJw/bzeBrjal2&#10;D/6nexZKESHsU1RgQmhSKX1uyKIfu4Y4eoVrLYYo21LqFh8Rbms5TZJfabHiuGCwob2h/JrdrAI7&#10;u/1gwLL/6y7XrDB9RseiUmo07HYrEIG68Am/20etYDpfzuD1Jj4B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vThwgAAAN0AAAAPAAAAAAAAAAAAAAAAAJgCAABkcnMvZG93&#10;bnJldi54bWxQSwUGAAAAAAQABAD1AAAAhwMAAAAA&#10;" path="m,l,1777664e" filled="f" strokeweight=".09497mm">
                        <v:path arrowok="t" textboxrect="0,0,0,1777664"/>
                      </v:shape>
                      <v:shape id="Shape 2794" o:spid="_x0000_s1100" style="position:absolute;left:26646;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tslcMA&#10;AADdAAAADwAAAGRycy9kb3ducmV2LnhtbESP3YrCMBSE74V9h3CEvdPU39WuURZhwQtvrPsAh+a0&#10;6dqclCZq+/ZGELwcZuYbZrPrbC1u1PrKsYLJOAFBnDtdcang7/w7WoHwAVlj7ZgU9ORht/0YbDDV&#10;7s4numWhFBHCPkUFJoQmldLnhiz6sWuIo1e41mKIsi2lbvEe4baW0yRZSosVxwWDDe0N5ZfsahXY&#10;2XWBAcv+2P1fssL0GR2KSqnPYffzDSJQF97hV/ugFUy/1nN4volPQG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tslcMAAADdAAAADwAAAAAAAAAAAAAAAACYAgAAZHJzL2Rv&#10;d25yZXYueG1sUEsFBgAAAAAEAAQA9QAAAIgDAAAAAA==&#10;" path="m,l,1777664e" filled="f" strokeweight=".09497mm">
                        <v:path arrowok="t" textboxrect="0,0,0,1777664"/>
                      </v:shape>
                      <v:shape id="Shape 2795" o:spid="_x0000_s1101" style="position:absolute;left:2907;top:18130;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GNRsYA&#10;AADdAAAADwAAAGRycy9kb3ducmV2LnhtbESPT2sCMRTE74LfITzBi2hWsWq3RhFlQeipVvD63Lzu&#10;n25e1k3U1U/fFAo9DjPzG2a5bk0lbtS4wrKC8SgCQZxaXXCm4PiZDBcgnEfWWFkmBQ9ysF51O0uM&#10;tb3zB90OPhMBwi5GBbn3dSylS3My6Ea2Jg7el20M+iCbTOoG7wFuKjmJopk0WHBYyLGmbU7p9+Fq&#10;FNSb0l1KepeJns4GyeO8O5XPnVL9Xrt5A+Gp9f/hv/ZeK5jMX1/g9014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GNRsYAAADdAAAADwAAAAAAAAAAAAAAAACYAgAAZHJz&#10;L2Rvd25yZXYueG1sUEsFBgAAAAAEAAQA9QAAAIsDAAAAAA==&#10;" path="m,l2373866,e" filled="f" strokeweight=".09497mm">
                        <v:path arrowok="t" textboxrect="0,0,2373866,0"/>
                      </v:shape>
                      <v:shape id="Shape 2796" o:spid="_x0000_s1102"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XecQA&#10;AADdAAAADwAAAGRycy9kb3ducmV2LnhtbESPzWrDMBCE74G+g9hCb7HchLqtGyWUQsCHXuLkARZr&#10;bbmxVsZS/PP2VaGQ4zAz3zC7w2w7MdLgW8cKnpMUBHHldMuNgsv5uH4D4QOyxs4xKVjIw2H/sNph&#10;rt3EJxrL0IgIYZ+jAhNCn0vpK0MWfeJ64ujVbrAYohwaqQecItx2cpOmmbTYclww2NOXoepa3qwC&#10;u729YMBm+Z5/rmVtlpKKulXq6XH+/AARaA738H+70Ao2r+8Z/L2JT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1V3nEAAAA3QAAAA8AAAAAAAAAAAAAAAAAmAIAAGRycy9k&#10;b3ducmV2LnhtbFBLBQYAAAAABAAEAPUAAACJAwAAAAA=&#10;" path="m,l,1777664e" filled="f" strokeweight=".09497mm">
                        <v:path arrowok="t" textboxrect="0,0,0,1777664"/>
                      </v:shape>
                      <v:shape id="Shape 2797" o:spid="_x0000_s1103" style="position:absolute;left:2907;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uJ+8YA&#10;AADdAAAADwAAAGRycy9kb3ducmV2LnhtbESPT2vCQBTE74V+h+UVvJlNc2hs6kaKIhSximnt+ZF9&#10;+UOzb0N21fjtu4LQ4zAzv2Hmi9F04kyDay0reI5iEMSl1S3XCr6/1tMZCOeRNXaWScGVHCzyx4c5&#10;Ztpe+EDnwtciQNhlqKDxvs+kdGVDBl1ke+LgVXYw6IMcaqkHvAS46WQSxy/SYMthocGelg2Vv8XJ&#10;KNgdP9f71c822aU9rU54XMbVplBq8jS+v4HwNPr/8L39oRUk6WsKtzfhCc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uJ+8YAAADdAAAADwAAAAAAAAAAAAAAAACYAgAAZHJz&#10;L2Rvd25yZXYueG1sUEsFBgAAAAAEAAQA9QAAAIsDAAAAAA==&#10;" path="m,16409l,e" filled="f" strokeweight=".09497mm">
                        <v:path arrowok="t" textboxrect="0,0,0,16409"/>
                      </v:shape>
                      <v:shape id="Shape 2798" o:spid="_x0000_s1104" style="position:absolute;left:2907;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Yf+MMA&#10;AADdAAAADwAAAGRycy9kb3ducmV2LnhtbERPz2vCMBS+D/wfwhO8zVQFrZ1RVBgMhodVGTu+Nc+m&#10;2LyUJLPdf78chB0/vt+b3WBbcScfGscKZtMMBHHldMO1gsv59TkHESKyxtYxKfilALvt6GmDhXY9&#10;f9C9jLVIIRwKVGBi7AopQ2XIYpi6jjhxV+ctxgR9LbXHPoXbVs6zbCktNpwaDHZ0NFTdyh+rIObH&#10;2Sovv0u/XHwZ37+fDvS5VmoyHvYvICIN8V/8cL9pBfPVOs1Nb9IT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Yf+MMAAADdAAAADwAAAAAAAAAAAAAAAACYAgAAZHJzL2Rv&#10;d25yZXYueG1sUEsFBgAAAAAEAAQA9QAAAIgDAAAAAA==&#10;" path="m,l,10939e" filled="f" strokeweight=".09497mm">
                        <v:path arrowok="t" textboxrect="0,0,0,10939"/>
                      </v:shape>
                      <v:shape id="Shape 2799" o:spid="_x0000_s1105"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DC8MA&#10;AADdAAAADwAAAGRycy9kb3ducmV2LnhtbESPQYvCMBSE78L+h/AWvNl0Fd21GmURBA9erP6AR/Pa&#10;VJuX0kRt//1mQfA4zMw3zHrb20Y8qPO1YwVfSQqCuHC65krB5byf/IDwAVlj45gUDORhu/kYrTHT&#10;7skneuShEhHCPkMFJoQ2k9IXhiz6xLXE0StdZzFE2VVSd/iMcNvIaZoupMWa44LBlnaGilt+twrs&#10;7D7HgNVw7K+3vDRDToeyVmr82f+uQATqwzv8ah+0gun3cgn/b+IT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DC8MAAADdAAAADwAAAAAAAAAAAAAAAACYAgAAZHJzL2Rv&#10;d25yZXYueG1sUEsFBgAAAAAEAAQA9QAAAIgDAAAAAA==&#10;" path="m,1777664l,e" filled="f" strokeweight=".09497mm">
                        <v:path arrowok="t" textboxrect="0,0,0,1777664"/>
                      </v:shape>
                      <v:shape id="Shape 2800" o:spid="_x0000_s1106" style="position:absolute;left:2907;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i6MMA&#10;AADdAAAADwAAAGRycy9kb3ducmV2LnhtbERPz2vCMBS+C/sfwhvsZtN5UKlGGRNFQQ/TDa/P5NmW&#10;NS+1ydr635vDwOPH93u+7G0lWmp86VjBe5KCINbOlJwr+D6th1MQPiAbrByTgjt5WC5eBnPMjOv4&#10;i9pjyEUMYZ+hgiKEOpPS64Is+sTVxJG7usZiiLDJpWmwi+G2kqM0HUuLJceGAmv6LEj/Hv+sgq7b&#10;3vY7LfVlsmoP6/PPYePuQam31/5jBiJQH57if/fWKBhN07g/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bi6MMAAADdAAAADwAAAAAAAAAAAAAAAACYAgAAZHJzL2Rv&#10;d25yZXYueG1sUEsFBgAAAAAEAAQA9QAAAIgDAAAAAA==&#10;" path="m,l,e" filled="f" strokeweight=".09497mm">
                        <v:path arrowok="t" textboxrect="0,0,0,0"/>
                      </v:shape>
                      <v:shape id="Shape 2801" o:spid="_x0000_s1107" style="position:absolute;left:2907;top:17856;width:0;height:274;visibility:visible;mso-wrap-style:square;v-text-anchor:top" coordsize="0,27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gR28QA&#10;AADdAAAADwAAAGRycy9kb3ducmV2LnhtbESPQWsCMRSE7wX/Q3iCl6KJIq2sRmlLBU+Fxh48PjfP&#10;3cXNy7KJ6/rvTUHwOMzMN8xq07tadNSGyrOG6USBIM69rbjQ8LffjhcgQkS2WHsmDTcKsFkPXlaY&#10;WX/lX+pMLESCcMhQQxljk0kZ8pIcholviJN38q3DmGRbSNviNcFdLWdKvUmHFaeFEhv6Kik/m4vT&#10;cAnfO38gY97n8vPnddupyhyV1qNh/7EEEamPz/CjvbMaZgs1hf836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IEdvEAAAA3QAAAA8AAAAAAAAAAAAAAAAAmAIAAGRycy9k&#10;b3ducmV2LnhtbFBLBQYAAAAABAAEAPUAAACJAwAAAAA=&#10;" path="m,27349l,e" filled="f" strokeweight=".09497mm">
                        <v:path arrowok="t" textboxrect="0,0,0,27349"/>
                      </v:shape>
                      <v:shape id="Shape 2802" o:spid="_x0000_s1108" style="position:absolute;left:2907;top:353;width:0;height:219;visibility:visible;mso-wrap-style:square;v-text-anchor:top" coordsize="0,21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rQ8QA&#10;AADdAAAADwAAAGRycy9kb3ducmV2LnhtbESPwWrDMBBE74X8g9hCbrVUF5fgRgkl4DTXugWT22Jt&#10;bRNrZSwldv4+KgRyHGbmDbPezrYXFxp951jDa6JAENfOdNxo+P0pXlYgfEA22DsmDVfysN0sntaY&#10;GzfxN13K0IgIYZ+jhjaEIZfS1y1Z9IkbiKP350aLIcqxkWbEKcJtL1Ol3qXFjuNCiwPtWqpP5dlq&#10;eDuZY7Ynp87ZVyWpqovjtC+0Xj7Pnx8gAs3hEb63D0ZDulIp/L+JT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660PEAAAA3QAAAA8AAAAAAAAAAAAAAAAAmAIAAGRycy9k&#10;b3ducmV2LnhtbFBLBQYAAAAABAAEAPUAAACJAwAAAAA=&#10;" path="m,l,21879e" filled="f" strokeweight=".09497mm">
                        <v:path arrowok="t" textboxrect="0,0,0,21879"/>
                      </v:shape>
                      <v:rect id="Rectangle 2803" o:spid="_x0000_s1109" style="position:absolute;left:2032;top:18870;width:1517;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0Q3MYA&#10;AADdAAAADwAAAGRycy9kb3ducmV2LnhtbESPQWvCQBSE7wX/w/KE3uqmEUqMrhK0Eo+tCra3R/aZ&#10;hGbfhuw2SfvruwXB4zAz3zCrzWga0VPnassKnmcRCOLC6ppLBefT/ikB4TyyxsYyKfghB5v15GGF&#10;qbYDv1N/9KUIEHYpKqi8b1MpXVGRQTezLXHwrrYz6IPsSqk7HALcNDKOohdpsOawUGFL24qKr+O3&#10;UZAnbfZxsL9D2bx+5pe3y2J3WnilHqdjtgThafT38K190AriJJrD/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0Q3MYAAADdAAAADwAAAAAAAAAAAAAAAACYAgAAZHJz&#10;L2Rvd25yZXYueG1sUEsFBgAAAAAEAAQA9QAAAIsDAAAAAA==&#10;" filled="f" stroked="f">
                        <v:textbox inset="0,0,0,0">
                          <w:txbxContent>
                            <w:p w14:paraId="6D38738D" w14:textId="77777777" w:rsidR="00251E7E" w:rsidRDefault="00251E7E" w:rsidP="00171C3E">
                              <w:r>
                                <w:rPr>
                                  <w:rFonts w:eastAsia="Arial"/>
                                </w:rPr>
                                <w:t>10</w:t>
                              </w:r>
                            </w:p>
                          </w:txbxContent>
                        </v:textbox>
                      </v:rect>
                      <v:rect id="Rectangle 2804" o:spid="_x0000_s1110" style="position:absolute;left:3126;top:18514;width:1036;height: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SIqMYA&#10;AADdAAAADwAAAGRycy9kb3ducmV2LnhtbESPQWvCQBSE7wX/w/KE3uqmQUqMrhK0Eo+tCra3R/aZ&#10;hGbfhuw2SfvruwXB4zAz3zCrzWga0VPnassKnmcRCOLC6ppLBefT/ikB4TyyxsYyKfghB5v15GGF&#10;qbYDv1N/9KUIEHYpKqi8b1MpXVGRQTezLXHwrrYz6IPsSqk7HALcNDKOohdpsOawUGFL24qKr+O3&#10;UZAnbfZxsL9D2bx+5pe3y2J3WnilHqdjtgThafT38K190AriJJrD/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SIqMYAAADdAAAADwAAAAAAAAAAAAAAAACYAgAAZHJz&#10;L2Rvd25yZXYueG1sUEsFBgAAAAAEAAQA9QAAAIsDAAAAAA==&#10;" filled="f" stroked="f">
                        <v:textbox inset="0,0,0,0">
                          <w:txbxContent>
                            <w:p w14:paraId="29B5D5EB" w14:textId="77777777" w:rsidR="00251E7E" w:rsidRDefault="00251E7E" w:rsidP="00171C3E">
                              <w:r>
                                <w:rPr>
                                  <w:rFonts w:eastAsia="Arial"/>
                                </w:rPr>
                                <w:t>−3</w:t>
                              </w:r>
                            </w:p>
                          </w:txbxContent>
                        </v:textbox>
                      </v:rect>
                      <v:shape id="Shape 2805" o:spid="_x0000_s1111" style="position:absolute;left:575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zxsYA&#10;AADdAAAADwAAAGRycy9kb3ducmV2LnhtbESP3WrCQBSE74W+w3IK3tXdBmwluoooQilVMf5cH7LH&#10;JJg9G7Krpm/vFgpeDjPzDTOZdbYWN2p95VjD+0CBIM6dqbjQcNiv3kYgfEA2WDsmDb/kYTZ96U0w&#10;Ne7OO7ploRARwj5FDWUITSqlz0uy6AeuIY7e2bUWQ5RtIU2L9wi3tUyU+pAWK44LJTa0KCm/ZFer&#10;YXNcr7bL00+y+WxoecXjQp2/M637r918DCJQF57h//aX0ZCM1BD+3sQn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uzxsYAAADdAAAADwAAAAAAAAAAAAAAAACYAgAAZHJz&#10;L2Rvd25yZXYueG1sUEsFBgAAAAAEAAQA9QAAAIsDAAAAAA==&#10;" path="m,16409l,e" filled="f" strokeweight=".09497mm">
                        <v:path arrowok="t" textboxrect="0,0,0,16409"/>
                      </v:shape>
                      <v:shape id="Shape 2806" o:spid="_x0000_s1112" style="position:absolute;left:575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svwMYA&#10;AADdAAAADwAAAGRycy9kb3ducmV2LnhtbESPQWvCQBSE74X+h+UVeqsbLaQxukorFArFQ9MiHp/Z&#10;ZzY0+zbsbk36711B8DjMzDfMcj3aTpzIh9axgukkA0FcO91yo+Dn+/2pABEissbOMSn4pwDr1f3d&#10;EkvtBv6iUxUbkSAcSlRgYuxLKUNtyGKYuJ44eUfnLcYkfSO1xyHBbSdnWZZLiy2nBYM9bQzVv9Wf&#10;VRCLzfSlqA6Vz5/3xg+f2zfazZV6fBhfFyAijfEWvrY/tIJZkeVweZOegFy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svwMYAAADdAAAADwAAAAAAAAAAAAAAAACYAgAAZHJz&#10;L2Rvd25yZXYueG1sUEsFBgAAAAAEAAQA9QAAAIsDAAAAAA==&#10;" path="m,l,10939e" filled="f" strokeweight=".09497mm">
                        <v:path arrowok="t" textboxrect="0,0,0,10939"/>
                      </v:shape>
                      <v:shape id="Shape 2807" o:spid="_x0000_s1113" style="position:absolute;left:575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fzM8EA&#10;AADdAAAADwAAAGRycy9kb3ducmV2LnhtbESPwarCMBRE9w/8h3AFd89U5alUo4gguHDzqh9waW6b&#10;anNTmqjt3xtBcDnMzBlmve1sLR7U+sqxgsk4AUGcO11xqeByPvwuQfiArLF2TAp68rDdDH7WmGr3&#10;5H96ZKEUEcI+RQUmhCaV0ueGLPqxa4ijV7jWYoiyLaVu8RnhtpbTJJlLixXHBYMN7Q3lt+xuFdjZ&#10;/Q8Dlv2pu96ywvQZHYtKqdGw261ABOrCN/xpH7WC6TJZwPtNfAJ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H8zPBAAAA3QAAAA8AAAAAAAAAAAAAAAAAmAIAAGRycy9kb3du&#10;cmV2LnhtbFBLBQYAAAAABAAEAPUAAACGAwAAAAA=&#10;" path="m,1777664l,e" filled="f" strokeweight=".09497mm">
                        <v:path arrowok="t" textboxrect="0,0,0,1777664"/>
                      </v:shape>
                      <v:shape id="Shape 2808" o:spid="_x0000_s1114" style="position:absolute;left:575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u7sMA&#10;AADdAAAADwAAAGRycy9kb3ducmV2LnhtbERPz2vCMBS+C/sfwhvsZtN5UKlGGRNFQQ/TDa/P5NmW&#10;NS+1ydr635vDwOPH93u+7G0lWmp86VjBe5KCINbOlJwr+D6th1MQPiAbrByTgjt5WC5eBnPMjOv4&#10;i9pjyEUMYZ+hgiKEOpPS64Is+sTVxJG7usZiiLDJpWmwi+G2kqM0HUuLJceGAmv6LEj/Hv+sgq7b&#10;3vY7LfVlsmoP6/PPYePuQam31/5jBiJQH57if/fWKBhN0zg3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Du7sMAAADdAAAADwAAAAAAAAAAAAAAAACYAgAAZHJzL2Rv&#10;d25yZXYueG1sUEsFBgAAAAAEAAQA9QAAAIgDAAAAAA==&#10;" path="m,l,e" filled="f" strokeweight=".09497mm">
                        <v:path arrowok="t" textboxrect="0,0,0,0"/>
                      </v:shape>
                      <v:shape id="Shape 2809" o:spid="_x0000_s1115" style="position:absolute;left:7447;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5w8YA&#10;AADdAAAADwAAAGRycy9kb3ducmV2LnhtbESPT2vCQBTE7wW/w/IEb3XXHFqNriKKUKRVjH/Oj+wz&#10;CWbfhuyq6bfvFgo9DjPzG2a26GwtHtT6yrGG0VCBIM6dqbjQcDpuXscgfEA2WDsmDd/kYTHvvcww&#10;Ne7JB3pkoRARwj5FDWUITSqlz0uy6IeuIY7e1bUWQ5RtIU2Lzwi3tUyUepMWK44LJTa0Kim/ZXer&#10;YXf+2uzXl89k997Q+o7nlbpuM60H/W45BRGoC//hv/aH0ZCM1QR+38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a5w8YAAADdAAAADwAAAAAAAAAAAAAAAACYAgAAZHJz&#10;L2Rvd25yZXYueG1sUEsFBgAAAAAEAAQA9QAAAIsDAAAAAA==&#10;" path="m,16409l,e" filled="f" strokeweight=".09497mm">
                        <v:path arrowok="t" textboxrect="0,0,0,16409"/>
                      </v:shape>
                      <v:shape id="Shape 2810" o:spid="_x0000_s1116" style="position:absolute;left:7447;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E8sMA&#10;AADdAAAADwAAAGRycy9kb3ducmV2LnhtbERPz2vCMBS+D/wfwhN2m2kVXO2M4gRhMDysG7LjW/PW&#10;FJuXkmS2++/NQfD48f1eb0fbiQv50DpWkM8yEMS10y03Cr4+D08FiBCRNXaOScE/BdhuJg9rLLUb&#10;+IMuVWxECuFQogITY19KGWpDFsPM9cSJ+3XeYkzQN1J7HFK47eQ8y5bSYsupwWBPe0P1ufqzCmKx&#10;z5+L6qfyy8W38cP78ZVOK6Uep+PuBUSkMd7FN/ebVjAv8rQ/vUlP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eE8sMAAADdAAAADwAAAAAAAAAAAAAAAACYAgAAZHJzL2Rv&#10;d25yZXYueG1sUEsFBgAAAAAEAAQA9QAAAIgDAAAAAA==&#10;" path="m,l,10939e" filled="f" strokeweight=".09497mm">
                        <v:path arrowok="t" textboxrect="0,0,0,10939"/>
                      </v:shape>
                      <v:shape id="Shape 2811" o:spid="_x0000_s1117" style="position:absolute;left:744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tYAcIA&#10;AADdAAAADwAAAGRycy9kb3ducmV2LnhtbESPQYvCMBSE78L+h/AW9qZpFReppiKC4MHL1v0Bj+a1&#10;qW1eShO1/fdmYcHjMDPfMLv9aDvxoME3jhWkiwQEcel0w7WC3+tpvgHhA7LGzjEpmMjDPv+Y7TDT&#10;7sk/9ChCLSKEfYYKTAh9JqUvDVn0C9cTR69yg8UQ5VBLPeAzwm0nl0nyLS02HBcM9nQ0VLbF3Sqw&#10;q/saA9bTZby1RWWmgs5Vo9TX53jYggg0hnf4v33WCpabNIW/N/EJ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gBwgAAAN0AAAAPAAAAAAAAAAAAAAAAAJgCAABkcnMvZG93&#10;bnJldi54bWxQSwUGAAAAAAQABAD1AAAAhwMAAAAA&#10;" path="m,1777664l,e" filled="f" strokeweight=".09497mm">
                        <v:path arrowok="t" textboxrect="0,0,0,1777664"/>
                      </v:shape>
                      <v:shape id="Shape 2812" o:spid="_x0000_s1118" style="position:absolute;left:7447;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FP2cYA&#10;AADdAAAADwAAAGRycy9kb3ducmV2LnhtbESPQWvCQBSE7wX/w/KE3urGHKpEVxHFYkEPtYrX5+4z&#10;CWbfptltEv99t1DocZiZb5j5sreVaKnxpWMF41ECglg7U3Ku4PS5fZmC8AHZYOWYFDzIw3IxeJpj&#10;ZlzHH9QeQy4ihH2GCooQ6kxKrwuy6EeuJo7ezTUWQ5RNLk2DXYTbSqZJ8iotlhwXCqxpXZC+H7+t&#10;gq7bfe3ftdTXyaY9bC/nw5t7BKWeh/1qBiJQH/7Df+2dUZBOxyn8vo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FP2cYAAADdAAAADwAAAAAAAAAAAAAAAACYAgAAZHJz&#10;L2Rvd25yZXYueG1sUEsFBgAAAAAEAAQA9QAAAIsDAAAAAA==&#10;" path="m,l,e" filled="f" strokeweight=".09497mm">
                        <v:path arrowok="t" textboxrect="0,0,0,0"/>
                      </v:shape>
                      <v:shape id="Shape 2813" o:spid="_x0000_s1119" style="position:absolute;left:8650;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Y9MUA&#10;AADdAAAADwAAAGRycy9kb3ducmV2LnhtbESP3YrCMBSE74V9h3AW9k5Tu6BSjbIowiKuYv25PjTH&#10;tticlCZqffuNIHg5zMw3zGTWmkrcqHGlZQX9XgSCOLO65FzBYb/sjkA4j6yxskwKHuRgNv3oTDDR&#10;9s47uqU+FwHCLkEFhfd1IqXLCjLoerYmDt7ZNgZ9kE0udYP3ADeVjKNoIA2WHBYKrGleUHZJr0bB&#10;5vi33C5O63gzrGlxxeM8Oq9Spb4+258xCE+tf4df7V+tIB71v+H5Jjw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xj0xQAAAN0AAAAPAAAAAAAAAAAAAAAAAJgCAABkcnMv&#10;ZG93bnJldi54bWxQSwUGAAAAAAQABAD1AAAAigMAAAAA&#10;" path="m,16409l,e" filled="f" strokeweight=".09497mm">
                        <v:path arrowok="t" textboxrect="0,0,0,16409"/>
                      </v:shape>
                      <v:shape id="Shape 2814" o:spid="_x0000_s1120" style="position:absolute;left:8650;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yC8cYA&#10;AADdAAAADwAAAGRycy9kb3ducmV2LnhtbESPQUvDQBSE74L/YXlCb3aTKjWN3RYtFAriwbSUHl+z&#10;z2ww+zbsbpv4711B8DjMzDfMcj3aTlzJh9axgnyagSCunW65UXDYb+8LECEia+wck4JvCrBe3d4s&#10;sdRu4A+6VrERCcKhRAUmxr6UMtSGLIap64mT9+m8xZikb6T2OCS47eQsy+bSYstpwWBPG0P1V3Wx&#10;CmKxyZ+K6lz5+cPJ+OHt/ZWOC6Umd+PLM4hIY/wP/7V3WsGsyB/h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yC8cYAAADdAAAADwAAAAAAAAAAAAAAAACYAgAAZHJz&#10;L2Rvd25yZXYueG1sUEsFBgAAAAAEAAQA9QAAAIsDAAAAAA==&#10;" path="m,l,10939e" filled="f" strokeweight=".09497mm">
                        <v:path arrowok="t" textboxrect="0,0,0,10939"/>
                      </v:shape>
                      <v:shape id="Shape 2815" o:spid="_x0000_s1121" style="position:absolute;left:8650;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BeAsIA&#10;AADdAAAADwAAAGRycy9kb3ducmV2LnhtbESPQYvCMBSE78L+h/CEvWmqi1KqqciC4GEvW/0Bj+a1&#10;qW1eShO1/fdmYcHjMDPfMPvDaDvxoME3jhWslgkI4tLphmsF18tpkYLwAVlj55gUTOThkH/M9php&#10;9+RfehShFhHCPkMFJoQ+k9KXhiz6peuJo1e5wWKIcqilHvAZ4baT6yTZSosNxwWDPX0bKtvibhXY&#10;r/sGA9bTz3hri8pMBZ2rRqnP+XjcgQg0hnf4v33WCtbpagN/b+ITk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wF4CwgAAAN0AAAAPAAAAAAAAAAAAAAAAAJgCAABkcnMvZG93&#10;bnJldi54bWxQSwUGAAAAAAQABAD1AAAAhwMAAAAA&#10;" path="m,1777664l,e" filled="f" strokeweight=".09497mm">
                        <v:path arrowok="t" textboxrect="0,0,0,1777664"/>
                      </v:shape>
                      <v:shape id="Shape 2816" o:spid="_x0000_s1122" style="position:absolute;left:8650;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pJ2sYA&#10;AADdAAAADwAAAGRycy9kb3ducmV2LnhtbESPT2vCQBTE74V+h+UVvNWNHqxEV5GKolAP9Q9en7vP&#10;JDT7NmbXJH77bqHgcZiZ3zDTeWdL0VDtC8cKBv0EBLF2puBMwfGweh+D8AHZYOmYFDzIw3z2+jLF&#10;1LiWv6nZh0xECPsUFeQhVKmUXudk0fddRRy9q6sthijrTJoa2wi3pRwmyUhaLDgu5FjRZ076Z3+3&#10;Ctp2c/vaaqkvH8tmtzqfdmv3CEr13rrFBESgLjzD/+2NUTAcD0bw9yY+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pJ2sYAAADdAAAADwAAAAAAAAAAAAAAAACYAgAAZHJz&#10;L2Rvd25yZXYueG1sUEsFBgAAAAAEAAQA9QAAAIsDAAAAAA==&#10;" path="m,l,e" filled="f" strokeweight=".09497mm">
                        <v:path arrowok="t" textboxrect="0,0,0,0"/>
                      </v:shape>
                      <v:shape id="Shape 2817" o:spid="_x0000_s1123" style="position:absolute;left:9580;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e98YA&#10;AADdAAAADwAAAGRycy9kb3ducmV2LnhtbESPQWvCQBSE74X+h+UVems25mAkdRVRhCI1pWn1/Mg+&#10;k9Ds25DdmPjvu4WCx2FmvmGW68m04kq9aywrmEUxCOLS6oYrBd9f+5cFCOeRNbaWScGNHKxXjw9L&#10;zLQd+ZOuha9EgLDLUEHtfZdJ6cqaDLrIdsTBu9jeoA+yr6TucQxw08okjufSYMNhocaOtjWVP8Vg&#10;FOSn4/5jd35P8rSj3YCnbXw5FEo9P02bVxCeJn8P/7fftIJkMUvh701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we98YAAADdAAAADwAAAAAAAAAAAAAAAACYAgAAZHJz&#10;L2Rvd25yZXYueG1sUEsFBgAAAAAEAAQA9QAAAIsDAAAAAA==&#10;" path="m,16409l,e" filled="f" strokeweight=".09497mm">
                        <v:path arrowok="t" textboxrect="0,0,0,16409"/>
                      </v:shape>
                      <v:shape id="Shape 2818" o:spid="_x0000_s1124" style="position:absolute;left:9580;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GI9MMA&#10;AADdAAAADwAAAGRycy9kb3ducmV2LnhtbERPz2vCMBS+D/wfwhN2m2kVXO2M4gRhMDysG7LjW/PW&#10;FJuXkmS2++/NQfD48f1eb0fbiQv50DpWkM8yEMS10y03Cr4+D08FiBCRNXaOScE/BdhuJg9rLLUb&#10;+IMuVWxECuFQogITY19KGWpDFsPM9cSJ+3XeYkzQN1J7HFK47eQ8y5bSYsupwWBPe0P1ufqzCmKx&#10;z5+L6qfyy8W38cP78ZVOK6Uep+PuBUSkMd7FN/ebVjAv8jQ3vUlP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GI9MMAAADdAAAADwAAAAAAAAAAAAAAAACYAgAAZHJzL2Rv&#10;d25yZXYueG1sUEsFBgAAAAAEAAQA9QAAAIgDAAAAAA==&#10;" path="m,l,10939e" filled="f" strokeweight=".09497mm">
                        <v:path arrowok="t" textboxrect="0,0,0,10939"/>
                      </v:shape>
                      <v:shape id="Shape 2819" o:spid="_x0000_s1125" style="position:absolute;left:9580;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UB8MA&#10;AADdAAAADwAAAGRycy9kb3ducmV2LnhtbESPQYvCMBSE74L/ITxhb5rqomi3UZaFBQ9erP6AR/Pa&#10;dNu8lCZq++83guBxmJlvmOww2Fbcqfe1YwXLRQKCuHC65krB9fI734LwAVlj65gUjOThsJ9OMky1&#10;e/CZ7nmoRISwT1GBCaFLpfSFIYt+4Tri6JWutxii7Cupe3xEuG3lKkk20mLNccFgRz+Giia/WQX2&#10;87bGgNV4Gv6avDRjTseyVupjNnx/gQg0hHf41T5qBavtcgfPN/EJ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1UB8MAAADdAAAADwAAAAAAAAAAAAAAAACYAgAAZHJzL2Rv&#10;d25yZXYueG1sUEsFBgAAAAAEAAQA9QAAAIgDAAAAAA==&#10;" path="m,1777664l,e" filled="f" strokeweight=".09497mm">
                        <v:path arrowok="t" textboxrect="0,0,0,1777664"/>
                      </v:shape>
                      <v:shape id="Shape 2820" o:spid="_x0000_s1126" style="position:absolute;left:9580;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O+iMQA&#10;AADdAAAADwAAAGRycy9kb3ducmV2LnhtbERPu2rDMBTdA/0HcQvdEjke2uBGNiElJYFkaB50vZVu&#10;bRPryrVU2/n7aihkPJz3shhtI3rqfO1YwXyWgCDWztRcKjifNtMFCB+QDTaOScGNPBT5w2SJmXED&#10;f1B/DKWIIewzVFCF0GZSel2RRT9zLXHkvl1nMUTYldJ0OMRw28g0SZ6lxZpjQ4UtrSvS1+OvVTAM&#10;25/9Tkv99fLWHzafl8O7uwWlnh7H1SuIQGO4i//dW6MgXaRxf3wTn4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TvojEAAAA3QAAAA8AAAAAAAAAAAAAAAAAmAIAAGRycy9k&#10;b3ducmV2LnhtbFBLBQYAAAAABAAEAPUAAACJAwAAAAA=&#10;" path="m,l,e" filled="f" strokeweight=".09497mm">
                        <v:path arrowok="t" textboxrect="0,0,0,0"/>
                      </v:shape>
                      <v:shape id="Shape 2821" o:spid="_x0000_s1127" style="position:absolute;left:10346;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ppcUA&#10;AADdAAAADwAAAGRycy9kb3ducmV2LnhtbESPT4vCMBTE78J+h/AWvNnUHlSqUUQRlmVVrH/Oj+bZ&#10;FpuX0kTtfvvNguBxmJnfMLNFZ2rxoNZVlhUMoxgEcW51xYWC03EzmIBwHlljbZkU/JKDxfyjN8NU&#10;2ycf6JH5QgQIuxQVlN43qZQuL8mgi2xDHLyrbQ36INtC6hafAW5qmcTxSBqsOCyU2NCqpPyW3Y2C&#10;3Xm72a8vP8lu3ND6judVfP3OlOp/dsspCE+df4df7S+tIJkkQ/h/E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emlxQAAAN0AAAAPAAAAAAAAAAAAAAAAAJgCAABkcnMv&#10;ZG93bnJldi54bWxQSwUGAAAAAAQABAD1AAAAigMAAAAA&#10;" path="m,16409l,e" filled="f" strokeweight=".09497mm">
                        <v:path arrowok="t" textboxrect="0,0,0,16409"/>
                      </v:shape>
                      <v:shape id="Shape 2822" o:spid="_x0000_s1128" style="position:absolute;left:10346;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o8YA&#10;AADdAAAADwAAAGRycy9kb3ducmV2LnhtbESPQWvCQBSE74X+h+UVeqsbU7AxukorFArFQ9MiHp/Z&#10;ZzY0+zbsbk36711B8DjMzDfMcj3aTpzIh9axgukkA0FcO91yo+Dn+/2pABEissbOMSn4pwDr1f3d&#10;EkvtBv6iUxUbkSAcSlRgYuxLKUNtyGKYuJ44eUfnLcYkfSO1xyHBbSfzLJtJiy2nBYM9bQzVv9Wf&#10;VRCLzfSlqA6Vnz3vjR8+t2+0myv1+DC+LkBEGuMtfG1/aAV5kedweZOegFy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V1o8YAAADdAAAADwAAAAAAAAAAAAAAAACYAgAAZHJz&#10;L2Rvd25yZXYueG1sUEsFBgAAAAAEAAQA9QAAAIsDAAAAAA==&#10;" path="m,l,10939e" filled="f" strokeweight=".09497mm">
                        <v:path arrowok="t" textboxrect="0,0,0,10939"/>
                      </v:shape>
                      <v:shape id="Shape 2823" o:spid="_x0000_s1129" style="position:absolute;left:10346;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mpUMEA&#10;AADdAAAADwAAAGRycy9kb3ducmV2LnhtbESPwarCMBRE9w/8h3AFd8/UyhOpRhFBcOHGPj/g0tw2&#10;1eamNFHbvzeC4HKYmTPMetvbRjyo87VjBbNpAoK4cLrmSsHl//C7BOEDssbGMSkYyMN2M/pZY6bd&#10;k8/0yEMlIoR9hgpMCG0mpS8MWfRT1xJHr3SdxRBlV0nd4TPCbSPTJFlIizXHBYMt7Q0Vt/xuFdj5&#10;/Q8DVsOpv97y0gw5Hctaqcm4361ABOrDN/xpH7WCdJnO4f0mPgG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JqVDBAAAA3QAAAA8AAAAAAAAAAAAAAAAAmAIAAGRycy9kb3du&#10;cmV2LnhtbFBLBQYAAAAABAAEAPUAAACGAwAAAAA=&#10;" path="m,1777664l,e" filled="f" strokeweight=".09497mm">
                        <v:path arrowok="t" textboxrect="0,0,0,1777664"/>
                      </v:shape>
                      <v:shape id="Shape 2824" o:spid="_x0000_s1130" style="position:absolute;left:10346;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i4i8cA&#10;AADdAAAADwAAAGRycy9kb3ducmV2LnhtbESPT2vCQBTE74V+h+UVequbhlIlukppsSjUQ/2D1+fu&#10;Mwlm36bZNYnf3hWEHoeZ+Q0zmfW2Ei01vnSs4HWQgCDWzpScK9hu5i8jED4gG6wck4ILeZhNHx8m&#10;mBnX8S+165CLCGGfoYIihDqT0uuCLPqBq4mjd3SNxRBlk0vTYBfhtpJpkrxLiyXHhQJr+ixIn9Zn&#10;q6DrFn8/Sy31YfjVrub73erbXYJSz0/9xxhEoD78h+/thVGQjtI3uL2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ouIvHAAAA3QAAAA8AAAAAAAAAAAAAAAAAmAIAAGRy&#10;cy9kb3ducmV2LnhtbFBLBQYAAAAABAAEAPUAAACMAwAAAAA=&#10;" path="m,l,e" filled="f" strokeweight=".09497mm">
                        <v:path arrowok="t" textboxrect="0,0,0,0"/>
                      </v:shape>
                      <v:shape id="Shape 2825" o:spid="_x0000_s1131" style="position:absolute;left:11002;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7vpsUA&#10;AADdAAAADwAAAGRycy9kb3ducmV2LnhtbESPW4vCMBSE34X9D+Es+KbpFrxQjbIowiKuYr08H5pj&#10;W7Y5KU3U+u83guDjMDPfMNN5aypxo8aVlhV89SMQxJnVJecKjodVbwzCeWSNlWVS8CAH89lHZ4qJ&#10;tnfe0y31uQgQdgkqKLyvEyldVpBB17c1cfAutjHog2xyqRu8B7ipZBxFQ2mw5LBQYE2LgrK/9GoU&#10;bE+/q93yvIm3o5qWVzwtoss6Var72X5PQHhq/Tv8av9oBfE4HsDzTXg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u+mxQAAAN0AAAAPAAAAAAAAAAAAAAAAAJgCAABkcnMv&#10;ZG93bnJldi54bWxQSwUGAAAAAAQABAD1AAAAigMAAAAA&#10;" path="m,16409l,e" filled="f" strokeweight=".09497mm">
                        <v:path arrowok="t" textboxrect="0,0,0,16409"/>
                      </v:shape>
                      <v:shape id="Shape 2826" o:spid="_x0000_s1132" style="position:absolute;left:11002;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5zoMYA&#10;AADdAAAADwAAAGRycy9kb3ducmV2LnhtbESPQUvDQBSE74L/YXlCb3bTFGJMuy1aKBTEg1Gkx9fs&#10;azaYfRt21yb+e1cQehxm5htmvZ1sLy7kQ+dYwWKegSBunO64VfDxvr8vQYSIrLF3TAp+KMB2c3uz&#10;xkq7kd/oUsdWJAiHChWYGIdKytAYshjmbiBO3tl5izFJ30rtcUxw28s8ywppseO0YHCgnaHmq/62&#10;CmK5WzyU9an2xfJo/Pjy+kyfj0rN7qanFYhIU7yG/9sHrSAv8wL+3q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5zoMYAAADdAAAADwAAAAAAAAAAAAAAAACYAgAAZHJz&#10;L2Rvd25yZXYueG1sUEsFBgAAAAAEAAQA9QAAAIsDAAAAAA==&#10;" path="m,l,10939e" filled="f" strokeweight=".09497mm">
                        <v:path arrowok="t" textboxrect="0,0,0,10939"/>
                      </v:shape>
                      <v:shape id="Shape 2827" o:spid="_x0000_s1133" style="position:absolute;left:11002;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KvU8IA&#10;AADdAAAADwAAAGRycy9kb3ducmV2LnhtbESPQYvCMBSE78L+h/AW9mZTK7rSNcqyIHjwYvUHPJrX&#10;ptq8lCZq++83guBxmJlvmPV2sK24U+8bxwpmSQqCuHS64VrB+bSbrkD4gKyxdUwKRvKw3XxM1phr&#10;9+Aj3YtQiwhhn6MCE0KXS+lLQxZ94jri6FWutxii7Gupe3xEuG1llqZLabHhuGCwoz9D5bW4WQV2&#10;fltgwHo8DJdrUZmxoH3VKPX1Ofz+gAg0hHf41d5rBdkq+4bnm/g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Mq9TwgAAAN0AAAAPAAAAAAAAAAAAAAAAAJgCAABkcnMvZG93&#10;bnJldi54bWxQSwUGAAAAAAQABAD1AAAAhwMAAAAA&#10;" path="m,1777664l,e" filled="f" strokeweight=".09497mm">
                        <v:path arrowok="t" textboxrect="0,0,0,1777664"/>
                      </v:shape>
                      <v:shape id="Shape 2828" o:spid="_x0000_s1134" style="position:absolute;left:11002;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WyjsQA&#10;AADdAAAADwAAAGRycy9kb3ducmV2LnhtbERPu2rDMBTdA/0HcQvdEjke2uBGNiElJYFkaB50vZVu&#10;bRPryrVU2/n7aihkPJz3shhtI3rqfO1YwXyWgCDWztRcKjifNtMFCB+QDTaOScGNPBT5w2SJmXED&#10;f1B/DKWIIewzVFCF0GZSel2RRT9zLXHkvl1nMUTYldJ0OMRw28g0SZ6lxZpjQ4UtrSvS1+OvVTAM&#10;25/9Tkv99fLWHzafl8O7uwWlnh7H1SuIQGO4i//dW6MgXaRxbnwTn4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lso7EAAAA3QAAAA8AAAAAAAAAAAAAAAAAmAIAAGRycy9k&#10;b3ducmV2LnhtbFBLBQYAAAAABAAEAPUAAACJAwAAAAA=&#10;" path="m,l,e" filled="f" strokeweight=".09497mm">
                        <v:path arrowok="t" textboxrect="0,0,0,0"/>
                      </v:shape>
                      <v:shape id="Shape 2829" o:spid="_x0000_s1135" style="position:absolute;left:11549;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Plo8YA&#10;AADdAAAADwAAAGRycy9kb3ducmV2LnhtbESPQWvCQBSE7wX/w/KE3uqmOVhNXUOJCFKqpbF6fmSf&#10;STD7NmTXJP33XaHQ4zAz3zCrdDSN6KlztWUFz7MIBHFhdc2lgu/j9mkBwnlkjY1lUvBDDtL15GGF&#10;ibYDf1Gf+1IECLsEFVTet4mUrqjIoJvZljh4F9sZ9EF2pdQdDgFuGhlH0VwarDksVNhSVlFxzW9G&#10;weG0335uzh/x4aWlzQ1PWXR5z5V6nI5vryA8jf4//NfeaQXxIl7C/U1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Plo8YAAADdAAAADwAAAAAAAAAAAAAAAACYAgAAZHJz&#10;L2Rvd25yZXYueG1sUEsFBgAAAAAEAAQA9QAAAIsDAAAAAA==&#10;" path="m,16409l,e" filled="f" strokeweight=".09497mm">
                        <v:path arrowok="t" textboxrect="0,0,0,16409"/>
                      </v:shape>
                      <v:shape id="Shape 2830" o:spid="_x0000_s1136" style="position:absolute;left:11549;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YksMA&#10;AADdAAAADwAAAGRycy9kb3ducmV2LnhtbERPz2vCMBS+D/wfwhN2m6kKrlajqDAYyA6rY3h8Nm9N&#10;WfNSkszW/345CB4/vt/r7WBbcSUfGscKppMMBHHldMO1gq/T20sOIkRkja1jUnCjANvN6GmNhXY9&#10;f9K1jLVIIRwKVGBi7AopQ2XIYpi4jjhxP85bjAn6WmqPfQq3rZxl2UJabDg1GOzoYKj6Lf+sgpgf&#10;pq95eSn9Yn42vj9+7Ol7qdTzeNitQEQa4kN8d79rBbN8nv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LYksMAAADdAAAADwAAAAAAAAAAAAAAAACYAgAAZHJzL2Rv&#10;d25yZXYueG1sUEsFBgAAAAAEAAQA9QAAAIgDAAAAAA==&#10;" path="m,l,10939e" filled="f" strokeweight=".09497mm">
                        <v:path arrowok="t" textboxrect="0,0,0,10939"/>
                      </v:shape>
                      <v:shape id="Shape 2831" o:spid="_x0000_s1137" style="position:absolute;left:11549;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4EYcIA&#10;AADdAAAADwAAAGRycy9kb3ducmV2LnhtbESPQYvCMBSE78L+h/CEvWmqopRqKrKw4GEvW/0Bj+a1&#10;qW1eShO1/fcbQdjjMDPfMIfjaDvxoME3jhWslgkI4tLphmsF18v3IgXhA7LGzjEpmMjDMf+YHTDT&#10;7sm/9ChCLSKEfYYKTAh9JqUvDVn0S9cTR69yg8UQ5VBLPeAzwm0n10mykxYbjgsGe/oyVLbF3Sqw&#10;m/sWA9bTz3hri8pMBZ2rRqnP+Xjagwg0hv/wu33WCtbpZgWvN/EJ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gRhwgAAAN0AAAAPAAAAAAAAAAAAAAAAAJgCAABkcnMvZG93&#10;bnJldi54bWxQSwUGAAAAAAQABAD1AAAAhwMAAAAA&#10;" path="m,1777664l,e" filled="f" strokeweight=".09497mm">
                        <v:path arrowok="t" textboxrect="0,0,0,1777664"/>
                      </v:shape>
                      <v:shape id="Shape 2832" o:spid="_x0000_s1138" style="position:absolute;left:11549;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QTuccA&#10;AADdAAAADwAAAGRycy9kb3ducmV2LnhtbESPT2vCQBTE74V+h+UVequbplAlukppsSjUQ/2D1+fu&#10;Mwlm36bZNYnf3hWEHoeZ+Q0zmfW2Ei01vnSs4HWQgCDWzpScK9hu5i8jED4gG6wck4ILeZhNHx8m&#10;mBnX8S+165CLCGGfoYIihDqT0uuCLPqBq4mjd3SNxRBlk0vTYBfhtpJpkrxLiyXHhQJr+ixIn9Zn&#10;q6DrFn8/Sy31YfjVrub73erbXYJSz0/9xxhEoD78h+/thVGQjt5SuL2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UE7nHAAAA3QAAAA8AAAAAAAAAAAAAAAAAmAIAAGRy&#10;cy9kb3ducmV2LnhtbFBLBQYAAAAABAAEAPUAAACMAwAAAAA=&#10;" path="m,l,e" filled="f" strokeweight=".09497mm">
                        <v:path arrowok="t" textboxrect="0,0,0,0"/>
                      </v:shape>
                      <v:shape id="Shape 2833" o:spid="_x0000_s1139" style="position:absolute;left:1204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ElMUA&#10;AADdAAAADwAAAGRycy9kb3ducmV2LnhtbESP3YrCMBSE74V9h3AW9k7TraBSjbIowiL+sF31+tAc&#10;22JzUpqo9e2NIHg5zMw3zGTWmkpcqXGlZQXfvQgEcWZ1ybmC/f+yOwLhPLLGyjIpuJOD2fSjM8FE&#10;2xv/0TX1uQgQdgkqKLyvEyldVpBB17M1cfBOtjHog2xyqRu8BbipZBxFA2mw5LBQYE3zgrJzejEK&#10;tofNcrc4ruPtsKbFBQ/z6LRKlfr6bH/GIDy1/h1+tX+1gnjU78PzTXg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8kSUxQAAAN0AAAAPAAAAAAAAAAAAAAAAAJgCAABkcnMv&#10;ZG93bnJldi54bWxQSwUGAAAAAAQABAD1AAAAigMAAAAA&#10;" path="m,16409l,e" filled="f" strokeweight=".09497mm">
                        <v:path arrowok="t" textboxrect="0,0,0,16409"/>
                      </v:shape>
                      <v:shape id="Shape 2834" o:spid="_x0000_s1140" style="position:absolute;left:1204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ekcYA&#10;AADdAAAADwAAAGRycy9kb3ducmV2LnhtbESPQWsCMRSE74X+h/AK3mpWLXbdGqUVBKH04FbE4+vm&#10;uVncvCxJdLf/vikUehxm5htmuR5sK27kQ+NYwWScgSCunG64VnD43D7mIEJE1tg6JgXfFGC9ur9b&#10;YqFdz3u6lbEWCcKhQAUmxq6QMlSGLIax64iTd3beYkzS11J77BPctnKaZXNpseG0YLCjjaHqUl6t&#10;gphvJs95+VX6+exkfP/+8UbHhVKjh+H1BUSkIf6H/9o7rWCaz57g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nekcYAAADdAAAADwAAAAAAAAAAAAAAAACYAgAAZHJz&#10;L2Rvd25yZXYueG1sUEsFBgAAAAAEAAQA9QAAAIsDAAAAAA==&#10;" path="m,l,10939e" filled="f" strokeweight=".09497mm">
                        <v:path arrowok="t" textboxrect="0,0,0,10939"/>
                      </v:shape>
                      <v:shape id="Shape 2835" o:spid="_x0000_s1141" style="position:absolute;left:1204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CYsMA&#10;AADdAAAADwAAAGRycy9kb3ducmV2LnhtbESPQYvCMBSE7wv+h/AEb2tqxUW6RhFB8OBlu/sDHs1r&#10;0rV5KU2s7b83wsIeh5n5htkdRteKgfrQeFawWmYgiCuvGzYKfr7P71sQISJrbD2TgokCHPaztx0W&#10;2j/4i4YyGpEgHApUYGPsCilDZclhWPqOOHm17x3GJHsjdY+PBHetzLPsQzpsOC1Y7OhkqbqVd6fA&#10;re8bjGim6/h7K2s7lXSpG6UW8/H4CSLSGP/Df+2LVpBv1xt4vUlPQO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UCYsMAAADdAAAADwAAAAAAAAAAAAAAAACYAgAAZHJzL2Rv&#10;d25yZXYueG1sUEsFBgAAAAAEAAQA9QAAAIgDAAAAAA==&#10;" path="m,1777664l,e" filled="f" strokeweight=".09497mm">
                        <v:path arrowok="t" textboxrect="0,0,0,1777664"/>
                      </v:shape>
                      <v:shape id="Shape 2836" o:spid="_x0000_s1142" style="position:absolute;left:1204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8VusYA&#10;AADdAAAADwAAAGRycy9kb3ducmV2LnhtbESPQWvCQBSE74X+h+UJvdWNFqxEV5GKxUI9aBWvz91n&#10;Esy+jdltEv+9KxR6HGbmG2Y672wpGqp94VjBoJ+AINbOFJwp2P+sXscgfEA2WDomBTfyMJ89P00x&#10;Na7lLTW7kIkIYZ+igjyEKpXS65ws+r6riKN3drXFEGWdSVNjG+G2lMMkGUmLBceFHCv6yElfdr9W&#10;Qduur99fWurT+7LZrI6Hzae7BaVeet1iAiJQF/7Df+21UTAcv43g8SY+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8VusYAAADdAAAADwAAAAAAAAAAAAAAAACYAgAAZHJz&#10;L2Rvd25yZXYueG1sUEsFBgAAAAAEAAQA9QAAAIsDAAAAAA==&#10;" path="m,l,e" filled="f" strokeweight=".09497mm">
                        <v:path arrowok="t" textboxrect="0,0,0,0"/>
                      </v:shape>
                      <v:shape id="Shape 2837" o:spid="_x0000_s1143" style="position:absolute;left:12479;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lCl8YA&#10;AADdAAAADwAAAGRycy9kb3ducmV2LnhtbESPQWvCQBSE7wX/w/KE3urGCFVSV5GEgJRWMdaeH9ln&#10;Epp9G7JrTP99t1DocZiZb5j1djStGKh3jWUF81kEgri0uuFKwcc5f1qBcB5ZY2uZFHyTg+1m8rDG&#10;RNs7n2gofCUChF2CCmrvu0RKV9Zk0M1sRxy8q+0N+iD7Suoe7wFuWhlH0bM02HBYqLGjtKbyq7gZ&#10;BYfLe37MPt/iw7Kj7IaXNLq+Fko9TsfdCwhPo/8P/7X3WkG8Wizh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lCl8YAAADdAAAADwAAAAAAAAAAAAAAAACYAgAAZHJz&#10;L2Rvd25yZXYueG1sUEsFBgAAAAAEAAQA9QAAAIsDAAAAAA==&#10;" path="m,16409l,e" filled="f" strokeweight=".09497mm">
                        <v:path arrowok="t" textboxrect="0,0,0,16409"/>
                      </v:shape>
                      <v:shape id="Shape 2838" o:spid="_x0000_s1144" style="position:absolute;left:12479;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TUlMMA&#10;AADdAAAADwAAAGRycy9kb3ducmV2LnhtbERPz2vCMBS+D/wfwhN2m6kKrlajqDAYyA6rY3h8Nm9N&#10;WfNSkszW/345CB4/vt/r7WBbcSUfGscKppMMBHHldMO1gq/T20sOIkRkja1jUnCjANvN6GmNhXY9&#10;f9K1jLVIIRwKVGBi7AopQ2XIYpi4jjhxP85bjAn6WmqPfQq3rZxl2UJabDg1GOzoYKj6Lf+sgpgf&#10;pq95eSn9Yn42vj9+7Ol7qdTzeNitQEQa4kN8d79rBbN8n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TUlMMAAADdAAAADwAAAAAAAAAAAAAAAACYAgAAZHJzL2Rv&#10;d25yZXYueG1sUEsFBgAAAAAEAAQA9QAAAIgDAAAAAA==&#10;" path="m,l,10939e" filled="f" strokeweight=".09497mm">
                        <v:path arrowok="t" textboxrect="0,0,0,10939"/>
                      </v:shape>
                      <v:shape id="Shape 2839" o:spid="_x0000_s1145" style="position:absolute;left:12479;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gIZ8EA&#10;AADdAAAADwAAAGRycy9kb3ducmV2LnhtbESPwarCMBRE9w/8h3AFd89U5YlWo4gguHDzqh9waW6b&#10;anNTmqjt3xtBcDnMzBlmve1sLR7U+sqxgsk4AUGcO11xqeByPvwuQPiArLF2TAp68rDdDH7WmGr3&#10;5H96ZKEUEcI+RQUmhCaV0ueGLPqxa4ijV7jWYoiyLaVu8RnhtpbTJJlLixXHBYMN7Q3lt+xuFdjZ&#10;/Q8Dlv2pu96ywvQZHYtKqdGw261ABOrCN/xpH7WC6WK2hPeb+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4CGfBAAAA3QAAAA8AAAAAAAAAAAAAAAAAmAIAAGRycy9kb3du&#10;cmV2LnhtbFBLBQYAAAAABAAEAPUAAACGAwAAAAA=&#10;" path="m,1777664l,e" filled="f" strokeweight=".09497mm">
                        <v:path arrowok="t" textboxrect="0,0,0,1777664"/>
                      </v:shape>
                      <v:shape id="Shape 2840" o:spid="_x0000_s1146" style="position:absolute;left:12479;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bKMQA&#10;AADdAAAADwAAAGRycy9kb3ducmV2LnhtbERPz2vCMBS+C/sfwht403RlOKnGMiYOhXmYU7y+JW9t&#10;WfNSm9jW/345DDx+fL+X+WBr0VHrK8cKnqYJCGLtTMWFguPXZjIH4QOywdoxKbiRh3z1MFpiZlzP&#10;n9QdQiFiCPsMFZQhNJmUXpdk0U9dQxy5H9daDBG2hTQt9jHc1jJNkpm0WHFsKLGht5L07+FqFfT9&#10;9vKx01J/v6y7/eZ82r+7W1Bq/Di8LkAEGsJd/O/eGgXp/Dnuj2/i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MWyjEAAAA3QAAAA8AAAAAAAAAAAAAAAAAmAIAAGRycy9k&#10;b3ducmV2LnhtbFBLBQYAAAAABAAEAPUAAACJAwAAAAA=&#10;" path="m,l,e" filled="f" strokeweight=".09497mm">
                        <v:path arrowok="t" textboxrect="0,0,0,0"/>
                      </v:shape>
                      <v:shape id="Shape 2841" o:spid="_x0000_s1147" style="position:absolute;left:12479;top:17856;width:0;height:274;visibility:visible;mso-wrap-style:square;v-text-anchor:top" coordsize="0,27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KoG8UA&#10;AADdAAAADwAAAGRycy9kb3ducmV2LnhtbESPQWsCMRSE7wX/Q3hCL0UTRaqsRrGlgieh0YPH5+a5&#10;u7h5WTZx3f77Rij0OMzMN8xq07tadNSGyrOGyViBIM69rbjQcDruRgsQISJbrD2Thh8KsFkPXlaY&#10;Wf/gb+pMLESCcMhQQxljk0kZ8pIchrFviJN39a3DmGRbSNviI8FdLadKvUuHFaeFEhv6LCm/mbvT&#10;cA9fe38mY+Yz+XF423WqMhel9euw3y5BROrjf/ivvbcapovZBJ5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qgbxQAAAN0AAAAPAAAAAAAAAAAAAAAAAJgCAABkcnMv&#10;ZG93bnJldi54bWxQSwUGAAAAAAQABAD1AAAAigMAAAAA&#10;" path="m,27349l,e" filled="f" strokeweight=".09497mm">
                        <v:path arrowok="t" textboxrect="0,0,0,27349"/>
                      </v:shape>
                      <v:shape id="Shape 2842" o:spid="_x0000_s1148" style="position:absolute;left:12479;top:353;width:0;height:219;visibility:visible;mso-wrap-style:square;v-text-anchor:top" coordsize="0,21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Sg8MA&#10;AADdAAAADwAAAGRycy9kb3ducmV2LnhtbESPQYvCMBSE78L+h/CEvWlq1UW6jbIIVa/qgnh7NG/b&#10;0ualNNF2/70RBI/DzHzDpJvBNOJOnassK5hNIxDEudUVFwp+z9lkBcJ5ZI2NZVLwTw42649Riom2&#10;PR/pfvKFCBB2CSoovW8TKV1ekkE3tS1x8P5sZ9AH2RVSd9gHuGlkHEVf0mDFYaHElrYl5fXpZhTM&#10;a31d7shGt+X+IumSZ9d+lyn1OR5+vkF4Gvw7/GoftIJ4tYjh+SY8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BSg8MAAADdAAAADwAAAAAAAAAAAAAAAACYAgAAZHJzL2Rv&#10;d25yZXYueG1sUEsFBgAAAAAEAAQA9QAAAIgDAAAAAA==&#10;" path="m,l,21879e" filled="f" strokeweight=".09497mm">
                        <v:path arrowok="t" textboxrect="0,0,0,21879"/>
                      </v:shape>
                      <v:rect id="Rectangle 2843" o:spid="_x0000_s1149" style="position:absolute;left:11604;top:18870;width:1517;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epHMYA&#10;AADdAAAADwAAAGRycy9kb3ducmV2LnhtbESPT2vCQBTE74V+h+UJvdWNtkiMriJtRY/+A/X2yD6T&#10;YPZtyK4m9dO7guBxmJnfMONpa0pxpdoVlhX0uhEI4tTqgjMFu+38MwbhPLLG0jIp+CcH08n72xgT&#10;bRte03XjMxEg7BJUkHtfJVK6NCeDrmsr4uCdbG3QB1lnUtfYBLgpZT+KBtJgwWEhx4p+ckrPm4tR&#10;sIir2WFpb01W/h0X+9V++LsdeqU+Ou1sBMJT61/hZ3upFfTj7y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epHMYAAADdAAAADwAAAAAAAAAAAAAAAACYAgAAZHJz&#10;L2Rvd25yZXYueG1sUEsFBgAAAAAEAAQA9QAAAIsDAAAAAA==&#10;" filled="f" stroked="f">
                        <v:textbox inset="0,0,0,0">
                          <w:txbxContent>
                            <w:p w14:paraId="3FDC6F37" w14:textId="77777777" w:rsidR="00251E7E" w:rsidRDefault="00251E7E" w:rsidP="00171C3E">
                              <w:r>
                                <w:rPr>
                                  <w:rFonts w:eastAsia="Arial"/>
                                </w:rPr>
                                <w:t>10</w:t>
                              </w:r>
                            </w:p>
                          </w:txbxContent>
                        </v:textbox>
                      </v:rect>
                      <v:rect id="Rectangle 2844" o:spid="_x0000_s1150" style="position:absolute;left:12698;top:18514;width:1036;height: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4xaMUA&#10;AADdAAAADwAAAGRycy9kb3ducmV2LnhtbESPQYvCMBSE74L/ITxhb5oqstRqFHFX9OiqoN4ezbMt&#10;Ni+liba7v94sCB6HmfmGmS1aU4oH1a6wrGA4iEAQp1YXnCk4Htb9GITzyBpLy6Tglxws5t3ODBNt&#10;G/6hx95nIkDYJagg975KpHRpTgbdwFbEwbva2qAPss6krrEJcFPKURR9SoMFh4UcK1rllN72d6Ng&#10;E1fL89b+NVn5fdmcdqfJ12HilfrotcspCE+tf4df7a1WMIrHY/h/E5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jFoxQAAAN0AAAAPAAAAAAAAAAAAAAAAAJgCAABkcnMv&#10;ZG93bnJldi54bWxQSwUGAAAAAAQABAD1AAAAigMAAAAA&#10;" filled="f" stroked="f">
                        <v:textbox inset="0,0,0,0">
                          <w:txbxContent>
                            <w:p w14:paraId="06A35877" w14:textId="77777777" w:rsidR="00251E7E" w:rsidRDefault="00251E7E" w:rsidP="00171C3E">
                              <w:r>
                                <w:rPr>
                                  <w:rFonts w:eastAsia="Arial"/>
                                </w:rPr>
                                <w:t>−2</w:t>
                              </w:r>
                            </w:p>
                          </w:txbxContent>
                        </v:textbox>
                      </v:rect>
                      <v:shape id="Shape 2845" o:spid="_x0000_s1151" style="position:absolute;left:15323;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KBscA&#10;AADdAAAADwAAAGRycy9kb3ducmV2LnhtbESP3WrCQBSE7wXfYTlC7+qmobYhzSpFEUpRS9Pa60P2&#10;5Idmz4bsqvHtXUHwcpiZb5hsMZhWHKl3jWUFT9MIBHFhdcOVgt+f9WMCwnlkja1lUnAmB4v5eJRh&#10;qu2Jv+mY+0oECLsUFdTed6mUrqjJoJvajjh4pe0N+iD7SuoeTwFuWhlH0Ys02HBYqLGjZU3Ff34w&#10;Cnb77fpr9beJd68drQ64X0blZ67Uw2R4fwPhafD38K39oRXEyfMMrm/CE5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RCgbHAAAA3QAAAA8AAAAAAAAAAAAAAAAAmAIAAGRy&#10;cy9kb3ducmV2LnhtbFBLBQYAAAAABAAEAPUAAACMAwAAAAA=&#10;" path="m,16409l,e" filled="f" strokeweight=".09497mm">
                        <v:path arrowok="t" textboxrect="0,0,0,16409"/>
                      </v:shape>
                      <v:shape id="Shape 2846" o:spid="_x0000_s1152" style="position:absolute;left:15323;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GWAMYA&#10;AADdAAAADwAAAGRycy9kb3ducmV2LnhtbESPQUvDQBSE74L/YXlCb3bTKmkauy1aEATx0LSUHl+z&#10;z2ww+zbsbpv4711B8DjMzDfMajPaTlzJh9axgtk0A0FcO91yo+Cwf70vQISIrLFzTAq+KcBmfXuz&#10;wlK7gXd0rWIjEoRDiQpMjH0pZagNWQxT1xMn79N5izFJ30jtcUhw28l5luXSYstpwWBPW0P1V3Wx&#10;CmKxnS2K6lz5/OFk/PD+8ULHpVKTu/H5CUSkMf6H/9pvWsG8eMzh901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GWAMYAAADdAAAADwAAAAAAAAAAAAAAAACYAgAAZHJz&#10;L2Rvd25yZXYueG1sUEsFBgAAAAAEAAQA9QAAAIsDAAAAAA==&#10;" path="m,l,10939e" filled="f" strokeweight=".09497mm">
                        <v:path arrowok="t" textboxrect="0,0,0,10939"/>
                      </v:shape>
                      <v:shape id="Shape 2847" o:spid="_x0000_s1153" style="position:absolute;left:15323;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1K88MA&#10;AADdAAAADwAAAGRycy9kb3ducmV2LnhtbESP3YrCMBSE74V9h3AWvLPp+rMr1SiLIHjhjdUHODSn&#10;TbU5KU3U9u03C4KXw8x8w6y3vW3EgzpfO1bwlaQgiAuna64UXM77yRKED8gaG8ekYCAP283HaI2Z&#10;dk8+0SMPlYgQ9hkqMCG0mZS+MGTRJ64ljl7pOoshyq6SusNnhNtGTtP0W1qsOS4YbGlnqLjld6vA&#10;zu4LDFgNx/56y0sz5HQoa6XGn/3vCkSgPrzDr/ZBK5gu5z/w/yY+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1K88MAAADdAAAADwAAAAAAAAAAAAAAAACYAgAAZHJzL2Rv&#10;d25yZXYueG1sUEsFBgAAAAAEAAQA9QAAAIgDAAAAAA==&#10;" path="m,1777664l,e" filled="f" strokeweight=".09497mm">
                        <v:path arrowok="t" textboxrect="0,0,0,1777664"/>
                      </v:shape>
                      <v:shape id="Shape 2848" o:spid="_x0000_s1154" style="position:absolute;left:15323;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pXLsQA&#10;AADdAAAADwAAAGRycy9kb3ducmV2LnhtbERPz2vCMBS+C/sfwht403RlOKnGMiYOhXmYU7y+JW9t&#10;WfNSm9jW/345DDx+fL+X+WBr0VHrK8cKnqYJCGLtTMWFguPXZjIH4QOywdoxKbiRh3z1MFpiZlzP&#10;n9QdQiFiCPsMFZQhNJmUXpdk0U9dQxy5H9daDBG2hTQt9jHc1jJNkpm0WHFsKLGht5L07+FqFfT9&#10;9vKx01J/v6y7/eZ82r+7W1Bq/Di8LkAEGsJd/O/eGgXp/DnOjW/i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6Vy7EAAAA3QAAAA8AAAAAAAAAAAAAAAAAmAIAAGRycy9k&#10;b3ducmV2LnhtbFBLBQYAAAAABAAEAPUAAACJAwAAAAA=&#10;" path="m,l,e" filled="f" strokeweight=".09497mm">
                        <v:path arrowok="t" textboxrect="0,0,0,0"/>
                      </v:shape>
                      <v:shape id="Shape 2849" o:spid="_x0000_s1155" style="position:absolute;left:17019;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wAA8cA&#10;AADdAAAADwAAAGRycy9kb3ducmV2LnhtbESP3WrCQBSE7wt9h+UUvGs2DWI1dSOiCCLWYlp7fcie&#10;/NDs2ZBdNb59tyD0cpiZb5j5YjCtuFDvGssKXqIYBHFhdcOVgq/PzfMUhPPIGlvLpOBGDhbZ48Mc&#10;U22vfKRL7isRIOxSVFB736VSuqImgy6yHXHwStsb9EH2ldQ9XgPctDKJ44k02HBYqLGjVU3FT342&#10;Cg6n983H+nufHF47Wp/xtIrLXa7U6GlYvoHwNPj/8L291QqS6XgGf2/CE5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cAAPHAAAA3QAAAA8AAAAAAAAAAAAAAAAAmAIAAGRy&#10;cy9kb3ducmV2LnhtbFBLBQYAAAAABAAEAPUAAACMAwAAAAA=&#10;" path="m,16409l,e" filled="f" strokeweight=".09497mm">
                        <v:path arrowok="t" textboxrect="0,0,0,16409"/>
                      </v:shape>
                      <v:shape id="Shape 2850" o:spid="_x0000_s1156" style="position:absolute;left:17019;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09MsMA&#10;AADdAAAADwAAAGRycy9kb3ducmV2LnhtbERPz2vCMBS+C/4P4Qm7aapD13VG2YSBIB7sxtjxrXlr&#10;ypqXkmS2/vfmIHj8+H6vt4NtxZl8aBwrmM8yEMSV0w3XCj4/3qc5iBCRNbaOScGFAmw349EaC+16&#10;PtG5jLVIIRwKVGBi7AopQ2XIYpi5jjhxv85bjAn6WmqPfQq3rVxk2UpabDg1GOxoZ6j6K/+tgpjv&#10;5k95+VP61eO38f3h+EZfz0o9TIbXFxCRhngX39x7rWCRL9P+9CY9Abm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09MsMAAADdAAAADwAAAAAAAAAAAAAAAACYAgAAZHJzL2Rv&#10;d25yZXYueG1sUEsFBgAAAAAEAAQA9QAAAIgDAAAAAA==&#10;" path="m,l,10939e" filled="f" strokeweight=".09497mm">
                        <v:path arrowok="t" textboxrect="0,0,0,10939"/>
                      </v:shape>
                      <v:shape id="Shape 2851" o:spid="_x0000_s1157" style="position:absolute;left:17019;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HhwcIA&#10;AADdAAAADwAAAGRycy9kb3ducmV2LnhtbESPQYvCMBSE78L+h/CEvWmqi1KqqciC4GEvW/0Bj+a1&#10;qW1eShO1/fdmYcHjMDPfMPvDaDvxoME3jhWslgkI4tLphmsF18tpkYLwAVlj55gUTOThkH/M9php&#10;9+RfehShFhHCPkMFJoQ+k9KXhiz6peuJo1e5wWKIcqilHvAZ4baT6yTZSosNxwWDPX0bKtvibhXY&#10;r/sGA9bTz3hri8pMBZ2rRqnP+XjcgQg0hnf4v33WCtbpZgV/b+ITk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eHBwgAAAN0AAAAPAAAAAAAAAAAAAAAAAJgCAABkcnMvZG93&#10;bnJldi54bWxQSwUGAAAAAAQABAD1AAAAhwMAAAAA&#10;" path="m,1777664l,e" filled="f" strokeweight=".09497mm">
                        <v:path arrowok="t" textboxrect="0,0,0,1777664"/>
                      </v:shape>
                      <v:shape id="Shape 2852" o:spid="_x0000_s1158" style="position:absolute;left:17019;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v2GccA&#10;AADdAAAADwAAAGRycy9kb3ducmV2LnhtbESPT2vCQBTE74V+h+UVequbBlolukppsSjUQ/2D1+fu&#10;Mwlm36bZNYnf3hWEHoeZ+Q0zmfW2Ei01vnSs4HWQgCDWzpScK9hu5i8jED4gG6wck4ILeZhNHx8m&#10;mBnX8S+165CLCGGfoYIihDqT0uuCLPqBq4mjd3SNxRBlk0vTYBfhtpJpkrxLiyXHhQJr+ixIn9Zn&#10;q6DrFn8/Sy31YfjVrub73erbXYJSz0/9xxhEoD78h+/thVGQjt5SuL2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L9hnHAAAA3QAAAA8AAAAAAAAAAAAAAAAAmAIAAGRy&#10;cy9kb3ducmV2LnhtbFBLBQYAAAAABAAEAPUAAACMAwAAAAA=&#10;" path="m,l,e" filled="f" strokeweight=".09497mm">
                        <v:path arrowok="t" textboxrect="0,0,0,0"/>
                      </v:shape>
                      <v:shape id="Shape 2853" o:spid="_x0000_s1159" style="position:absolute;left:18222;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2hNMcA&#10;AADdAAAADwAAAGRycy9kb3ducmV2LnhtbESP3WrCQBSE7wXfYTlC7+qmKbYhzSpFEUpRS9Pa60P2&#10;5Idmz4bsqvHtXUHwcpiZb5hsMZhWHKl3jWUFT9MIBHFhdcOVgt+f9WMCwnlkja1lUnAmB4v5eJRh&#10;qu2Jv+mY+0oECLsUFdTed6mUrqjJoJvajjh4pe0N+iD7SuoeTwFuWhlH0Ys02HBYqLGjZU3Ff34w&#10;Cnb77fpr9beJd68drQ64X0blZ67Uw2R4fwPhafD38K39oRXEyewZrm/CE5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toTTHAAAA3QAAAA8AAAAAAAAAAAAAAAAAmAIAAGRy&#10;cy9kb3ducmV2LnhtbFBLBQYAAAAABAAEAPUAAACMAwAAAAA=&#10;" path="m,16409l,e" filled="f" strokeweight=".09497mm">
                        <v:path arrowok="t" textboxrect="0,0,0,16409"/>
                      </v:shape>
                      <v:shape id="Shape 2854" o:spid="_x0000_s1160" style="position:absolute;left:18222;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7MccA&#10;AADdAAAADwAAAGRycy9kb3ducmV2LnhtbESPQUsDMRSE74L/ITyhN5ttq+12bVq0IAjSQ7el9Pjc&#10;PDeLm5clid313xtB6HGYmW+Y1WawrbiQD41jBZNxBoK4crrhWsHx8HqfgwgRWWPrmBT8UIDN+vZm&#10;hYV2Pe/pUsZaJAiHAhWYGLtCylAZshjGriNO3qfzFmOSvpbaY5/gtpXTLJtLiw2nBYMdbQ1VX+W3&#10;VRDz7WSRlx+ln8/Oxvfvuxc6LZUa3Q3PTyAiDfEa/m+/aQXT/PEB/t6k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OzHHAAAA3QAAAA8AAAAAAAAAAAAAAAAAmAIAAGRy&#10;cy9kb3ducmV2LnhtbFBLBQYAAAAABAAEAPUAAACMAwAAAAA=&#10;" path="m,l,10939e" filled="f" strokeweight=".09497mm">
                        <v:path arrowok="t" textboxrect="0,0,0,10939"/>
                      </v:shape>
                      <v:shape id="Shape 2855" o:spid="_x0000_s1161" style="position:absolute;left:18222;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rnwsIA&#10;AADdAAAADwAAAGRycy9kb3ducmV2LnhtbESPQYvCMBSE78L+h/AW9qbpKhWppiILggcvW/0Bj+a1&#10;qW1eShO1/fdmYcHjMDPfMLv9aDvxoME3jhV8LxIQxKXTDdcKrpfjfAPCB2SNnWNSMJGHff4x22Gm&#10;3ZN/6VGEWkQI+wwVmBD6TEpfGrLoF64njl7lBoshyqGWesBnhNtOLpNkLS02HBcM9vRjqGyLu1Vg&#10;V/cUA9bTeby1RWWmgk5Vo9TX53jYggg0hnf4v33SCpabNIW/N/EJ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ufCwgAAAN0AAAAPAAAAAAAAAAAAAAAAAJgCAABkcnMvZG93&#10;bnJldi54bWxQSwUGAAAAAAQABAD1AAAAhwMAAAAA&#10;" path="m,1777664l,e" filled="f" strokeweight=".09497mm">
                        <v:path arrowok="t" textboxrect="0,0,0,1777664"/>
                      </v:shape>
                      <v:shape id="Shape 2856" o:spid="_x0000_s1162" style="position:absolute;left:18222;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wGsYA&#10;AADdAAAADwAAAGRycy9kb3ducmV2LnhtbESPQWvCQBSE74X+h+UJvdWNQq1EV5GKxUI9aBWvz91n&#10;Esy+jdltEv+9KxR6HGbmG2Y672wpGqp94VjBoJ+AINbOFJwp2P+sXscgfEA2WDomBTfyMJ89P00x&#10;Na7lLTW7kIkIYZ+igjyEKpXS65ws+r6riKN3drXFEGWdSVNjG+G2lMMkGUmLBceFHCv6yElfdr9W&#10;Qduur99fWurT+7LZrI6Hzae7BaVeet1iAiJQF/7Df+21UTAcv43g8SY+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DwGsYAAADdAAAADwAAAAAAAAAAAAAAAACYAgAAZHJz&#10;L2Rvd25yZXYueG1sUEsFBgAAAAAEAAQA9QAAAIsDAAAAAA==&#10;" path="m,l,e" filled="f" strokeweight=".09497mm">
                        <v:path arrowok="t" textboxrect="0,0,0,0"/>
                      </v:shape>
                      <v:shape id="Shape 2857" o:spid="_x0000_s1163" style="position:absolute;left:19152;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anN8YA&#10;AADdAAAADwAAAGRycy9kb3ducmV2LnhtbESPQWvCQBSE7wX/w/KE3urGgFVSV5GEgJRWMdaeH9ln&#10;Epp9G7JrTP99t1DocZiZb5j1djStGKh3jWUF81kEgri0uuFKwcc5f1qBcB5ZY2uZFHyTg+1m8rDG&#10;RNs7n2gofCUChF2CCmrvu0RKV9Zk0M1sRxy8q+0N+iD7Suoe7wFuWhlH0bM02HBYqLGjtKbyq7gZ&#10;BYfLe37MPt/iw7Kj7IaXNLq+Fko9TsfdCwhPo/8P/7X3WkG8Wizh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anN8YAAADdAAAADwAAAAAAAAAAAAAAAACYAgAAZHJz&#10;L2Rvd25yZXYueG1sUEsFBgAAAAAEAAQA9QAAAIsDAAAAAA==&#10;" path="m,16409l,e" filled="f" strokeweight=".09497mm">
                        <v:path arrowok="t" textboxrect="0,0,0,16409"/>
                      </v:shape>
                      <v:shape id="Shape 2858" o:spid="_x0000_s1164" style="position:absolute;left:19152;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xNMMA&#10;AADdAAAADwAAAGRycy9kb3ducmV2LnhtbERPz2vCMBS+C/4P4Qm7aapD13VG2YSBIB7sxtjxrXlr&#10;ypqXkmS2/vfmIHj8+H6vt4NtxZl8aBwrmM8yEMSV0w3XCj4/3qc5iBCRNbaOScGFAmw349EaC+16&#10;PtG5jLVIIRwKVGBi7AopQ2XIYpi5jjhxv85bjAn6WmqPfQq3rVxk2UpabDg1GOxoZ6j6K/+tgpjv&#10;5k95+VP61eO38f3h+EZfz0o9TIbXFxCRhngX39x7rWCRL9Pc9CY9Abm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sxNMMAAADdAAAADwAAAAAAAAAAAAAAAACYAgAAZHJzL2Rv&#10;d25yZXYueG1sUEsFBgAAAAAEAAQA9QAAAIgDAAAAAA==&#10;" path="m,l,10939e" filled="f" strokeweight=".09497mm">
                        <v:path arrowok="t" textboxrect="0,0,0,10939"/>
                      </v:shape>
                      <v:shape id="Shape 2859" o:spid="_x0000_s1165" style="position:absolute;left:19152;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x8MA&#10;AADdAAAADwAAAGRycy9kb3ducmV2LnhtbESPQYvCMBSE78L+h/CEvWmqi4t2G2URBA9e7PoDHs1r&#10;023zUpqo7b83guBxmJlvmGw32FbcqPe1YwWLeQKCuHC65krB5e8wW4PwAVlj65gUjORht/2YZJhq&#10;d+cz3fJQiQhhn6ICE0KXSukLQxb93HXE0StdbzFE2VdS93iPcNvKZZJ8S4s1xwWDHe0NFU1+tQrs&#10;13WFAavxNPw3eWnGnI5lrdTndPj9ARFoCO/wq33UCpbr1Qaeb+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tx8MAAADdAAAADwAAAAAAAAAAAAAAAACYAgAAZHJzL2Rv&#10;d25yZXYueG1sUEsFBgAAAAAEAAQA9QAAAIgDAAAAAA==&#10;" path="m,1777664l,e" filled="f" strokeweight=".09497mm">
                        <v:path arrowok="t" textboxrect="0,0,0,1777664"/>
                      </v:shape>
                      <v:shape id="Shape 2860" o:spid="_x0000_s1166" style="position:absolute;left:19152;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kHSMMA&#10;AADdAAAADwAAAGRycy9kb3ducmV2LnhtbERPu27CMBTdkfoP1q3UjThlABQwqKICgQRDeajrrX2b&#10;RMTXIXaT8Pd4qMR4dN7zZW8r0VLjS8cK3pMUBLF2puRcwfm0Hk5B+IBssHJMCu7kYbl4GcwxM67j&#10;L2qPIRcxhH2GCooQ6kxKrwuy6BNXE0fu1zUWQ4RNLk2DXQy3lRyl6VhaLDk2FFjTqiB9Pf5ZBV23&#10;ve13WuqfyWd7WH9fDht3D0q9vfYfMxCB+vAU/7u3RsFoOo7745v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kHSMMAAADdAAAADwAAAAAAAAAAAAAAAACYAgAAZHJzL2Rv&#10;d25yZXYueG1sUEsFBgAAAAAEAAQA9QAAAIgDAAAAAA==&#10;" path="m,l,e" filled="f" strokeweight=".09497mm">
                        <v:path arrowok="t" textboxrect="0,0,0,0"/>
                      </v:shape>
                      <v:shape id="Shape 2861" o:spid="_x0000_s1167" style="position:absolute;left:19918;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9QZcYA&#10;AADdAAAADwAAAGRycy9kb3ducmV2LnhtbESPQWvCQBSE7wX/w/IKvdVNcrASs0oxCFJai9H0/Mg+&#10;k9Ds25BdNf33rlDwOMzMN0y2Gk0nLjS41rKCeBqBIK6sbrlWcDxsXucgnEfW2FkmBX/kYLWcPGWY&#10;anvlPV0KX4sAYZeigsb7PpXSVQ0ZdFPbEwfvZAeDPsihlnrAa4CbTiZRNJMGWw4LDfa0bqj6Lc5G&#10;wa782nznP5/J7q2n/IzlOjp9FEq9PI/vCxCeRv8I/7e3WkEyn8VwfxOe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9QZcYAAADdAAAADwAAAAAAAAAAAAAAAACYAgAAZHJz&#10;L2Rvd25yZXYueG1sUEsFBgAAAAAEAAQA9QAAAIsDAAAAAA==&#10;" path="m,16409l,e" filled="f" strokeweight=".09497mm">
                        <v:path arrowok="t" textboxrect="0,0,0,16409"/>
                      </v:shape>
                      <v:shape id="Shape 2862" o:spid="_x0000_s1168" style="position:absolute;left:19918;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MY8YA&#10;AADdAAAADwAAAGRycy9kb3ducmV2LnhtbESPQUvDQBSE74L/YXlCb3bTFGJMuy1aKBTEg1Gkx9fs&#10;azaYfRt21yb+e1cQehxm5htmvZ1sLy7kQ+dYwWKegSBunO64VfDxvr8vQYSIrLF3TAp+KMB2c3uz&#10;xkq7kd/oUsdWJAiHChWYGIdKytAYshjmbiBO3tl5izFJ30rtcUxw28s8ywppseO0YHCgnaHmq/62&#10;CmK5WzyU9an2xfJo/Pjy+kyfj0rN7qanFYhIU7yG/9sHrSAvixz+3q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MY8YAAADdAAAADwAAAAAAAAAAAAAAAACYAgAAZHJz&#10;L2Rvd25yZXYueG1sUEsFBgAAAAAEAAQA9QAAAIsDAAAAAA==&#10;" path="m,l,10939e" filled="f" strokeweight=".09497mm">
                        <v:path arrowok="t" textboxrect="0,0,0,10939"/>
                      </v:shape>
                      <v:shape id="Shape 2863" o:spid="_x0000_s1169" style="position:absolute;left:19918;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MQkMIA&#10;AADdAAAADwAAAGRycy9kb3ducmV2LnhtbESPQYvCMBSE78L+h/AW9qapilKqqcjCgoe9WP0Bj+a1&#10;qW1eShO1/febBcHjMDPfMPvDaDvxoME3jhUsFwkI4tLphmsF18vPPAXhA7LGzjEpmMjDIf+Y7THT&#10;7slnehShFhHCPkMFJoQ+k9KXhiz6heuJo1e5wWKIcqilHvAZ4baTqyTZSosNxwWDPX0bKtvibhXY&#10;9X2DAevpd7y1RWWmgk5Vo9TX53jcgQg0hnf41T5pBat0u4b/N/EJ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YxCQwgAAAN0AAAAPAAAAAAAAAAAAAAAAAJgCAABkcnMvZG93&#10;bnJldi54bWxQSwUGAAAAAAQABAD1AAAAhwMAAAAA&#10;" path="m,1777664l,e" filled="f" strokeweight=".09497mm">
                        <v:path arrowok="t" textboxrect="0,0,0,1777664"/>
                      </v:shape>
                      <v:shape id="Shape 2864" o:spid="_x0000_s1170" style="position:absolute;left:19918;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BS8YA&#10;AADdAAAADwAAAGRycy9kb3ducmV2LnhtbESPQWvCQBSE74X+h+UJvdWNUqxEV5GKxUI9aBWvz91n&#10;Esy+jdltEv+9KxR6HGbmG2Y672wpGqp94VjBoJ+AINbOFJwp2P+sXscgfEA2WDomBTfyMJ89P00x&#10;Na7lLTW7kIkIYZ+igjyEKpXS65ws+r6riKN3drXFEGWdSVNjG+G2lMMkGUmLBceFHCv6yElfdr9W&#10;Qduur99fWurT+7LZrI6Hzae7BaVeet1iAiJQF/7Df+21UTAcj97g8SY+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IBS8YAAADdAAAADwAAAAAAAAAAAAAAAACYAgAAZHJz&#10;L2Rvd25yZXYueG1sUEsFBgAAAAAEAAQA9QAAAIsDAAAAAA==&#10;" path="m,l,e" filled="f" strokeweight=".09497mm">
                        <v:path arrowok="t" textboxrect="0,0,0,0"/>
                      </v:shape>
                      <v:shape id="Shape 2865" o:spid="_x0000_s1171" style="position:absolute;left:20574;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RWZsUA&#10;AADdAAAADwAAAGRycy9kb3ducmV2LnhtbESP3YrCMBSE7wXfIRzBuzXdgj9UoyyKILIq21WvD82x&#10;LTYnpYnafXsjLHg5zMw3zGzRmkrcqXGlZQWfgwgEcWZ1ybmC4+/6YwLCeWSNlWVS8EcOFvNuZ4aJ&#10;tg/+oXvqcxEg7BJUUHhfJ1K6rCCDbmBr4uBdbGPQB9nkUjf4CHBTyTiKRtJgyWGhwJqWBWXX9GYU&#10;7E+79WF1/o7345pWNzwto8s2Varfa7+mIDy1/h3+b2+0gngyGsLrTX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5FZmxQAAAN0AAAAPAAAAAAAAAAAAAAAAAJgCAABkcnMv&#10;ZG93bnJldi54bWxQSwUGAAAAAAQABAD1AAAAigMAAAAA&#10;" path="m,16409l,e" filled="f" strokeweight=".09497mm">
                        <v:path arrowok="t" textboxrect="0,0,0,16409"/>
                      </v:shape>
                      <v:shape id="Shape 2866" o:spid="_x0000_s1172" style="position:absolute;left:20574;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TKYMYA&#10;AADdAAAADwAAAGRycy9kb3ducmV2LnhtbESPQWvCQBSE74X+h+UVeqsbLaQxukorFArFQ9MiHp/Z&#10;ZzY0+zbsbk36711B8DjMzDfMcj3aTpzIh9axgukkA0FcO91yo+Dn+/2pABEissbOMSn4pwDr1f3d&#10;EkvtBv6iUxUbkSAcSlRgYuxLKUNtyGKYuJ44eUfnLcYkfSO1xyHBbSdnWZZLiy2nBYM9bQzVv9Wf&#10;VRCLzfSlqA6Vz5/3xg+f2zfazZV6fBhfFyAijfEWvrY/tIJZkedweZOegFy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TKYMYAAADdAAAADwAAAAAAAAAAAAAAAACYAgAAZHJz&#10;L2Rvd25yZXYueG1sUEsFBgAAAAAEAAQA9QAAAIsDAAAAAA==&#10;" path="m,l,10939e" filled="f" strokeweight=".09497mm">
                        <v:path arrowok="t" textboxrect="0,0,0,10939"/>
                      </v:shape>
                      <v:shape id="Shape 2867" o:spid="_x0000_s1173" style="position:absolute;left:20574;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gWk8MA&#10;AADdAAAADwAAAGRycy9kb3ducmV2LnhtbESP3YrCMBSE7xf2HcIR9m5NdfGHbqMsguCFN1Yf4NCc&#10;Nt02J6WJ2r69EQQvh5n5hsm2g23FjXpfO1YwmyYgiAuna64UXM777zUIH5A1to5JwUgetpvPjwxT&#10;7e58olseKhEh7FNUYELoUil9Yciin7qOOHql6y2GKPtK6h7vEW5bOU+SpbRYc1ww2NHOUNHkV6vA&#10;/lwXGLAaj8N/k5dmzOlQ1kp9TYa/XxCBhvAOv9oHrWC+Xq7g+SY+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gWk8MAAADdAAAADwAAAAAAAAAAAAAAAACYAgAAZHJzL2Rv&#10;d25yZXYueG1sUEsFBgAAAAAEAAQA9QAAAIgDAAAAAA==&#10;" path="m,1777664l,e" filled="f" strokeweight=".09497mm">
                        <v:path arrowok="t" textboxrect="0,0,0,1777664"/>
                      </v:shape>
                      <v:shape id="Shape 2868" o:spid="_x0000_s1174" style="position:absolute;left:20574;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8LTsMA&#10;AADdAAAADwAAAGRycy9kb3ducmV2LnhtbERPu27CMBTdkfoP1q3UjThlABQwqKICgQRDeajrrX2b&#10;RMTXIXaT8Pd4qMR4dN7zZW8r0VLjS8cK3pMUBLF2puRcwfm0Hk5B+IBssHJMCu7kYbl4GcwxM67j&#10;L2qPIRcxhH2GCooQ6kxKrwuy6BNXE0fu1zUWQ4RNLk2DXQy3lRyl6VhaLDk2FFjTqiB9Pf5ZBV23&#10;ve13WuqfyWd7WH9fDht3D0q9vfYfMxCB+vAU/7u3RsFoOo5z45v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8LTsMAAADdAAAADwAAAAAAAAAAAAAAAACYAgAAZHJzL2Rv&#10;d25yZXYueG1sUEsFBgAAAAAEAAQA9QAAAIgDAAAAAA==&#10;" path="m,l,e" filled="f" strokeweight=".09497mm">
                        <v:path arrowok="t" textboxrect="0,0,0,0"/>
                      </v:shape>
                      <v:shape id="Shape 2869" o:spid="_x0000_s1175" style="position:absolute;left:2112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lcY8UA&#10;AADdAAAADwAAAGRycy9kb3ducmV2LnhtbESPT4vCMBTE78J+h/AEb5rag7rVKIsiLOIqW/+cH82z&#10;Ldu8lCZq/fZmQfA4zMxvmNmiNZW4UeNKywqGgwgEcWZ1ybmC42Hdn4BwHlljZZkUPMjBYv7RmWGi&#10;7Z1/6Zb6XAQIuwQVFN7XiZQuK8igG9iaOHgX2xj0QTa51A3eA9xUMo6ikTRYclgosKZlQdlfejUK&#10;dqef9X513sa7cU2rK56W0WWTKtXrtl9TEJ5a/w6/2t9aQTwZfcL/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qVxjxQAAAN0AAAAPAAAAAAAAAAAAAAAAAJgCAABkcnMv&#10;ZG93bnJldi54bWxQSwUGAAAAAAQABAD1AAAAigMAAAAA&#10;" path="m,16409l,e" filled="f" strokeweight=".09497mm">
                        <v:path arrowok="t" textboxrect="0,0,0,16409"/>
                      </v:shape>
                      <v:shape id="Shape 2870" o:spid="_x0000_s1176" style="position:absolute;left:2112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hhUsMA&#10;AADdAAAADwAAAGRycy9kb3ducmV2LnhtbERPz2vCMBS+C/4P4Qm72VQH2nVGUWEwkB2sY+z41rw1&#10;Zc1LSTLb/ffmMPD48f3e7EbbiSv50DpWsMhyEMS10y03Ct4vL/MCRIjIGjvHpOCPAuy208kGS+0G&#10;PtO1io1IIRxKVGBi7EspQ23IYshcT5y4b+ctxgR9I7XHIYXbTi7zfCUttpwaDPZ0NFT/VL9WQSyO&#10;i3VRfVV+9fhp/HB6O9DHk1IPs3H/DCLSGO/if/erVrAs1ml/epOe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hhUsMAAADdAAAADwAAAAAAAAAAAAAAAACYAgAAZHJzL2Rv&#10;d25yZXYueG1sUEsFBgAAAAAEAAQA9QAAAIgDAAAAAA==&#10;" path="m,l,10939e" filled="f" strokeweight=".09497mm">
                        <v:path arrowok="t" textboxrect="0,0,0,10939"/>
                      </v:shape>
                      <v:shape id="Shape 2871" o:spid="_x0000_s1177" style="position:absolute;left:2112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S9ocMA&#10;AADdAAAADwAAAGRycy9kb3ducmV2LnhtbESP3YrCMBSE7wXfIRxh7zTVxR+6jbIsLHjhjdUHODSn&#10;TbfNSWmitm+/EQQvh5n5hskOg23FnXpfO1awXCQgiAuna64UXC+/8x0IH5A1to5JwUgeDvvpJMNU&#10;uwef6Z6HSkQI+xQVmBC6VEpfGLLoF64jjl7peoshyr6SusdHhNtWrpJkIy3WHBcMdvRjqGjym1Vg&#10;P29rDFiNp+GvyUsz5nQsa6U+ZsP3F4hAQ3iHX+2jVrDabZfwfBOf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S9ocMAAADdAAAADwAAAAAAAAAAAAAAAACYAgAAZHJzL2Rv&#10;d25yZXYueG1sUEsFBgAAAAAEAAQA9QAAAIgDAAAAAA==&#10;" path="m,1777664l,e" filled="f" strokeweight=".09497mm">
                        <v:path arrowok="t" textboxrect="0,0,0,1777664"/>
                      </v:shape>
                      <v:shape id="Shape 2872" o:spid="_x0000_s1178" style="position:absolute;left:2112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6qecYA&#10;AADdAAAADwAAAGRycy9kb3ducmV2LnhtbESPQWvCQBSE74X+h+UVeqsbc1CJriIWxUI9aBWvz91n&#10;Esy+TbPbJP77bkHocZiZb5jZoreVaKnxpWMFw0ECglg7U3Ku4Pi1fpuA8AHZYOWYFNzJw2L+/DTD&#10;zLiO99QeQi4ihH2GCooQ6kxKrwuy6AeuJo7e1TUWQ5RNLk2DXYTbSqZJMpIWS44LBda0KkjfDj9W&#10;Qddtvz8/tNSX8Xu7W59Pu427B6VeX/rlFESgPvyHH+2tUZBOxin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76qecYAAADdAAAADwAAAAAAAAAAAAAAAACYAgAAZHJz&#10;L2Rvd25yZXYueG1sUEsFBgAAAAAEAAQA9QAAAIsDAAAAAA==&#10;" path="m,l,e" filled="f" strokeweight=".09497mm">
                        <v:path arrowok="t" textboxrect="0,0,0,0"/>
                      </v:shape>
                      <v:shape id="Shape 2873" o:spid="_x0000_s1179" style="position:absolute;left:21613;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9VMYA&#10;AADdAAAADwAAAGRycy9kb3ducmV2LnhtbESPQWvCQBSE7wX/w/KE3urGCFVSV5GEgJRWMdaeH9ln&#10;Epp9G7JrTP99t1DocZiZb5j1djStGKh3jWUF81kEgri0uuFKwcc5f1qBcB5ZY2uZFHyTg+1m8rDG&#10;RNs7n2gofCUChF2CCmrvu0RKV9Zk0M1sRxy8q+0N+iD7Suoe7wFuWhlH0bM02HBYqLGjtKbyq7gZ&#10;BYfLe37MPt/iw7Kj7IaXNLq+Fko9TsfdCwhPo/8P/7X3WkG8Wi7g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j9VMYAAADdAAAADwAAAAAAAAAAAAAAAACYAgAAZHJz&#10;L2Rvd25yZXYueG1sUEsFBgAAAAAEAAQA9QAAAIsDAAAAAA==&#10;" path="m,16409l,e" filled="f" strokeweight=".09497mm">
                        <v:path arrowok="t" textboxrect="0,0,0,16409"/>
                      </v:shape>
                      <v:shape id="Shape 2874" o:spid="_x0000_s1180" style="position:absolute;left:21613;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nUcYA&#10;AADdAAAADwAAAGRycy9kb3ducmV2LnhtbESPQWsCMRSE70L/Q3iF3jSrLbpujdIKhULpwVXE4+vm&#10;uVncvCxJ6m7/fVMoeBxm5htmtRlsK67kQ+NYwXSSgSCunG64VnDYv41zECEia2wdk4IfCrBZ341W&#10;WGjX846uZaxFgnAoUIGJsSukDJUhi2HiOuLknZ23GJP0tdQe+wS3rZxl2VxabDgtGOxoa6i6lN9W&#10;Qcy300VefpV+/ngyvv/4fKXjUqmH++HlGUSkId7C/+13rWCWL57g7016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NnUcYAAADdAAAADwAAAAAAAAAAAAAAAACYAgAAZHJz&#10;L2Rvd25yZXYueG1sUEsFBgAAAAAEAAQA9QAAAIsDAAAAAA==&#10;" path="m,l,10939e" filled="f" strokeweight=".09497mm">
                        <v:path arrowok="t" textboxrect="0,0,0,10939"/>
                      </v:shape>
                      <v:shape id="Shape 2875" o:spid="_x0000_s1181" style="position:absolute;left:21613;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7osMA&#10;AADdAAAADwAAAGRycy9kb3ducmV2LnhtbESPQYvCMBSE78L+h/CEvWmqi6t0G2URBA9e7PoDHs1r&#10;023zUpqo7b83guBxmJlvmGw32FbcqPe1YwWLeQKCuHC65krB5e8w24DwAVlj65gUjORht/2YZJhq&#10;d+cz3fJQiQhhn6ICE0KXSukLQxb93HXE0StdbzFE2VdS93iPcNvKZZJ8S4s1xwWDHe0NFU1+tQrs&#10;13WFAavxNPw3eWnGnI5lrdTndPj9ARFoCO/wq33UCpab9Qqeb+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7osMAAADdAAAADwAAAAAAAAAAAAAAAACYAgAAZHJzL2Rv&#10;d25yZXYueG1sUEsFBgAAAAAEAAQA9QAAAIgDAAAAAA==&#10;" path="m,1777664l,e" filled="f" strokeweight=".09497mm">
                        <v:path arrowok="t" textboxrect="0,0,0,1777664"/>
                      </v:shape>
                      <v:shape id="Shape 2876" o:spid="_x0000_s1182" style="position:absolute;left:21613;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sesYA&#10;AADdAAAADwAAAGRycy9kb3ducmV2LnhtbESPQWvCQBSE7wX/w/KE3upGDyqpqxRFsVAPVYvX5+5r&#10;Esy+jdltEv+9KxQ8DjPzDTNbdLYUDdW+cKxgOEhAEGtnCs4UHA/rtykIH5ANlo5JwY08LOa9lxmm&#10;xrX8Tc0+ZCJC2KeoIA+hSqX0OieLfuAq4uj9utpiiLLOpKmxjXBbylGSjKXFguNCjhUtc9KX/Z9V&#10;0Lbb69enlvo8WTW79elnt3G3oNRrv/t4BxGoC8/wf3trFIymkzE8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WsesYAAADdAAAADwAAAAAAAAAAAAAAAACYAgAAZHJz&#10;L2Rvd25yZXYueG1sUEsFBgAAAAAEAAQA9QAAAIsDAAAAAA==&#10;" path="m,l,e" filled="f" strokeweight=".09497mm">
                        <v:path arrowok="t" textboxrect="0,0,0,0"/>
                      </v:shape>
                      <v:shape id="Shape 2877" o:spid="_x0000_s1183" style="position:absolute;left:2205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P7V8YA&#10;AADdAAAADwAAAGRycy9kb3ducmV2LnhtbESPQWvCQBSE7wX/w/KE3pqNOTQhdRVRBCltSqPp+ZF9&#10;JsHs25BdNf333UKhx2FmvmGW68n04kaj6ywrWEQxCOLa6o4bBafj/ikD4Tyyxt4yKfgmB+vV7GGJ&#10;ubZ3/qRb6RsRIOxyVNB6P+RSurolgy6yA3HwznY06IMcG6lHvAe46WUSx8/SYMdhocWBti3Vl/Jq&#10;FBTV+/5j9/WWFOlAuytW2/j8Wir1OJ82LyA8Tf4//Nc+aAVJlqbw+yY8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P7V8YAAADdAAAADwAAAAAAAAAAAAAAAACYAgAAZHJz&#10;L2Rvd25yZXYueG1sUEsFBgAAAAAEAAQA9QAAAIsDAAAAAA==&#10;" path="m,16409l,e" filled="f" strokeweight=".09497mm">
                        <v:path arrowok="t" textboxrect="0,0,0,16409"/>
                      </v:shape>
                      <v:shape id="Shape 2878" o:spid="_x0000_s1184" style="position:absolute;left:2205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tVMMA&#10;AADdAAAADwAAAGRycy9kb3ducmV2LnhtbERPz2vCMBS+C/4P4Qm72VQH2nVGUWEwkB2sY+z41rw1&#10;Zc1LSTLb/ffmMPD48f3e7EbbiSv50DpWsMhyEMS10y03Ct4vL/MCRIjIGjvHpOCPAuy208kGS+0G&#10;PtO1io1IIRxKVGBi7EspQ23IYshcT5y4b+ctxgR9I7XHIYXbTi7zfCUttpwaDPZ0NFT/VL9WQSyO&#10;i3VRfVV+9fhp/HB6O9DHk1IPs3H/DCLSGO/if/erVrAs1mluepOe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5tVMMAAADdAAAADwAAAAAAAAAAAAAAAACYAgAAZHJzL2Rv&#10;d25yZXYueG1sUEsFBgAAAAAEAAQA9QAAAIgDAAAAAA==&#10;" path="m,l,10939e" filled="f" strokeweight=".09497mm">
                        <v:path arrowok="t" textboxrect="0,0,0,10939"/>
                      </v:shape>
                      <v:shape id="Shape 2879" o:spid="_x0000_s1185" style="position:absolute;left:2205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Kxp8QA&#10;AADdAAAADwAAAGRycy9kb3ducmV2LnhtbESPwWrDMBBE74X8g9hAb40clzaJE8WEQiGHXur2AxZr&#10;bTmxVsZSEvnvo0Chx2Fm3jC7MtpeXGn0nWMFy0UGgrh2uuNWwe/P58sahA/IGnvHpGAiD+V+9rTD&#10;Qrsbf9O1Cq1IEPYFKjAhDIWUvjZk0S/cQJy8xo0WQ5JjK/WItwS3vcyz7F1a7DgtGBzow1B9ri5W&#10;gX29vGHAdvqKp3PVmKmiY9Mp9TyPhy2IQDH8h//aR60gX6828HiTno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SsafEAAAA3QAAAA8AAAAAAAAAAAAAAAAAmAIAAGRycy9k&#10;b3ducmV2LnhtbFBLBQYAAAAABAAEAPUAAACJAwAAAAA=&#10;" path="m,1777664l,e" filled="f" strokeweight=".09497mm">
                        <v:path arrowok="t" textboxrect="0,0,0,1777664"/>
                      </v:shape>
                      <v:shape id="Shape 2880" o:spid="_x0000_s1186" style="position:absolute;left:2205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hssQA&#10;AADdAAAADwAAAGRycy9kb3ducmV2LnhtbERPz2vCMBS+D/Y/hDfYbaZ62Eo1LeJwKOhhTvH6TJ5t&#10;sXnpmqyt//1yGOz48f1eFKNtRE+drx0rmE4SEMTamZpLBcev9UsKwgdkg41jUnAnD0X++LDAzLiB&#10;P6k/hFLEEPYZKqhCaDMpva7Iop+4ljhyV9dZDBF2pTQdDjHcNnKWJK/SYs2xocKWVhXp2+HHKhiG&#10;zfduq6W+vL33+/X5tP9w96DU89O4nIMINIZ/8Z97YxTM0jTuj2/i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14bLEAAAA3QAAAA8AAAAAAAAAAAAAAAAAmAIAAGRycy9k&#10;b3ducmV2LnhtbFBLBQYAAAAABAAEAPUAAACJAwAAAAA=&#10;" path="m,l,e" filled="f" strokeweight=".09497mm">
                        <v:path arrowok="t" textboxrect="0,0,0,0"/>
                      </v:shape>
                      <v:shape id="Shape 2881" o:spid="_x0000_s1187" style="position:absolute;left:22051;top:17856;width:0;height:274;visibility:visible;mso-wrap-style:square;v-text-anchor:top" coordsize="0,27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SgcUA&#10;AADdAAAADwAAAGRycy9kb3ducmV2LnhtbESPQWsCMRSE7wX/Q3hCL6UmSrHLahQtFTwJxh56fG6e&#10;u4ubl2UT1+2/b4RCj8PMfMMs14NrRE9dqD1rmE4UCOLC25pLDV+n3WsGIkRki41n0vBDAdar0dMS&#10;c+vvfKTexFIkCIccNVQxtrmUoajIYZj4ljh5F985jEl2pbQd3hPcNXKm1Fw6rDktVNjSR0XF1dyc&#10;hlv43PtvMub9TW4PL7te1eastH4eD5sFiEhD/A//tfdWwyzLpvB4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xKBxQAAAN0AAAAPAAAAAAAAAAAAAAAAAJgCAABkcnMv&#10;ZG93bnJldi54bWxQSwUGAAAAAAQABAD1AAAAigMAAAAA&#10;" path="m,27349l,e" filled="f" strokeweight=".09497mm">
                        <v:path arrowok="t" textboxrect="0,0,0,27349"/>
                      </v:shape>
                      <v:shape id="Shape 2882" o:spid="_x0000_s1188" style="position:absolute;left:22051;top:353;width:0;height:219;visibility:visible;mso-wrap-style:square;v-text-anchor:top" coordsize="0,21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noGcMA&#10;AADdAAAADwAAAGRycy9kb3ducmV2LnhtbESPT4vCMBTE78J+h/CEvWlqRSnVVJaFqlf/gHh7NG/b&#10;0ualNNF2v70RFvY4zMxvmO1uNK14Uu9qywoW8wgEcWF1zaWC6yWfJSCcR9bYWiYFv+Rgl31Mtphq&#10;O/CJnmdfigBhl6KCyvsuldIVFRl0c9sRB+/H9gZ9kH0pdY9DgJtWxlG0lgZrDgsVdvRdUdGcH0bB&#10;stH31Z5s9FgdbpJuRX4f9rlSn9PxawPC0+j/w3/to1YQJ0kM7zfhCcj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noGcMAAADdAAAADwAAAAAAAAAAAAAAAACYAgAAZHJzL2Rv&#10;d25yZXYueG1sUEsFBgAAAAAEAAQA9QAAAIgDAAAAAA==&#10;" path="m,l,21879e" filled="f" strokeweight=".09497mm">
                        <v:path arrowok="t" textboxrect="0,0,0,21879"/>
                      </v:shape>
                      <v:rect id="Rectangle 2883" o:spid="_x0000_s1189" style="position:absolute;left:21176;top:18870;width:1517;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4ThsUA&#10;AADdAAAADwAAAGRycy9kb3ducmV2LnhtbESPQYvCMBSE74L/ITxhb5qqILUaRXRFj7sqqLdH82yL&#10;zUtpsrbrr98sCB6HmfmGmS9bU4oH1a6wrGA4iEAQp1YXnCk4Hbf9GITzyBpLy6TglxwsF93OHBNt&#10;G/6mx8FnIkDYJagg975KpHRpTgbdwFbEwbvZ2qAPss6krrEJcFPKURRNpMGCw0KOFa1zSu+HH6Ng&#10;F1ery94+m6z8vO7OX+fp5jj1Sn302tUMhKfWv8Ov9l4rGMXxGP7fh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3hOGxQAAAN0AAAAPAAAAAAAAAAAAAAAAAJgCAABkcnMv&#10;ZG93bnJldi54bWxQSwUGAAAAAAQABAD1AAAAigMAAAAA&#10;" filled="f" stroked="f">
                        <v:textbox inset="0,0,0,0">
                          <w:txbxContent>
                            <w:p w14:paraId="43858BA5" w14:textId="77777777" w:rsidR="00251E7E" w:rsidRDefault="00251E7E" w:rsidP="00171C3E">
                              <w:r>
                                <w:rPr>
                                  <w:rFonts w:eastAsia="Arial"/>
                                </w:rPr>
                                <w:t>10</w:t>
                              </w:r>
                            </w:p>
                          </w:txbxContent>
                        </v:textbox>
                      </v:rect>
                      <v:rect id="Rectangle 2884" o:spid="_x0000_s1190" style="position:absolute;left:22270;top:18514;width:1036;height: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L8sUA&#10;AADdAAAADwAAAGRycy9kb3ducmV2LnhtbESPQYvCMBSE74L/ITxhb5oqIrUaRXRFj7sqqLdH82yL&#10;zUtpsrbrr98sCB6HmfmGmS9bU4oH1a6wrGA4iEAQp1YXnCk4Hbf9GITzyBpLy6TglxwsF93OHBNt&#10;G/6mx8FnIkDYJagg975KpHRpTgbdwFbEwbvZ2qAPss6krrEJcFPKURRNpMGCw0KOFa1zSu+HH6Ng&#10;F1ery94+m6z8vO7OX+fp5jj1Sn302tUMhKfWv8Ov9l4rGMXxGP7fh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N4vyxQAAAN0AAAAPAAAAAAAAAAAAAAAAAJgCAABkcnMv&#10;ZG93bnJldi54bWxQSwUGAAAAAAQABAD1AAAAigMAAAAA&#10;" filled="f" stroked="f">
                        <v:textbox inset="0,0,0,0">
                          <w:txbxContent>
                            <w:p w14:paraId="754B1E8B" w14:textId="77777777" w:rsidR="00251E7E" w:rsidRDefault="00251E7E" w:rsidP="00171C3E">
                              <w:r>
                                <w:rPr>
                                  <w:rFonts w:eastAsia="Arial"/>
                                </w:rPr>
                                <w:t xml:space="preserve">−1 </w:t>
                              </w:r>
                            </w:p>
                          </w:txbxContent>
                        </v:textbox>
                      </v:rect>
                      <v:shape id="Shape 2885" o:spid="_x0000_s1191" style="position:absolute;left:24950;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wnMYA&#10;AADdAAAADwAAAGRycy9kb3ducmV2LnhtbESP3WrCQBSE7wt9h+UI3jUbA9oQ3UhRhCLW0rR6fcie&#10;/NDs2ZBdNb59t1Do5TAz3zCr9Wg6caXBtZYVzKIYBHFpdcu1gq/P3VMKwnlkjZ1lUnAnB+v88WGF&#10;mbY3/qBr4WsRIOwyVNB432dSurIhgy6yPXHwKjsY9EEOtdQD3gLcdDKJ44U02HJYaLCnTUPld3Ex&#10;Co6nt9379nxIjs89bS942sTVvlBqOhlfliA8jf4//Nd+1QqSNJ3D75vwBGT+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iwnMYAAADdAAAADwAAAAAAAAAAAAAAAACYAgAAZHJz&#10;L2Rvd25yZXYueG1sUEsFBgAAAAAEAAQA9QAAAIsDAAAAAA==&#10;" path="m,16409l,e" filled="f" strokeweight=".09497mm">
                        <v:path arrowok="t" textboxrect="0,0,0,16409"/>
                      </v:shape>
                      <v:shape id="Shape 2886" o:spid="_x0000_s1192" style="position:absolute;left:24950;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gsmsUA&#10;AADdAAAADwAAAGRycy9kb3ducmV2LnhtbESPQUsDMRSE74L/ITzBm822hTWuTYsWCoJ4cFukx9fN&#10;c7O4eVmS2F3/vRGEHoeZ+YZZbSbXizOF2HnWMJ8VIIgbbzpuNRz2uzsFIiZkg71n0vBDETbr66sV&#10;VsaP/E7nOrUiQzhWqMGmNFRSxsaSwzjzA3H2Pn1wmLIMrTQBxwx3vVwURSkddpwXLA60tdR81d9O&#10;Q1Lb+b2qT3Uol0cbxte3Z/p40Pr2Znp6BJFoSpfwf/vFaFgoVcLfm/w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CyaxQAAAN0AAAAPAAAAAAAAAAAAAAAAAJgCAABkcnMv&#10;ZG93bnJldi54bWxQSwUGAAAAAAQABAD1AAAAigMAAAAA&#10;" path="m,l,10939e" filled="f" strokeweight=".09497mm">
                        <v:path arrowok="t" textboxrect="0,0,0,10939"/>
                      </v:shape>
                      <v:shape id="Shape 2887" o:spid="_x0000_s1193" style="position:absolute;left:24950;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TwacMA&#10;AADdAAAADwAAAGRycy9kb3ducmV2LnhtbESPzWrDMBCE74W8g9hAbo1clzbGiRJCoJBDL3XzAIu1&#10;ttxYK2PJf28fFQo9DjPzDXM4zbYVI/W+cazgZZuAIC6dbrhWcPv+eM5A+ICssXVMChbycDqung6Y&#10;azfxF41FqEWEsM9RgQmhy6X0pSGLfus64uhVrrcYouxrqXucIty2Mk2Sd2mx4bhgsKOLofJeDFaB&#10;fR3eMGC9fM4/96IyS0HXqlFqs57PexCB5vAf/mtftYI0y3bw+yY+AX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TwacMAAADdAAAADwAAAAAAAAAAAAAAAACYAgAAZHJzL2Rv&#10;d25yZXYueG1sUEsFBgAAAAAEAAQA9QAAAIgDAAAAAA==&#10;" path="m,1777664l,e" filled="f" strokeweight=".09497mm">
                        <v:path arrowok="t" textboxrect="0,0,0,1777664"/>
                      </v:shape>
                      <v:shape id="Shape 2888" o:spid="_x0000_s1194" style="position:absolute;left:24950;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PttMQA&#10;AADdAAAADwAAAGRycy9kb3ducmV2LnhtbERPz2vCMBS+D/Y/hDfYbaZ62Eo1LeJwKOhhTvH6TJ5t&#10;sXnpmqyt//1yGOz48f1eFKNtRE+drx0rmE4SEMTamZpLBcev9UsKwgdkg41jUnAnD0X++LDAzLiB&#10;P6k/hFLEEPYZKqhCaDMpva7Iop+4ljhyV9dZDBF2pTQdDjHcNnKWJK/SYs2xocKWVhXp2+HHKhiG&#10;zfduq6W+vL33+/X5tP9w96DU89O4nIMINIZ/8Z97YxTM0jTOjW/i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7bTEAAAA3QAAAA8AAAAAAAAAAAAAAAAAmAIAAGRycy9k&#10;b3ducmV2LnhtbFBLBQYAAAAABAAEAPUAAACJAwAAAAA=&#10;" path="m,l,e" filled="f" strokeweight=".09497mm">
                        <v:path arrowok="t" textboxrect="0,0,0,0"/>
                      </v:shape>
                      <v:shape id="Shape 2889" o:spid="_x0000_s1195" style="position:absolute;left:26591;top:17966;width:0;height:164;visibility:visible;mso-wrap-style:square;v-text-anchor:top" coordsize="0,16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6mcYA&#10;AADdAAAADwAAAGRycy9kb3ducmV2LnhtbESPT2vCQBTE7wW/w/KE3urGHDRGVxFFkKKWxj/nR/aZ&#10;BLNvQ3bV9Nt3hUKPw8z8hpktOlOLB7WusqxgOIhAEOdWV1woOB03HwkI55E11pZJwQ85WMx7bzNM&#10;tX3yNz0yX4gAYZeigtL7JpXS5SUZdAPbEAfvaluDPsi2kLrFZ4CbWsZRNJIGKw4LJTa0Kim/ZXej&#10;4HDeb77Wl118GDe0vuN5FV0/M6Xe+91yCsJT5//Df+2tVhAnyQReb8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W6mcYAAADdAAAADwAAAAAAAAAAAAAAAACYAgAAZHJz&#10;L2Rvd25yZXYueG1sUEsFBgAAAAAEAAQA9QAAAIsDAAAAAA==&#10;" path="m,16409l,e" filled="f" strokeweight=".09497mm">
                        <v:path arrowok="t" textboxrect="0,0,0,16409"/>
                      </v:shape>
                      <v:shape id="Shape 2890" o:spid="_x0000_s1196" style="position:absolute;left:26591;top:353;width:0;height:109;visibility:visible;mso-wrap-style:square;v-text-anchor:top" coordsize="0,10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SHqMMA&#10;AADdAAAADwAAAGRycy9kb3ducmV2LnhtbERPz2vCMBS+C/sfwhvsZlMVtHZGmYIwGDtYRXZ8a96a&#10;sualJNF2//1yGOz48f3e7EbbiTv50DpWMMtyEMS10y03Ci7n47QAESKyxs4xKfihALvtw2SDpXYD&#10;n+hexUakEA4lKjAx9qWUoTZkMWSuJ07cl/MWY4K+kdrjkMJtJ+d5vpQWW04NBns6GKq/q5tVEIvD&#10;bFVUn5VfLj6MH97e93RdK/X0OL48g4g0xn/xn/tVK5gX67Q/vU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SHqMMAAADdAAAADwAAAAAAAAAAAAAAAACYAgAAZHJzL2Rv&#10;d25yZXYueG1sUEsFBgAAAAAEAAQA9QAAAIgDAAAAAA==&#10;" path="m,l,10939e" filled="f" strokeweight=".09497mm">
                        <v:path arrowok="t" textboxrect="0,0,0,10939"/>
                      </v:shape>
                      <v:shape id="Shape 2891" o:spid="_x0000_s1197" style="position:absolute;left:26591;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W8MA&#10;AADdAAAADwAAAGRycy9kb3ducmV2LnhtbESPQYvCMBSE74L/ITxhb5rqomi3UZaFBQ9erP6AR/Pa&#10;dNu8lCZq++83guBxmJlvmOww2Fbcqfe1YwXLRQKCuHC65krB9fI734LwAVlj65gUjOThsJ9OMky1&#10;e/CZ7nmoRISwT1GBCaFLpfSFIYt+4Tri6JWutxii7Cupe3xEuG3lKkk20mLNccFgRz+Giia/WQX2&#10;87bGgNV4Gv6avDRjTseyVupjNnx/gQg0hHf41T5qBavtbgnPN/EJ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bW8MAAADdAAAADwAAAAAAAAAAAAAAAACYAgAAZHJzL2Rv&#10;d25yZXYueG1sUEsFBgAAAAAEAAQA9QAAAIgDAAAAAA==&#10;" path="m,1777664l,e" filled="f" strokeweight=".09497mm">
                        <v:path arrowok="t" textboxrect="0,0,0,1777664"/>
                      </v:shape>
                      <v:shape id="Shape 2892" o:spid="_x0000_s1198" style="position:absolute;left:26591;top:353;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JMg8cA&#10;AADdAAAADwAAAGRycy9kb3ducmV2LnhtbESPT2vCQBTE70K/w/IKvemmObQaXUVaLBb0UP/g9bn7&#10;TILZt2l2m8Rv3xUKPQ4z8xtmtuhtJVpqfOlYwfMoAUGsnSk5V3DYr4ZjED4gG6wck4IbeVjMHwYz&#10;zIzr+IvaXchFhLDPUEERQp1J6XVBFv3I1cTRu7jGYoiyyaVpsItwW8k0SV6kxZLjQoE1vRWkr7sf&#10;q6Dr1t+bTy31+fW93a5Ox+2HuwWlnh775RREoD78h//aa6MgHU9SuL+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yTIPHAAAA3QAAAA8AAAAAAAAAAAAAAAAAmAIAAGRy&#10;cy9kb3ducmV2LnhtbFBLBQYAAAAABAAEAPUAAACMAwAAAAA=&#10;" path="m,l,e" filled="f" strokeweight=".09497mm">
                        <v:path arrowok="t" textboxrect="0,0,0,0"/>
                      </v:shape>
                      <v:shape id="Shape 2893" o:spid="_x0000_s1199" style="position:absolute;left:2907;top:353;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glsUA&#10;AADdAAAADwAAAGRycy9kb3ducmV2LnhtbESPT2sCMRTE74LfITyhN81qqehqFBX659CLVvD63Lzd&#10;LG5eliR112/fFAo9DjPzG2a97W0j7uRD7VjBdJKBIC6crrlScP56HS9AhIissXFMCh4UYLsZDtaY&#10;a9fxke6nWIkE4ZCjAhNjm0sZCkMWw8S1xMkrnbcYk/SV1B67BLeNnGXZXFqsOS0YbOlgqLidvq2C&#10;Ofu3sis/93p/7B7mxV2u7fRdqadRv1uBiNTH//Bf+0MrmC2Wz/D7Jj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CCWxQAAAN0AAAAPAAAAAAAAAAAAAAAAAJgCAABkcnMv&#10;ZG93bnJldi54bWxQSwUGAAAAAAQABAD1AAAAigMAAAAA&#10;" path="m,l21879,e" filled="f" strokeweight=".09497mm">
                        <v:path arrowok="t" textboxrect="0,0,21879,0"/>
                      </v:shape>
                      <v:shape id="Shape 2894" o:spid="_x0000_s1200" style="position:absolute;left:26372;top:353;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K6gMUA&#10;AADdAAAADwAAAGRycy9kb3ducmV2LnhtbESPQWvCQBSE74L/YXlCb7pRRNPoKsVWEDyZtJTeHtln&#10;Nph9G7Krxn/vFgo9DjPzDbPe9rYRN+p87VjBdJKAIC6drrlS8FnsxykIH5A1No5JwYM8bDfDwRoz&#10;7e58olseKhEh7DNUYEJoMyl9aciin7iWOHpn11kMUXaV1B3eI9w2cpYkC2mx5rhgsKWdofKSX60C&#10;l/58hOsizXfz9+RodL/8+i6OSr2M+rcViEB9+A//tQ9awSx9ncPvm/gE5OY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rqAxQAAAN0AAAAPAAAAAAAAAAAAAAAAAJgCAABkcnMv&#10;ZG93bnJldi54bWxQSwUGAAAAAAQABAD1AAAAigMAAAAA&#10;" path="m27348,l,e" filled="f" strokeweight=".09497mm">
                        <v:path arrowok="t" textboxrect="0,0,27348,0"/>
                      </v:shape>
                      <v:rect id="Rectangle 2895" o:spid="_x0000_s1201" style="position:absolute;left:2086;width:759;height:1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4tMYA&#10;AADdAAAADwAAAGRycy9kb3ducmV2LnhtbESPT2vCQBTE74LfYXlCb7pRsCSpq4h/0KNVwfb2yL4m&#10;wezbkF1N2k/vFgSPw8z8hpktOlOJOzWutKxgPIpAEGdWl5wrOJ+2wxiE88gaK8uk4JccLOb93gxT&#10;bVv+pPvR5yJA2KWooPC+TqV0WUEG3cjWxMH7sY1BH2STS91gG+CmkpMoepcGSw4LBda0Kii7Hm9G&#10;wS6ul197+9fm1eZ7dzlckvUp8Uq9DbrlBwhPnX+Fn+29VjCJkyn8vwlP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K4tMYAAADdAAAADwAAAAAAAAAAAAAAAACYAgAAZHJz&#10;L2Rvd25yZXYueG1sUEsFBgAAAAAEAAQA9QAAAIsDAAAAAA==&#10;" filled="f" stroked="f">
                        <v:textbox inset="0,0,0,0">
                          <w:txbxContent>
                            <w:p w14:paraId="5DDFA006" w14:textId="77777777" w:rsidR="00251E7E" w:rsidRDefault="00251E7E" w:rsidP="00171C3E">
                              <w:r>
                                <w:rPr>
                                  <w:rFonts w:eastAsia="Arial"/>
                                </w:rPr>
                                <w:t xml:space="preserve">0 </w:t>
                              </w:r>
                            </w:p>
                          </w:txbxContent>
                        </v:textbox>
                      </v:rect>
                      <v:shape id="Shape 2896" o:spid="_x0000_s1202" style="position:absolute;left:2907;top:3908;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DDsUA&#10;AADdAAAADwAAAGRycy9kb3ducmV2LnhtbESPT2sCMRTE70K/Q3hCb5pV6GJXo2ihfw5e1ILX5+bt&#10;ZnHzsiSpu377Rij0OMzMb5jVZrCtuJEPjWMFs2kGgrh0uuFawffpfbIAESKyxtYxKbhTgM36abTC&#10;QrueD3Q7xlokCIcCFZgYu0LKUBqyGKauI05e5bzFmKSvpfbYJ7ht5TzLcmmx4bRgsKM3Q+X1+GMV&#10;5Ow/qr7a7/Tu0N/NiztfutmnUs/jYbsEEWmI/+G/9pdWMF+85vB4k5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w4MOxQAAAN0AAAAPAAAAAAAAAAAAAAAAAJgCAABkcnMv&#10;ZG93bnJldi54bWxQSwUGAAAAAAQABAD1AAAAigMAAAAA&#10;" path="m,l21879,e" filled="f" strokeweight=".09497mm">
                        <v:path arrowok="t" textboxrect="0,0,21879,0"/>
                      </v:shape>
                      <v:shape id="Shape 2897" o:spid="_x0000_s1203" style="position:absolute;left:26372;top:3908;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Ak98UA&#10;AADdAAAADwAAAGRycy9kb3ducmV2LnhtbESPQWvCQBSE74L/YXmCN90ooml0lWIVBE9NWkpvj+wz&#10;G8y+DdlV47/vFgo9DjPzDbPZ9bYRd+p87VjBbJqAIC6drrlS8FEcJykIH5A1No5JwZM87LbDwQYz&#10;7R78Tvc8VCJC2GeowITQZlL60pBFP3UtcfQurrMYouwqqTt8RLht5DxJltJizXHBYEt7Q+U1v1kF&#10;Lv0+hNsyzfeLt+RsdL/6/CrOSo1H/esaRKA+/If/2ietYJ6+rOD3TX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CT3xQAAAN0AAAAPAAAAAAAAAAAAAAAAAJgCAABkcnMv&#10;ZG93bnJldi54bWxQSwUGAAAAAAQABAD1AAAAigMAAAAA&#10;" path="m27348,l,e" filled="f" strokeweight=".09497mm">
                        <v:path arrowok="t" textboxrect="0,0,27348,0"/>
                      </v:shape>
                      <v:rect id="Rectangle 2898" o:spid="_x0000_s1204" style="position:absolute;left:1540;top:3555;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KsMA&#10;AADdAAAADwAAAGRycy9kb3ducmV2LnhtbERPy2qDQBTdB/oPwy10F8dmUdRmEkIfxGUSAza7i3Oj&#10;UueOOFO1+frMotDl4bzX29l0YqTBtZYVPEcxCOLK6pZrBefic5mAcB5ZY2eZFPySg+3mYbHGTNuJ&#10;jzSefC1CCLsMFTTe95mUrmrIoItsTxy4qx0M+gCHWuoBpxBuOrmK4xdpsOXQ0GBPbw1V36cfo2Cf&#10;9Luv3N6muvu47MtDmb4XqVfq6XHevYLwNPt/8Z871wpWSRrmhjfhCc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MXKsMAAADdAAAADwAAAAAAAAAAAAAAAACYAgAAZHJzL2Rv&#10;d25yZXYueG1sUEsFBgAAAAAEAAQA9QAAAIgDAAAAAA==&#10;" filled="f" stroked="f">
                        <v:textbox inset="0,0,0,0">
                          <w:txbxContent>
                            <w:p w14:paraId="670AE4D0" w14:textId="77777777" w:rsidR="00251E7E" w:rsidRDefault="00251E7E" w:rsidP="00171C3E">
                              <w:r>
                                <w:rPr>
                                  <w:rFonts w:eastAsia="Arial"/>
                                </w:rPr>
                                <w:t xml:space="preserve">10 </w:t>
                              </w:r>
                            </w:p>
                          </w:txbxContent>
                        </v:textbox>
                      </v:rect>
                      <v:shape id="Shape 2899" o:spid="_x0000_s1205" style="position:absolute;left:2907;top:7464;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XfMUA&#10;AADdAAAADwAAAGRycy9kb3ducmV2LnhtbESPQWsCMRSE74L/IbxCb5pVUHQ1ShW0HnrRFnp93bzd&#10;LG5eliS66783hUKPw8x8w6y3vW3EnXyoHSuYjDMQxIXTNVcKvj4PowWIEJE1No5JwYMCbDfDwRpz&#10;7To+0/0SK5EgHHJUYGJscylDYchiGLuWOHml8xZjkr6S2mOX4LaR0yybS4s1pwWDLe0NFdfLzSqY&#10;sz+WXfmx07tz9zAz9/3TTt6Ven3p31YgIvXxP/zXPmkF08VyCb9v0hOQm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Bd8xQAAAN0AAAAPAAAAAAAAAAAAAAAAAJgCAABkcnMv&#10;ZG93bnJldi54bWxQSwUGAAAAAAQABAD1AAAAigMAAAAA&#10;" path="m,l21879,e" filled="f" strokeweight=".09497mm">
                        <v:path arrowok="t" textboxrect="0,0,21879,0"/>
                      </v:shape>
                      <v:shape id="Shape 2900" o:spid="_x0000_s1206" style="position:absolute;left:26372;top:7464;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ImmcIA&#10;AADdAAAADwAAAGRycy9kb3ducmV2LnhtbERPz2vCMBS+C/sfwhN200QZWjujDHUgeLIqstujeWvK&#10;mpfSRO3+e3MY7Pjx/V6ue9eIO3Wh9qxhMlYgiEtvaq40nE+fowxEiMgGG8+k4ZcCrFcvgyXmxj/4&#10;SPciViKFcMhRg42xzaUMpSWHYexb4sR9+85hTLCrpOnwkcJdI6dKzaTDmlODxZY2lsqf4uY0+Oxr&#10;F2+zrNi8bdXBmn5+uZ4OWr8O+493EJH6+C/+c++NhulCpf3pTXo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iaZwgAAAN0AAAAPAAAAAAAAAAAAAAAAAJgCAABkcnMvZG93&#10;bnJldi54bWxQSwUGAAAAAAQABAD1AAAAhwMAAAAA&#10;" path="m27348,l,e" filled="f" strokeweight=".09497mm">
                        <v:path arrowok="t" textboxrect="0,0,27348,0"/>
                      </v:shape>
                      <v:rect id="Rectangle 2901" o:spid="_x0000_s1207" style="position:absolute;left:1540;top:7110;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krcYA&#10;AADdAAAADwAAAGRycy9kb3ducmV2LnhtbESPQWvCQBSE74X+h+UJ3pqNHoqJWUVsizlaLVhvj+wz&#10;CWbfhuw2if76bqHgcZiZb5hsPZpG9NS52rKCWRSDIC6srrlU8HX8eFmAcB5ZY2OZFNzIwXr1/JRh&#10;qu3An9QffCkChF2KCirv21RKV1Rk0EW2JQ7exXYGfZBdKXWHQ4CbRs7j+FUarDksVNjStqLievgx&#10;CnaLdvOd2/tQNu/n3Wl/St6OiVdqOhk3SxCeRv8I/7dzrWCexDP4e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krcYAAADdAAAADwAAAAAAAAAAAAAAAACYAgAAZHJz&#10;L2Rvd25yZXYueG1sUEsFBgAAAAAEAAQA9QAAAIsDAAAAAA==&#10;" filled="f" stroked="f">
                        <v:textbox inset="0,0,0,0">
                          <w:txbxContent>
                            <w:p w14:paraId="27F8E937" w14:textId="77777777" w:rsidR="00251E7E" w:rsidRDefault="00251E7E" w:rsidP="00171C3E">
                              <w:r>
                                <w:rPr>
                                  <w:rFonts w:eastAsia="Arial"/>
                                </w:rPr>
                                <w:t xml:space="preserve">20 </w:t>
                              </w:r>
                            </w:p>
                          </w:txbxContent>
                        </v:textbox>
                      </v:rect>
                      <v:shape id="Shape 2902" o:spid="_x0000_s1208" style="position:absolute;left:2907;top:11019;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fF8UA&#10;AADdAAAADwAAAGRycy9kb3ducmV2LnhtbESPQWsCMRSE7wX/Q3hCbzXrQqWuRtFCaw9e1EKvz83b&#10;zeLmZUlSd/33piD0OMzMN8xyPdhWXMmHxrGC6SQDQVw63XCt4Pv08fIGIkRkja1jUnCjAOvV6GmJ&#10;hXY9H+h6jLVIEA4FKjAxdoWUoTRkMUxcR5y8ynmLMUlfS+2xT3DbyjzLZtJiw2nBYEfvhsrL8dcq&#10;mLH/rPpqv9XbQ38zr+7n3E13Sj2Ph80CRKQh/ocf7S+tIJ9nOfy9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x8XxQAAAN0AAAAPAAAAAAAAAAAAAAAAAJgCAABkcnMv&#10;ZG93bnJldi54bWxQSwUGAAAAAAQABAD1AAAAigMAAAAA&#10;" path="m,l21879,e" filled="f" strokeweight=".09497mm">
                        <v:path arrowok="t" textboxrect="0,0,21879,0"/>
                      </v:shape>
                      <v:shape id="Shape 2903" o:spid="_x0000_s1209" style="position:absolute;left:26372;top:11019;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47sYA&#10;AADdAAAADwAAAGRycy9kb3ducmV2LnhtbESPQWsCMRSE74X+h/CE3mqiLbpujVJsC4InV0V6e2xe&#10;N0s3L8sm6vrvjVDocZiZb5j5sneNOFMXas8aRkMFgrj0puZKw3739ZyBCBHZYOOZNFwpwHLx+DDH&#10;3PgLb+lcxEokCIccNdgY21zKUFpyGIa+JU7ej+8cxiS7SpoOLwnuGjlWaiId1pwWLLa0slT+Fien&#10;wWffn/E0yYrV64faWNNPD8fdRuunQf/+BiJSH//Df+210TCeqRe4v0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C47sYAAADdAAAADwAAAAAAAAAAAAAAAACYAgAAZHJz&#10;L2Rvd25yZXYueG1sUEsFBgAAAAAEAAQA9QAAAIsDAAAAAA==&#10;" path="m27348,l,e" filled="f" strokeweight=".09497mm">
                        <v:path arrowok="t" textboxrect="0,0,27348,0"/>
                      </v:shape>
                      <v:rect id="Rectangle 2904" o:spid="_x0000_s1210" style="position:absolute;left:1540;top:10665;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WHNcUA&#10;AADdAAAADwAAAGRycy9kb3ducmV2LnhtbESPT4vCMBTE78J+h/AWvGmqLGKrUWTXRY/+WVBvj+bZ&#10;FpuX0kRb/fRGEPY4zMxvmOm8NaW4Ue0KywoG/QgEcWp1wZmCv/1vbwzCeWSNpWVScCcH89lHZ4qJ&#10;tg1v6bbzmQgQdgkqyL2vEildmpNB17cVcfDOtjbog6wzqWtsAtyUchhFI2mw4LCQY0XfOaWX3dUo&#10;WI2rxXFtH01WLk+rw+YQ/+xjr1T3s11MQHhq/X/43V5rBcM4+oL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BYc1xQAAAN0AAAAPAAAAAAAAAAAAAAAAAJgCAABkcnMv&#10;ZG93bnJldi54bWxQSwUGAAAAAAQABAD1AAAAigMAAAAA&#10;" filled="f" stroked="f">
                        <v:textbox inset="0,0,0,0">
                          <w:txbxContent>
                            <w:p w14:paraId="13179ACE" w14:textId="77777777" w:rsidR="00251E7E" w:rsidRDefault="00251E7E" w:rsidP="00171C3E">
                              <w:r>
                                <w:rPr>
                                  <w:rFonts w:eastAsia="Arial"/>
                                </w:rPr>
                                <w:t xml:space="preserve">30 </w:t>
                              </w:r>
                            </w:p>
                          </w:txbxContent>
                        </v:textbox>
                      </v:rect>
                      <v:shape id="Shape 2905" o:spid="_x0000_s1211" style="position:absolute;left:2907;top:14574;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HY8UA&#10;AADdAAAADwAAAGRycy9kb3ducmV2LnhtbESPT2sCMRTE74V+h/AK3mpWQdGtUWqh6sGLf6DX183b&#10;zdLNy5Kk7vrtjSB4HGbmN8xi1dtGXMiH2rGC0TADQVw4XXOl4Hz6fp+BCBFZY+OYFFwpwGr5+rLA&#10;XLuOD3Q5xkokCIccFZgY21zKUBiyGIauJU5e6bzFmKSvpPbYJbht5DjLptJizWnBYEtfhoq/479V&#10;MGW/Kbtyv9brQ3c1E/fz2462Sg3e+s8PEJH6+Aw/2jutYDzPJnB/k5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djxQAAAN0AAAAPAAAAAAAAAAAAAAAAAJgCAABkcnMv&#10;ZG93bnJldi54bWxQSwUGAAAAAAQABAD1AAAAigMAAAAA&#10;" path="m,l21879,e" filled="f" strokeweight=".09497mm">
                        <v:path arrowok="t" textboxrect="0,0,21879,0"/>
                      </v:shape>
                      <v:shape id="Shape 2906" o:spid="_x0000_s1212" style="position:absolute;left:26372;top:14574;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bdsYA&#10;AADdAAAADwAAAGRycy9kb3ducmV2LnhtbESPQWsCMRSE74X+h/AK3mpSke26GqXYCgVPXVvE22Pz&#10;3CxuXpZN1PXfN4WCx2FmvmEWq8G14kJ9aDxreBkrEMSVNw3XGr53m+ccRIjIBlvPpOFGAVbLx4cF&#10;FsZf+YsuZaxFgnAoUIONsSukDJUlh2HsO+LkHX3vMCbZ19L0eE1w18qJUpl02HBasNjR2lJ1Ks9O&#10;g88PH/Gc5eV6+q621gyvP/vdVuvR0/A2BxFpiPfwf/vTaJjMVAZ/b9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cbdsYAAADdAAAADwAAAAAAAAAAAAAAAACYAgAAZHJz&#10;L2Rvd25yZXYueG1sUEsFBgAAAAAEAAQA9QAAAIsDAAAAAA==&#10;" path="m27348,l,e" filled="f" strokeweight=".09497mm">
                        <v:path arrowok="t" textboxrect="0,0,27348,0"/>
                      </v:shape>
                      <v:rect id="Rectangle 2907" o:spid="_x0000_s1213" style="position:absolute;left:1540;top:14221;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cZQsUA&#10;AADdAAAADwAAAGRycy9kb3ducmV2LnhtbESPT4vCMBTE78J+h/AWvGmqh9VWo8iuix79s6DeHs2z&#10;LTYvpYm2+umNIOxxmJnfMNN5a0pxo9oVlhUM+hEI4tTqgjMFf/vf3hiE88gaS8uk4E4O5rOPzhQT&#10;bRve0m3nMxEg7BJUkHtfJVK6NCeDrm8r4uCdbW3QB1lnUtfYBLgp5TCKvqTBgsNCjhV955Redlej&#10;YDWuFse1fTRZuTytDptD/LOPvVLdz3YxAeGp9f/hd3utFQzjaASv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1xlCxQAAAN0AAAAPAAAAAAAAAAAAAAAAAJgCAABkcnMv&#10;ZG93bnJldi54bWxQSwUGAAAAAAQABAD1AAAAigMAAAAA&#10;" filled="f" stroked="f">
                        <v:textbox inset="0,0,0,0">
                          <w:txbxContent>
                            <w:p w14:paraId="0B9A90AE" w14:textId="77777777" w:rsidR="00251E7E" w:rsidRDefault="00251E7E" w:rsidP="00171C3E">
                              <w:r>
                                <w:rPr>
                                  <w:rFonts w:eastAsia="Arial"/>
                                </w:rPr>
                                <w:t xml:space="preserve">40 </w:t>
                              </w:r>
                            </w:p>
                          </w:txbxContent>
                        </v:textbox>
                      </v:rect>
                      <v:shape id="Shape 2908" o:spid="_x0000_s1214" style="position:absolute;left:2907;top:18130;width:219;height:0;visibility:visible;mso-wrap-style:square;v-text-anchor:top" coordsize="21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o/cIA&#10;AADdAAAADwAAAGRycy9kb3ducmV2LnhtbERPy4rCMBTdD/gP4QruxlRBGatRVBidxWx8gNtrc9sU&#10;m5uSZGz9+8liYJaH815tetuIJ/lQO1YwGWcgiAuna64UXC+f7x8gQkTW2DgmBS8KsFkP3laYa9fx&#10;iZ7nWIkUwiFHBSbGNpcyFIYshrFriRNXOm8xJugrqT12Kdw2cpplc2mx5tRgsKW9oeJx/rEK5uwP&#10;ZVd+7/Tu1L3MzN3u7eSo1GjYb5cgIvXxX/zn/tIKposs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yj9wgAAAN0AAAAPAAAAAAAAAAAAAAAAAJgCAABkcnMvZG93&#10;bnJldi54bWxQSwUGAAAAAAQABAD1AAAAhwMAAAAA&#10;" path="m,l21879,e" filled="f" strokeweight=".09497mm">
                        <v:path arrowok="t" textboxrect="0,0,21879,0"/>
                      </v:shape>
                      <v:shape id="Shape 2909" o:spid="_x0000_s1215" style="position:absolute;left:26372;top:18130;width:274;height:0;visibility:visible;mso-wrap-style:square;v-text-anchor:top" coordsize="27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PBMYA&#10;AADdAAAADwAAAGRycy9kb3ducmV2LnhtbESPQWsCMRSE70L/Q3hCb5ooRdetUYptQfDkbkvp7bF5&#10;3SzdvCybqNt/bwShx2FmvmHW28G14kx9aDxrmE0VCOLKm4ZrDR/l+yQDESKywdYzafijANvNw2iN&#10;ufEXPtK5iLVIEA45arAxdrmUobLkMEx9R5y8H987jEn2tTQ9XhLctXKu1EI6bDgtWOxoZ6n6LU5O&#10;g8++3+JpkRW7p1d1sGZYfn6VB60fx8PLM4hIQ/wP39t7o2G+Uiu4vUlP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iPBMYAAADdAAAADwAAAAAAAAAAAAAAAACYAgAAZHJz&#10;L2Rvd25yZXYueG1sUEsFBgAAAAAEAAQA9QAAAIsDAAAAAA==&#10;" path="m27348,l,e" filled="f" strokeweight=".09497mm">
                        <v:path arrowok="t" textboxrect="0,0,27348,0"/>
                      </v:shape>
                      <v:rect id="Rectangle 2910" o:spid="_x0000_s1216" style="position:absolute;left:1540;top:17776;width:1516;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cX68QA&#10;AADdAAAADwAAAGRycy9kb3ducmV2LnhtbERPTWuDQBC9F/Iflin01qzJIajNKqFpicfUFNLeBneq&#10;UndW3I3a/PruIZDj431v89l0YqTBtZYVrJYRCOLK6pZrBZ+n9+cYhPPIGjvLpOCPHOTZ4mGLqbYT&#10;f9BY+lqEEHYpKmi871MpXdWQQbe0PXHgfuxg0Ac41FIPOIVw08l1FG2kwZZDQ4M9vTZU/ZYXo+AQ&#10;97uvwl6nunv7PpyP52R/SrxST4/z7gWEp9nfxTd3oRWsk1XYH96EJy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nF+vEAAAA3QAAAA8AAAAAAAAAAAAAAAAAmAIAAGRycy9k&#10;b3ducmV2LnhtbFBLBQYAAAAABAAEAPUAAACJAwAAAAA=&#10;" filled="f" stroked="f">
                        <v:textbox inset="0,0,0,0">
                          <w:txbxContent>
                            <w:p w14:paraId="43AD0D65" w14:textId="77777777" w:rsidR="00251E7E" w:rsidRDefault="00251E7E" w:rsidP="00171C3E">
                              <w:r>
                                <w:rPr>
                                  <w:rFonts w:eastAsia="Arial"/>
                                </w:rPr>
                                <w:t xml:space="preserve">50 </w:t>
                              </w:r>
                            </w:p>
                          </w:txbxContent>
                        </v:textbox>
                      </v:rect>
                      <v:shape id="Shape 2911" o:spid="_x0000_s1217" style="position:absolute;left:2907;top:353;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wT1McA&#10;AADdAAAADwAAAGRycy9kb3ducmV2LnhtbESPT2vCQBTE70K/w/IKXqRuIkXa1FWCISD0VC30+pp9&#10;zZ9m36bZNUY/vVsQPA4z8xtmtRlNKwbqXW1ZQTyPQBAXVtdcKvg85E8vIJxH1thaJgVncrBZP0xW&#10;mGh74g8a9r4UAcIuQQWV910ipSsqMujmtiMO3o/tDfog+1LqHk8Bblq5iKKlNFhzWKiwo21Fxe/+&#10;aBR0aeP+GnqXuX5ezvLzd/bVXDKlpo9j+gbC0+jv4Vt7pxUsXuMY/t+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8E9THAAAA3QAAAA8AAAAAAAAAAAAAAAAAmAIAAGRy&#10;cy9kb3ducmV2LnhtbFBLBQYAAAAABAAEAPUAAACMAwAAAAA=&#10;" path="m,l2373866,e" filled="f" strokeweight=".09497mm">
                        <v:path arrowok="t" textboxrect="0,0,2373866,0"/>
                      </v:shape>
                      <v:shape id="Shape 2912" o:spid="_x0000_s1218" style="position:absolute;left:2907;top:18130;width:23739;height:0;visibility:visible;mso-wrap-style:square;v-text-anchor:top" coordsize="237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o8YA&#10;AADdAAAADwAAAGRycy9kb3ducmV2LnhtbESPW2vCQBSE3wv+h+UIfZG6MRTR1FVECRT65AV8Pc2e&#10;5mL2bMyuGv31riD0cZiZb5jZojO1uFDrSssKRsMIBHFmdcm5gv0u/ZiAcB5ZY22ZFNzIwWLee5th&#10;ou2VN3TZ+lwECLsEFRTeN4mULivIoBvahjh4f7Y16INsc6lbvAa4qWUcRWNpsOSwUGBDq4Ky4/Zs&#10;FDTLyp0q+pGp/hwP0tvv+lDd10q997vlFwhPnf8Pv9rfWkE8HcXwfBOe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o8YAAADdAAAADwAAAAAAAAAAAAAAAACYAgAAZHJz&#10;L2Rvd25yZXYueG1sUEsFBgAAAAAEAAQA9QAAAIsDAAAAAA==&#10;" path="m,l2373866,e" filled="f" strokeweight=".09497mm">
                        <v:path arrowok="t" textboxrect="0,0,2373866,0"/>
                      </v:shape>
                      <v:shape id="Shape 2913" o:spid="_x0000_s1219" style="position:absolute;left:2907;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RscMMA&#10;AADdAAAADwAAAGRycy9kb3ducmV2LnhtbESPQYvCMBSE78L+h/AEb5qqKLtdU1kEwcNerPsDHs1r&#10;U9u8lCZq++/NguBxmJlvmN1+sK24U+9rxwqWiwQEceF0zZWCv8tx/gnCB2SNrWNSMJKHffYx2WGq&#10;3YPPdM9DJSKEfYoKTAhdKqUvDFn0C9cRR690vcUQZV9J3eMjwm0rV0mylRZrjgsGOzoYKpr8ZhXY&#10;9W2DAavxd7g2eWnGnE5lrdRsOvx8gwg0hHf41T5pBauv5Rr+38QnI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RscMMAAADdAAAADwAAAAAAAAAAAAAAAACYAgAAZHJzL2Rv&#10;d25yZXYueG1sUEsFBgAAAAAEAAQA9QAAAIgDAAAAAA==&#10;" path="m,l,1777664e" filled="f" strokeweight=".09497mm">
                        <v:path arrowok="t" textboxrect="0,0,0,1777664"/>
                      </v:shape>
                      <v:shape id="Shape 2914" o:spid="_x0000_s1220" style="position:absolute;left:26646;top:353;width:0;height:17777;visibility:visible;mso-wrap-style:square;v-text-anchor:top" coordsize="0,1777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30BMMA&#10;AADdAAAADwAAAGRycy9kb3ducmV2LnhtbESP3YrCMBSE74V9h3AE72zq37LbNcoiCF54Y/UBDs1p&#10;U21OShO1ffvNguDlMDPfMOttbxvxoM7XjhXMkhQEceF0zZWCy3k//QLhA7LGxjEpGMjDdvMxWmOm&#10;3ZNP9MhDJSKEfYYKTAhtJqUvDFn0iWuJo1e6zmKIsquk7vAZ4baR8zT9lBZrjgsGW9oZKm753Sqw&#10;i/sKA1bDsb/e8tIMOR3KWqnJuP/9ARGoD+/wq33QCubfsyX8v4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30BMMAAADdAAAADwAAAAAAAAAAAAAAAACYAgAAZHJzL2Rv&#10;d25yZXYueG1sUEsFBgAAAAAEAAQA9QAAAIgDAAAAAA==&#10;" path="m,l,1777664e" filled="f" strokeweight=".09497mm">
                        <v:path arrowok="t" textboxrect="0,0,0,1777664"/>
                      </v:shape>
                      <v:shape id="Shape 2916" o:spid="_x0000_s1221" style="position:absolute;left:2907;top:1775;width:23739;height:15972;visibility:visible;mso-wrap-style:square;v-text-anchor:top" coordsize="2373866,1597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vKIMcA&#10;AADdAAAADwAAAGRycy9kb3ducmV2LnhtbESPQUvDQBSE74L/YXmCF7Gb9FBq7LZIW6s3bVXw+Mw+&#10;k9Ds2yX7mqb+elcoeBxm5htmthhcq3rqYuPZQD7KQBGX3jZcGXh/e7ydgoqCbLH1TAZOFGExv7yY&#10;YWH9kbfU76RSCcKxQAO1SCi0jmVNDuPIB+LkffvOoSTZVdp2eExw1+pxlk20w4bTQo2BljWV+93B&#10;GXj6yj7DKciwko/1y/b1ZtP/5M6Y66vh4R6U0CD/4XP72RoY3+UT+HuTnoC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byiDHAAAA3QAAAA8AAAAAAAAAAAAAAAAAmAIAAGRy&#10;cy9kb3ducmV2LnhtbFBLBQYAAAAABAAEAPUAAACMAwAAAAA=&#10;" path="m,1597163l262547,1400253,525095,1208812,787642,1028311,1050190,798582,1318207,579792,1580754,388352,1843302,229729,2105849,87516,2373866,e" filled="f" strokecolor="blue" strokeweight=".37983mm">
                        <v:path arrowok="t" textboxrect="0,0,2373866,1597163"/>
                      </v:shape>
                      <w10:wrap type="through"/>
                    </v:group>
                  </w:pict>
                </mc:Fallback>
              </mc:AlternateContent>
            </w:r>
          </w:p>
        </w:tc>
      </w:tr>
      <w:tr w:rsidR="00171C3E" w14:paraId="43CAE412" w14:textId="77777777" w:rsidTr="00171C3E">
        <w:trPr>
          <w:gridBefore w:val="1"/>
          <w:wBefore w:w="152" w:type="dxa"/>
        </w:trPr>
        <w:tc>
          <w:tcPr>
            <w:tcW w:w="5381" w:type="dxa"/>
            <w:gridSpan w:val="2"/>
          </w:tcPr>
          <w:p w14:paraId="4BA63EFA" w14:textId="41A83650" w:rsidR="00171C3E" w:rsidRPr="00171C3E" w:rsidRDefault="00171C3E" w:rsidP="005A558B">
            <w:pPr>
              <w:pStyle w:val="Descripcin"/>
              <w:rPr>
                <w:rFonts w:eastAsia="Calibri"/>
                <w:noProof/>
                <w:color w:val="000000"/>
              </w:rPr>
            </w:pPr>
            <w:bookmarkStart w:id="262" w:name="_Toc350761981"/>
            <w:bookmarkStart w:id="263" w:name="_Toc259949287"/>
            <w:r>
              <w:t xml:space="preserve">Figura </w:t>
            </w:r>
            <w:r w:rsidR="00DC19E1">
              <w:fldChar w:fldCharType="begin"/>
            </w:r>
            <w:r w:rsidR="00DC19E1">
              <w:instrText xml:space="preserve"> STYLEREF 1 \s </w:instrText>
            </w:r>
            <w:r w:rsidR="00DC19E1">
              <w:fldChar w:fldCharType="separate"/>
            </w:r>
            <w:r w:rsidR="00494E53">
              <w:rPr>
                <w:noProof/>
              </w:rPr>
              <w:t>4</w:t>
            </w:r>
            <w:r w:rsidR="00DC19E1">
              <w:rPr>
                <w:noProof/>
              </w:rPr>
              <w:fldChar w:fldCharType="end"/>
            </w:r>
            <w:r>
              <w:t>.</w:t>
            </w:r>
            <w:r w:rsidR="00DC19E1">
              <w:fldChar w:fldCharType="begin"/>
            </w:r>
            <w:r w:rsidR="00DC19E1">
              <w:instrText xml:space="preserve"> SEQ Figura \* ARABIC \s 1 </w:instrText>
            </w:r>
            <w:r w:rsidR="00DC19E1">
              <w:fldChar w:fldCharType="separate"/>
            </w:r>
            <w:r w:rsidR="00494E53">
              <w:rPr>
                <w:noProof/>
              </w:rPr>
              <w:t>1</w:t>
            </w:r>
            <w:r w:rsidR="00DC19E1">
              <w:rPr>
                <w:noProof/>
              </w:rPr>
              <w:fldChar w:fldCharType="end"/>
            </w:r>
            <w:r>
              <w:t xml:space="preserve"> </w:t>
            </w:r>
            <w:r w:rsidRPr="000E456D">
              <w:t>Atenuación por lluvia excedida en el p% del tiempo para 13 GHz y 15 km de distancia.</w:t>
            </w:r>
            <w:bookmarkEnd w:id="262"/>
            <w:bookmarkEnd w:id="263"/>
          </w:p>
        </w:tc>
      </w:tr>
    </w:tbl>
    <w:p w14:paraId="05887EEE" w14:textId="77777777" w:rsidR="00992934" w:rsidRDefault="00992934" w:rsidP="00992934">
      <w:r>
        <w:t xml:space="preserve">Calculamos primero el margen necesario para que se cumpla la indisponibilidad. La indisponibilidad de equipos sería la resultante de la suma de la indiponibilidad en cada extremo. En cada extremo tenemos dos equipos funcionando, la IU y la OU, el </w:t>
      </w:r>
      <w:r>
        <w:rPr>
          <w:rFonts w:ascii="Calibri" w:eastAsia="Calibri" w:hAnsi="Calibri" w:cs="Calibri"/>
          <w:i/>
        </w:rPr>
        <w:t xml:space="preserve">MTBF </w:t>
      </w:r>
      <w:r>
        <w:t>equivalente es</w:t>
      </w:r>
    </w:p>
    <w:p w14:paraId="1B2A6BB9" w14:textId="0809674F" w:rsidR="00992934" w:rsidRPr="00A37A98" w:rsidRDefault="00992934" w:rsidP="00992934">
      <w:pPr>
        <w:pStyle w:val="MTDisplayEquation"/>
        <w:jc w:val="center"/>
      </w:pPr>
      <w:r>
        <w:rPr>
          <w:position w:val="-32"/>
        </w:rPr>
        <w:t>…</w:t>
      </w:r>
    </w:p>
    <w:p w14:paraId="7264F32B" w14:textId="77777777" w:rsidR="00992934" w:rsidRDefault="00992934" w:rsidP="00992934">
      <w:r>
        <w:t xml:space="preserve">Donde </w:t>
      </w:r>
      <w:r>
        <w:rPr>
          <w:rFonts w:ascii="Calibri" w:eastAsia="Calibri" w:hAnsi="Calibri" w:cs="Calibri"/>
          <w:i/>
        </w:rPr>
        <w:t>m</w:t>
      </w:r>
      <w:r>
        <w:rPr>
          <w:rFonts w:ascii="Cambria" w:eastAsia="Cambria" w:hAnsi="Cambria" w:cs="Cambria"/>
        </w:rPr>
        <w:t>=</w:t>
      </w:r>
      <w:r>
        <w:rPr>
          <w:rFonts w:ascii="Calibri" w:eastAsia="Calibri" w:hAnsi="Calibri" w:cs="Calibri"/>
        </w:rPr>
        <w:t xml:space="preserve">1 </w:t>
      </w:r>
      <w:r>
        <w:t xml:space="preserve">porque tenemos un vano y </w:t>
      </w:r>
      <w:r>
        <w:rPr>
          <w:rFonts w:ascii="Calibri" w:eastAsia="Calibri" w:hAnsi="Calibri" w:cs="Calibri"/>
          <w:i/>
        </w:rPr>
        <w:t xml:space="preserve">M </w:t>
      </w:r>
      <w:r>
        <w:rPr>
          <w:rFonts w:ascii="Cambria" w:eastAsia="Cambria" w:hAnsi="Cambria" w:cs="Cambria"/>
        </w:rPr>
        <w:t>=</w:t>
      </w:r>
      <w:r>
        <w:rPr>
          <w:rFonts w:ascii="Calibri" w:eastAsia="Calibri" w:hAnsi="Calibri" w:cs="Calibri"/>
          <w:i/>
        </w:rPr>
        <w:t xml:space="preserve">N </w:t>
      </w:r>
      <w:r>
        <w:rPr>
          <w:rFonts w:ascii="Cambria" w:eastAsia="Cambria" w:hAnsi="Cambria" w:cs="Cambria"/>
        </w:rPr>
        <w:t>=</w:t>
      </w:r>
      <w:r>
        <w:rPr>
          <w:rFonts w:ascii="Calibri" w:eastAsia="Calibri" w:hAnsi="Calibri" w:cs="Calibri"/>
        </w:rPr>
        <w:t xml:space="preserve">1 </w:t>
      </w:r>
      <w:r>
        <w:t xml:space="preserve">porque el HSB (HotStandBy) es </w:t>
      </w:r>
      <w:r>
        <w:rPr>
          <w:rFonts w:ascii="Calibri" w:eastAsia="Calibri" w:hAnsi="Calibri" w:cs="Calibri"/>
          <w:i/>
        </w:rPr>
        <w:t>M</w:t>
      </w:r>
      <w:r>
        <w:rPr>
          <w:rFonts w:ascii="Cambria" w:eastAsia="Cambria" w:hAnsi="Cambria" w:cs="Cambria"/>
        </w:rPr>
        <w:t>+</w:t>
      </w:r>
      <w:r>
        <w:rPr>
          <w:rFonts w:ascii="Calibri" w:eastAsia="Calibri" w:hAnsi="Calibri" w:cs="Calibri"/>
          <w:i/>
        </w:rPr>
        <w:t xml:space="preserve">N </w:t>
      </w:r>
      <w:r>
        <w:rPr>
          <w:rFonts w:ascii="Cambria" w:eastAsia="Cambria" w:hAnsi="Cambria" w:cs="Cambria"/>
        </w:rPr>
        <w:t>=</w:t>
      </w:r>
      <w:r>
        <w:rPr>
          <w:rFonts w:ascii="Calibri" w:eastAsia="Calibri" w:hAnsi="Calibri" w:cs="Calibri"/>
        </w:rPr>
        <w:t>1</w:t>
      </w:r>
      <w:r>
        <w:rPr>
          <w:rFonts w:ascii="Cambria" w:eastAsia="Cambria" w:hAnsi="Cambria" w:cs="Cambria"/>
        </w:rPr>
        <w:t>+</w:t>
      </w:r>
      <w:r>
        <w:rPr>
          <w:rFonts w:ascii="Calibri" w:eastAsia="Calibri" w:hAnsi="Calibri" w:cs="Calibri"/>
        </w:rPr>
        <w:t>1</w:t>
      </w:r>
      <w:r>
        <w:t xml:space="preserve">. Dado que el máximo valor permitido es </w:t>
      </w:r>
      <w:r>
        <w:rPr>
          <w:rFonts w:ascii="Calibri" w:eastAsia="Calibri" w:hAnsi="Calibri" w:cs="Calibri"/>
        </w:rPr>
        <w:t>0</w:t>
      </w:r>
      <w:r>
        <w:rPr>
          <w:rFonts w:ascii="Cambria" w:eastAsia="Cambria" w:hAnsi="Cambria" w:cs="Cambria"/>
          <w:i/>
        </w:rPr>
        <w:t>.</w:t>
      </w:r>
      <w:r>
        <w:rPr>
          <w:rFonts w:ascii="Calibri" w:eastAsia="Calibri" w:hAnsi="Calibri" w:cs="Calibri"/>
        </w:rPr>
        <w:t xml:space="preserve">036% </w:t>
      </w:r>
      <w:r>
        <w:t>y que el valor anterior de indisponibilidad por equipos es muy muy pequeño, el máximo valor permitido para indisponibilidad por propagación es, aproximadamente este mismo valor,</w:t>
      </w:r>
    </w:p>
    <w:tbl>
      <w:tblPr>
        <w:tblStyle w:val="Tablaconcuadrcula"/>
        <w:tblW w:w="7196" w:type="dxa"/>
        <w:tblLook w:val="04A0" w:firstRow="1" w:lastRow="0" w:firstColumn="1" w:lastColumn="0" w:noHBand="0" w:noVBand="1"/>
      </w:tblPr>
      <w:tblGrid>
        <w:gridCol w:w="6345"/>
        <w:gridCol w:w="851"/>
      </w:tblGrid>
      <w:tr w:rsidR="001106D4" w14:paraId="1E4157C4" w14:textId="77777777" w:rsidTr="005E1861">
        <w:tc>
          <w:tcPr>
            <w:tcW w:w="6345" w:type="dxa"/>
            <w:tcBorders>
              <w:top w:val="nil"/>
              <w:left w:val="nil"/>
              <w:bottom w:val="nil"/>
              <w:right w:val="nil"/>
            </w:tcBorders>
          </w:tcPr>
          <w:p w14:paraId="7C3BBAEE" w14:textId="77777777" w:rsidR="001106D4" w:rsidRDefault="001106D4" w:rsidP="005E1861">
            <m:oMathPara>
              <m:oMath>
                <m:r>
                  <w:rPr>
                    <w:rFonts w:ascii="Cambria Math" w:hAnsi="Cambria Math"/>
                  </w:rPr>
                  <m:t>R=1/T</m:t>
                </m:r>
              </m:oMath>
            </m:oMathPara>
          </w:p>
        </w:tc>
        <w:tc>
          <w:tcPr>
            <w:tcW w:w="851" w:type="dxa"/>
            <w:tcBorders>
              <w:top w:val="nil"/>
              <w:left w:val="nil"/>
              <w:bottom w:val="nil"/>
              <w:right w:val="nil"/>
            </w:tcBorders>
          </w:tcPr>
          <w:p w14:paraId="1A7F3C84" w14:textId="2F21E05F" w:rsidR="001106D4" w:rsidRDefault="001106D4" w:rsidP="005E1861">
            <w:pPr>
              <w:pStyle w:val="Descripcin"/>
            </w:pPr>
            <w:r>
              <w:t>(</w:t>
            </w:r>
            <w:r w:rsidR="00DC19E1">
              <w:fldChar w:fldCharType="begin"/>
            </w:r>
            <w:r w:rsidR="00DC19E1">
              <w:instrText xml:space="preserve"> STYLEREF 1 \s </w:instrText>
            </w:r>
            <w:r w:rsidR="00DC19E1">
              <w:fldChar w:fldCharType="separate"/>
            </w:r>
            <w:r w:rsidR="00494E53">
              <w:rPr>
                <w:noProof/>
              </w:rPr>
              <w:t>4</w:t>
            </w:r>
            <w:r w:rsidR="00DC19E1">
              <w:rPr>
                <w:noProof/>
              </w:rPr>
              <w:fldChar w:fldCharType="end"/>
            </w:r>
            <w:r w:rsidR="00954AE7">
              <w:t>–</w:t>
            </w:r>
            <w:r w:rsidR="00DC19E1">
              <w:fldChar w:fldCharType="begin"/>
            </w:r>
            <w:r w:rsidR="00DC19E1">
              <w:instrText xml:space="preserve"> SEQ ( \* ARABIC \s 1 </w:instrText>
            </w:r>
            <w:r w:rsidR="00DC19E1">
              <w:fldChar w:fldCharType="separate"/>
            </w:r>
            <w:r w:rsidR="00494E53">
              <w:rPr>
                <w:noProof/>
              </w:rPr>
              <w:t>1</w:t>
            </w:r>
            <w:r w:rsidR="00DC19E1">
              <w:rPr>
                <w:noProof/>
              </w:rPr>
              <w:fldChar w:fldCharType="end"/>
            </w:r>
            <w:r>
              <w:t>)</w:t>
            </w:r>
          </w:p>
        </w:tc>
      </w:tr>
    </w:tbl>
    <w:p w14:paraId="22EE751C" w14:textId="77777777" w:rsidR="00992934" w:rsidRDefault="00992934" w:rsidP="00992934">
      <w:r>
        <w:t xml:space="preserve">Mirando en la figura el valor del margen soportado, sale un valor de aproximadamente </w:t>
      </w:r>
      <w:r>
        <w:rPr>
          <w:rFonts w:ascii="Calibri" w:eastAsia="Calibri" w:hAnsi="Calibri" w:cs="Calibri"/>
          <w:i/>
        </w:rPr>
        <w:t>M</w:t>
      </w:r>
      <w:r>
        <w:rPr>
          <w:rFonts w:ascii="Calibri" w:eastAsia="Calibri" w:hAnsi="Calibri" w:cs="Calibri"/>
          <w:vertAlign w:val="subscript"/>
        </w:rPr>
        <w:t>3</w:t>
      </w:r>
      <w:r>
        <w:rPr>
          <w:rFonts w:ascii="Cambria" w:eastAsia="Cambria" w:hAnsi="Cambria" w:cs="Cambria"/>
          <w:i/>
          <w:vertAlign w:val="subscript"/>
        </w:rPr>
        <w:t>,</w:t>
      </w:r>
      <w:r>
        <w:rPr>
          <w:rFonts w:ascii="Calibri" w:eastAsia="Calibri" w:hAnsi="Calibri" w:cs="Calibri"/>
          <w:i/>
          <w:vertAlign w:val="subscript"/>
        </w:rPr>
        <w:t xml:space="preserve">U </w:t>
      </w:r>
      <w:r>
        <w:rPr>
          <w:rFonts w:ascii="Cambria" w:eastAsia="Cambria" w:hAnsi="Cambria" w:cs="Cambria"/>
        </w:rPr>
        <w:t xml:space="preserve">= </w:t>
      </w:r>
      <w:r>
        <w:rPr>
          <w:rFonts w:ascii="Calibri" w:eastAsia="Calibri" w:hAnsi="Calibri" w:cs="Calibri"/>
        </w:rPr>
        <w:t xml:space="preserve">18 </w:t>
      </w:r>
      <w:r>
        <w:t>dB.</w:t>
      </w:r>
    </w:p>
    <w:p w14:paraId="310F819F" w14:textId="77777777" w:rsidR="00992934" w:rsidRDefault="00992934" w:rsidP="00992934">
      <w:r>
        <w:t>Para calcular la pérdida de fidelidad calculamos la probabilidad de tener un desvanecimiento multitrayecto, obviando los desvanecimientos selectivos, dado que el régimen binario es reducido, menor de 34 Mbps,</w:t>
      </w:r>
    </w:p>
    <w:p w14:paraId="6A22C30F" w14:textId="36EE1CBE" w:rsidR="00992934" w:rsidRDefault="00992934" w:rsidP="00992934">
      <w:pPr>
        <w:pStyle w:val="MTDisplayEquation"/>
        <w:jc w:val="center"/>
      </w:pPr>
      <w:r>
        <w:rPr>
          <w:position w:val="-12"/>
        </w:rPr>
        <w:t>…</w:t>
      </w:r>
    </w:p>
    <w:p w14:paraId="52A1FB01" w14:textId="77777777" w:rsidR="00992934" w:rsidRDefault="00992934" w:rsidP="00992934">
      <w:r>
        <w:lastRenderedPageBreak/>
        <w:t>Despejamos el margen necesario,</w:t>
      </w:r>
    </w:p>
    <w:p w14:paraId="2B272610" w14:textId="77777777" w:rsidR="00992934" w:rsidRDefault="00992934" w:rsidP="00992934"/>
    <w:p w14:paraId="53AF8A0A" w14:textId="77777777" w:rsidR="00992934" w:rsidRDefault="00992934" w:rsidP="00992934">
      <w:r>
        <w:t xml:space="preserve">donde el valor del factor de aparición de multitrayecto (Multipath Occurrence Factor), </w:t>
      </w:r>
      <w:r>
        <w:rPr>
          <w:rFonts w:ascii="Calibri" w:eastAsia="Calibri" w:hAnsi="Calibri" w:cs="Calibri"/>
          <w:i/>
        </w:rPr>
        <w:t>P</w:t>
      </w:r>
      <w:r>
        <w:rPr>
          <w:rFonts w:ascii="Calibri" w:eastAsia="Calibri" w:hAnsi="Calibri" w:cs="Calibri"/>
          <w:vertAlign w:val="subscript"/>
        </w:rPr>
        <w:t>0</w:t>
      </w:r>
      <w:r>
        <w:t xml:space="preserve">, se calcula a partir del valor del actividad multitrayecto </w:t>
      </w:r>
      <w:r w:rsidRPr="00A639DE">
        <w:rPr>
          <w:rFonts w:ascii="Calibri" w:eastAsia="Calibri" w:hAnsi="Calibri" w:cs="Calibri"/>
          <w:i/>
        </w:rPr>
        <w:t>η</w:t>
      </w:r>
      <w:r>
        <w:rPr>
          <w:rFonts w:ascii="Calibri" w:eastAsia="Calibri" w:hAnsi="Calibri" w:cs="Calibri"/>
        </w:rPr>
        <w:t xml:space="preserve"> </w:t>
      </w:r>
      <w:r>
        <w:rPr>
          <w:rFonts w:ascii="Cambria" w:eastAsia="Cambria" w:hAnsi="Cambria" w:cs="Cambria"/>
        </w:rPr>
        <w:t xml:space="preserve">= </w:t>
      </w:r>
      <w:r>
        <w:rPr>
          <w:rFonts w:ascii="Calibri" w:eastAsia="Calibri" w:hAnsi="Calibri" w:cs="Calibri"/>
        </w:rPr>
        <w:t>0</w:t>
      </w:r>
      <w:r>
        <w:rPr>
          <w:rFonts w:ascii="Cambria" w:eastAsia="Cambria" w:hAnsi="Cambria" w:cs="Cambria"/>
          <w:i/>
        </w:rPr>
        <w:t>.</w:t>
      </w:r>
      <w:r>
        <w:rPr>
          <w:rFonts w:ascii="Calibri" w:eastAsia="Calibri" w:hAnsi="Calibri" w:cs="Calibri"/>
        </w:rPr>
        <w:t xml:space="preserve">2573 </w:t>
      </w:r>
      <w:r>
        <w:t>(en tanto por uno),</w:t>
      </w:r>
    </w:p>
    <w:p w14:paraId="4E63D5B5" w14:textId="5F46884C" w:rsidR="00132136" w:rsidRDefault="00132136" w:rsidP="0058336D">
      <w:pPr>
        <w:pStyle w:val="Ttulo2"/>
      </w:pPr>
      <w:bookmarkStart w:id="264" w:name="_Toc230309123"/>
      <w:r>
        <w:t>Radioenlace …</w:t>
      </w:r>
      <w:bookmarkEnd w:id="264"/>
    </w:p>
    <w:p w14:paraId="670A6EE5" w14:textId="5ADFFB79" w:rsidR="00132136" w:rsidRDefault="00132136" w:rsidP="00132136">
      <w:r>
        <w:t>Una compañía de telefonía móvil …</w:t>
      </w:r>
    </w:p>
    <w:p w14:paraId="3938A785" w14:textId="77777777" w:rsidR="00132136" w:rsidRDefault="00132136" w:rsidP="00132136">
      <w:r>
        <w:t>Se pide</w:t>
      </w:r>
    </w:p>
    <w:p w14:paraId="4D7F69CA" w14:textId="171A850E" w:rsidR="00132136" w:rsidRDefault="00132136" w:rsidP="00132136">
      <w:r>
        <w:rPr>
          <w:b/>
        </w:rPr>
        <w:t xml:space="preserve">a) </w:t>
      </w:r>
      <w:r>
        <w:t>Calcule …</w:t>
      </w:r>
    </w:p>
    <w:p w14:paraId="2C0A475F" w14:textId="77777777" w:rsidR="00132136" w:rsidRPr="00B42479" w:rsidRDefault="00132136" w:rsidP="00132136">
      <w:pPr>
        <w:rPr>
          <w:b/>
        </w:rPr>
      </w:pPr>
      <w:r w:rsidRPr="00B42479">
        <w:rPr>
          <w:b/>
        </w:rPr>
        <w:t>Solución.</w:t>
      </w:r>
    </w:p>
    <w:p w14:paraId="2160CAF3" w14:textId="6F6F16AA" w:rsidR="00132136" w:rsidRDefault="00132136" w:rsidP="00132136">
      <w:r>
        <w:rPr>
          <w:b/>
        </w:rPr>
        <w:t xml:space="preserve">a) </w:t>
      </w:r>
      <w:r>
        <w:t xml:space="preserve">En principio </w:t>
      </w:r>
    </w:p>
    <w:p w14:paraId="6DB5D27C" w14:textId="77777777" w:rsidR="00132136" w:rsidRDefault="00132136" w:rsidP="00992934"/>
    <w:p w14:paraId="104F8EE2" w14:textId="06B467A0" w:rsidR="00992934" w:rsidRDefault="00992934" w:rsidP="00992934">
      <w:r>
        <w:t>(...)</w:t>
      </w:r>
    </w:p>
    <w:p w14:paraId="51F8111B" w14:textId="77777777" w:rsidR="00C0677A" w:rsidRDefault="00C0677A" w:rsidP="00992934"/>
    <w:p w14:paraId="34B52A8D" w14:textId="77777777" w:rsidR="00C0677A" w:rsidRDefault="00C0677A" w:rsidP="00992934"/>
    <w:p w14:paraId="252E32B9" w14:textId="77777777" w:rsidR="00C0677A" w:rsidRDefault="00C0677A" w:rsidP="00992934"/>
    <w:p w14:paraId="785CB254" w14:textId="77777777" w:rsidR="00C0677A" w:rsidRDefault="00C0677A" w:rsidP="00992934"/>
    <w:p w14:paraId="17323987" w14:textId="77777777" w:rsidR="00C0677A" w:rsidRDefault="00C0677A" w:rsidP="00992934"/>
    <w:p w14:paraId="7CD5B101" w14:textId="77777777" w:rsidR="00C0677A" w:rsidRDefault="00C0677A" w:rsidP="00992934"/>
    <w:p w14:paraId="2CF45FB6" w14:textId="77777777" w:rsidR="00C0677A" w:rsidRDefault="00C0677A" w:rsidP="00992934"/>
    <w:p w14:paraId="360895C5" w14:textId="77777777" w:rsidR="00C0677A" w:rsidRDefault="00C0677A" w:rsidP="00992934"/>
    <w:p w14:paraId="02667971" w14:textId="77777777" w:rsidR="00C0677A" w:rsidRDefault="00C0677A" w:rsidP="00992934"/>
    <w:p w14:paraId="304D937B" w14:textId="77777777" w:rsidR="00C0677A" w:rsidRDefault="00C0677A" w:rsidP="00992934"/>
    <w:p w14:paraId="2B1FAEB4" w14:textId="77777777" w:rsidR="00C0677A" w:rsidRDefault="00C0677A" w:rsidP="00992934"/>
    <w:p w14:paraId="797DF1C6" w14:textId="77777777" w:rsidR="00C0677A" w:rsidRDefault="00C0677A" w:rsidP="00992934"/>
    <w:p w14:paraId="6FB13695" w14:textId="77777777" w:rsidR="00C0677A" w:rsidRDefault="00C0677A" w:rsidP="00992934"/>
    <w:p w14:paraId="7C87E37E" w14:textId="77777777" w:rsidR="00C0677A" w:rsidRDefault="00C0677A" w:rsidP="00992934"/>
    <w:p w14:paraId="042F523C" w14:textId="77777777" w:rsidR="00C0677A" w:rsidRDefault="00C0677A" w:rsidP="00992934"/>
    <w:p w14:paraId="26728C35" w14:textId="77777777" w:rsidR="00C0677A" w:rsidRDefault="00C0677A" w:rsidP="00992934"/>
    <w:p w14:paraId="1379A0E0" w14:textId="77777777" w:rsidR="00C0677A" w:rsidRDefault="00C0677A" w:rsidP="00992934"/>
    <w:p w14:paraId="3C1D8020" w14:textId="77777777" w:rsidR="00C0677A" w:rsidRDefault="00C0677A" w:rsidP="00992934"/>
    <w:p w14:paraId="52C921CB" w14:textId="77777777" w:rsidR="00C0677A" w:rsidRDefault="00C0677A" w:rsidP="00992934"/>
    <w:p w14:paraId="09223E3E" w14:textId="77777777" w:rsidR="00C0677A" w:rsidRDefault="00C0677A" w:rsidP="00992934"/>
    <w:p w14:paraId="01BA8DAB" w14:textId="77777777" w:rsidR="00C0677A" w:rsidRDefault="00C0677A" w:rsidP="00992934"/>
    <w:p w14:paraId="6CD994FD" w14:textId="77777777" w:rsidR="00C0677A" w:rsidRDefault="00C0677A" w:rsidP="00992934"/>
    <w:p w14:paraId="72358CC5" w14:textId="77777777" w:rsidR="00C0677A" w:rsidRDefault="00C0677A" w:rsidP="00992934"/>
    <w:p w14:paraId="0B6650D7" w14:textId="77777777" w:rsidR="00C0677A" w:rsidRDefault="00C0677A" w:rsidP="00992934"/>
    <w:p w14:paraId="6F37F18A" w14:textId="77777777" w:rsidR="00C0677A" w:rsidRDefault="00C0677A" w:rsidP="00992934"/>
    <w:p w14:paraId="503A2621" w14:textId="77777777" w:rsidR="00C0677A" w:rsidRDefault="00C0677A" w:rsidP="00992934"/>
    <w:p w14:paraId="61D5A883" w14:textId="77777777" w:rsidR="00C0677A" w:rsidRDefault="00C0677A" w:rsidP="00992934"/>
    <w:p w14:paraId="5CAE9257" w14:textId="77777777" w:rsidR="00C0677A" w:rsidRDefault="00C0677A" w:rsidP="00992934"/>
    <w:p w14:paraId="3030EAE6" w14:textId="77777777" w:rsidR="00C0677A" w:rsidRDefault="00C0677A" w:rsidP="00992934"/>
    <w:p w14:paraId="5FB0447B" w14:textId="77777777" w:rsidR="00C0677A" w:rsidRDefault="00C0677A" w:rsidP="00992934"/>
    <w:p w14:paraId="0840151A" w14:textId="77777777" w:rsidR="00C0677A" w:rsidRDefault="00C0677A" w:rsidP="00992934"/>
    <w:p w14:paraId="1D7647EF" w14:textId="77777777" w:rsidR="00C0677A" w:rsidRDefault="00C0677A" w:rsidP="00992934"/>
    <w:p w14:paraId="5DB26C39" w14:textId="77777777" w:rsidR="00C0677A" w:rsidRDefault="00C0677A" w:rsidP="00992934"/>
    <w:p w14:paraId="20EE9CBA" w14:textId="77777777" w:rsidR="00C0677A" w:rsidRDefault="00C0677A" w:rsidP="00992934"/>
    <w:p w14:paraId="7C30C88C" w14:textId="77777777" w:rsidR="00C0677A" w:rsidRDefault="00C0677A" w:rsidP="00992934"/>
    <w:p w14:paraId="768A9A97" w14:textId="77777777" w:rsidR="00C0677A" w:rsidRDefault="00C0677A" w:rsidP="00992934"/>
    <w:p w14:paraId="15CAF7B8" w14:textId="69D78325" w:rsidR="009A71A2" w:rsidRPr="00BA57DB" w:rsidRDefault="00792620" w:rsidP="00992934">
      <w:pPr>
        <w:pStyle w:val="Ttulo1"/>
        <w:numPr>
          <w:ilvl w:val="0"/>
          <w:numId w:val="0"/>
        </w:numPr>
      </w:pPr>
      <w:bookmarkStart w:id="265" w:name="_Toc230309124"/>
      <w:r>
        <w:lastRenderedPageBreak/>
        <w:t>Referenc</w:t>
      </w:r>
      <w:r w:rsidR="00850E80">
        <w:t>ia</w:t>
      </w:r>
      <w:r>
        <w:t>s</w:t>
      </w:r>
      <w:bookmarkEnd w:id="265"/>
    </w:p>
    <w:p w14:paraId="268E025F" w14:textId="77777777" w:rsidR="009A71A2" w:rsidRPr="00BA57DB" w:rsidRDefault="009A71A2" w:rsidP="00CE7DF3">
      <w:pPr>
        <w:jc w:val="right"/>
      </w:pPr>
    </w:p>
    <w:sdt>
      <w:sdtPr>
        <w:rPr>
          <w:smallCaps/>
        </w:rPr>
        <w:id w:val="1246073404"/>
        <w:docPartObj>
          <w:docPartGallery w:val="Bibliographies"/>
          <w:docPartUnique/>
        </w:docPartObj>
      </w:sdtPr>
      <w:sdtEndPr>
        <w:rPr>
          <w:smallCaps w:val="0"/>
        </w:rPr>
      </w:sdtEndPr>
      <w:sdtContent>
        <w:sdt>
          <w:sdtPr>
            <w:id w:val="111145805"/>
            <w:bibliography/>
          </w:sdtPr>
          <w:sdtEndPr/>
          <w:sdtContent>
            <w:p w14:paraId="30FDB6A7" w14:textId="77777777" w:rsidR="0006068D" w:rsidRDefault="00EC33E1" w:rsidP="00E54D7D">
              <w:pPr>
                <w:rPr>
                  <w:rFonts w:asciiTheme="minorHAnsi" w:hAnsiTheme="minorHAnsi"/>
                  <w:noProof/>
                  <w:spacing w:val="0"/>
                  <w:sz w:val="22"/>
                  <w14:ligatures w14:val="none"/>
                  <w14:cntxtAlts w14:val="0"/>
                </w:rPr>
              </w:pPr>
              <w:r w:rsidRPr="00BA57DB">
                <w:fldChar w:fldCharType="begin"/>
              </w:r>
              <w:r w:rsidRPr="00BA57DB">
                <w:instrText>BIBLIOGRAPHY</w:instrText>
              </w:r>
              <w:r w:rsidRPr="00BA57DB">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97"/>
                <w:gridCol w:w="6861"/>
              </w:tblGrid>
              <w:tr w:rsidR="0006068D" w14:paraId="1CD727D0" w14:textId="77777777">
                <w:trPr>
                  <w:tblCellSpacing w:w="15" w:type="dxa"/>
                </w:trPr>
                <w:tc>
                  <w:tcPr>
                    <w:tcW w:w="50" w:type="pct"/>
                    <w:hideMark/>
                  </w:tcPr>
                  <w:p w14:paraId="1054EABB" w14:textId="77777777" w:rsidR="0006068D" w:rsidRDefault="0006068D">
                    <w:pPr>
                      <w:pStyle w:val="Bibliografa"/>
                      <w:rPr>
                        <w:rFonts w:eastAsiaTheme="minorEastAsia"/>
                        <w:noProof/>
                      </w:rPr>
                    </w:pPr>
                    <w:r>
                      <w:rPr>
                        <w:noProof/>
                      </w:rPr>
                      <w:t xml:space="preserve">[1] </w:t>
                    </w:r>
                  </w:p>
                </w:tc>
                <w:tc>
                  <w:tcPr>
                    <w:tcW w:w="0" w:type="auto"/>
                    <w:hideMark/>
                  </w:tcPr>
                  <w:p w14:paraId="24BDB50B" w14:textId="77777777" w:rsidR="0006068D" w:rsidRDefault="0006068D">
                    <w:pPr>
                      <w:pStyle w:val="Bibliografa"/>
                      <w:rPr>
                        <w:rFonts w:eastAsiaTheme="minorEastAsia"/>
                        <w:noProof/>
                      </w:rPr>
                    </w:pPr>
                    <w:r>
                      <w:rPr>
                        <w:noProof/>
                      </w:rPr>
                      <w:t xml:space="preserve">Autor, «Este es el ejemplo de una cita,» </w:t>
                    </w:r>
                    <w:r>
                      <w:rPr>
                        <w:i/>
                        <w:iCs/>
                        <w:noProof/>
                      </w:rPr>
                      <w:t xml:space="preserve">Tesis Doctoral, </w:t>
                    </w:r>
                    <w:r>
                      <w:rPr>
                        <w:noProof/>
                      </w:rPr>
                      <w:t xml:space="preserve">vol. 2, nº 13, 2012. </w:t>
                    </w:r>
                  </w:p>
                </w:tc>
              </w:tr>
              <w:tr w:rsidR="0006068D" w14:paraId="3BDA0C0E" w14:textId="77777777">
                <w:trPr>
                  <w:tblCellSpacing w:w="15" w:type="dxa"/>
                </w:trPr>
                <w:tc>
                  <w:tcPr>
                    <w:tcW w:w="50" w:type="pct"/>
                    <w:hideMark/>
                  </w:tcPr>
                  <w:p w14:paraId="051F0E9D" w14:textId="77777777" w:rsidR="0006068D" w:rsidRDefault="0006068D">
                    <w:pPr>
                      <w:pStyle w:val="Bibliografa"/>
                      <w:rPr>
                        <w:rFonts w:eastAsiaTheme="minorEastAsia"/>
                        <w:noProof/>
                      </w:rPr>
                    </w:pPr>
                    <w:r>
                      <w:rPr>
                        <w:noProof/>
                      </w:rPr>
                      <w:t xml:space="preserve">[2] </w:t>
                    </w:r>
                  </w:p>
                </w:tc>
                <w:tc>
                  <w:tcPr>
                    <w:tcW w:w="0" w:type="auto"/>
                    <w:hideMark/>
                  </w:tcPr>
                  <w:p w14:paraId="13804B6B" w14:textId="77777777" w:rsidR="0006068D" w:rsidRDefault="0006068D">
                    <w:pPr>
                      <w:pStyle w:val="Bibliografa"/>
                      <w:rPr>
                        <w:rFonts w:eastAsiaTheme="minorEastAsia"/>
                        <w:noProof/>
                      </w:rPr>
                    </w:pPr>
                    <w:r>
                      <w:rPr>
                        <w:noProof/>
                      </w:rPr>
                      <w:t xml:space="preserve">O. Autor, «Otra cita distinta,» </w:t>
                    </w:r>
                    <w:r>
                      <w:rPr>
                        <w:i/>
                        <w:iCs/>
                        <w:noProof/>
                      </w:rPr>
                      <w:t xml:space="preserve">revista, </w:t>
                    </w:r>
                    <w:r>
                      <w:rPr>
                        <w:noProof/>
                      </w:rPr>
                      <w:t xml:space="preserve">p. 12, 2001. </w:t>
                    </w:r>
                  </w:p>
                </w:tc>
              </w:tr>
            </w:tbl>
            <w:p w14:paraId="370D5A2A" w14:textId="77777777" w:rsidR="0006068D" w:rsidRDefault="0006068D">
              <w:pPr>
                <w:rPr>
                  <w:rFonts w:eastAsia="Times New Roman"/>
                  <w:noProof/>
                </w:rPr>
              </w:pPr>
            </w:p>
            <w:p w14:paraId="2B75A7F9" w14:textId="77777777" w:rsidR="00C0677A" w:rsidRDefault="00EC33E1" w:rsidP="00C0677A">
              <w:r w:rsidRPr="00BA57DB">
                <w:rPr>
                  <w:b/>
                  <w:bCs/>
                </w:rPr>
                <w:fldChar w:fldCharType="end"/>
              </w:r>
            </w:p>
            <w:p w14:paraId="7E956BB0" w14:textId="77777777" w:rsidR="00C0677A" w:rsidRDefault="00C0677A" w:rsidP="00C0677A"/>
            <w:p w14:paraId="45514CB4" w14:textId="77777777" w:rsidR="00C0677A" w:rsidRDefault="00C0677A" w:rsidP="00C0677A"/>
            <w:p w14:paraId="5AF86257" w14:textId="77777777" w:rsidR="00C0677A" w:rsidRDefault="00C0677A" w:rsidP="00C0677A"/>
            <w:p w14:paraId="05E1925A" w14:textId="77777777" w:rsidR="00C0677A" w:rsidRDefault="00C0677A" w:rsidP="00C0677A"/>
            <w:p w14:paraId="39B84C01" w14:textId="77777777" w:rsidR="00C0677A" w:rsidRDefault="00C0677A" w:rsidP="00C0677A"/>
            <w:p w14:paraId="6E489CE0" w14:textId="77777777" w:rsidR="00C0677A" w:rsidRDefault="00C0677A" w:rsidP="00C0677A"/>
            <w:p w14:paraId="72B72765" w14:textId="77777777" w:rsidR="00C0677A" w:rsidRDefault="00C0677A" w:rsidP="00C0677A"/>
            <w:p w14:paraId="776F4ECA" w14:textId="77777777" w:rsidR="00C0677A" w:rsidRDefault="00C0677A" w:rsidP="00C0677A"/>
            <w:p w14:paraId="042E9A64" w14:textId="77777777" w:rsidR="00C0677A" w:rsidRDefault="00C0677A" w:rsidP="00C0677A"/>
            <w:p w14:paraId="0AE59D50" w14:textId="77777777" w:rsidR="00C0677A" w:rsidRDefault="00C0677A" w:rsidP="00C0677A"/>
            <w:p w14:paraId="25D0B545" w14:textId="77777777" w:rsidR="00C0677A" w:rsidRDefault="00C0677A" w:rsidP="00C0677A"/>
            <w:p w14:paraId="52C6DC2D" w14:textId="77777777" w:rsidR="00C0677A" w:rsidRDefault="00C0677A" w:rsidP="00C0677A"/>
            <w:p w14:paraId="31F98875" w14:textId="77777777" w:rsidR="00C0677A" w:rsidRDefault="00C0677A" w:rsidP="00C0677A"/>
            <w:p w14:paraId="6A344A82" w14:textId="77777777" w:rsidR="00BD5EDF" w:rsidRDefault="00BD5EDF" w:rsidP="00C0677A"/>
            <w:p w14:paraId="731B3A23" w14:textId="77777777" w:rsidR="00BD5EDF" w:rsidRDefault="00BD5EDF" w:rsidP="00C0677A"/>
            <w:p w14:paraId="7692338B" w14:textId="77777777" w:rsidR="00BD5EDF" w:rsidRDefault="00BD5EDF" w:rsidP="00C0677A"/>
            <w:p w14:paraId="61D04BD0" w14:textId="77777777" w:rsidR="00BD5EDF" w:rsidRDefault="00BD5EDF" w:rsidP="00C0677A"/>
            <w:p w14:paraId="0EF94F32" w14:textId="77777777" w:rsidR="00BD5EDF" w:rsidRDefault="00BD5EDF" w:rsidP="00C0677A"/>
            <w:p w14:paraId="0D5FE278" w14:textId="77777777" w:rsidR="00BD5EDF" w:rsidRDefault="00BD5EDF" w:rsidP="00C0677A"/>
            <w:p w14:paraId="327FDD00" w14:textId="77777777" w:rsidR="00BD5EDF" w:rsidRDefault="00BD5EDF" w:rsidP="00C0677A"/>
            <w:p w14:paraId="6E4E26CF" w14:textId="77777777" w:rsidR="00BD5EDF" w:rsidRDefault="00BD5EDF" w:rsidP="00C0677A"/>
            <w:p w14:paraId="4733BCEC" w14:textId="77777777" w:rsidR="00BD5EDF" w:rsidRDefault="00BD5EDF" w:rsidP="00C0677A"/>
            <w:p w14:paraId="26E38EF7" w14:textId="77777777" w:rsidR="00BD5EDF" w:rsidRDefault="00BD5EDF" w:rsidP="00C0677A"/>
            <w:p w14:paraId="02F05C6C" w14:textId="77777777" w:rsidR="00BD5EDF" w:rsidRDefault="00BD5EDF" w:rsidP="00C0677A"/>
            <w:p w14:paraId="5A1641AC" w14:textId="77777777" w:rsidR="00BD5EDF" w:rsidRDefault="00BD5EDF" w:rsidP="00C0677A"/>
            <w:p w14:paraId="22E2444C" w14:textId="77777777" w:rsidR="00BD5EDF" w:rsidRDefault="00BD5EDF" w:rsidP="00C0677A"/>
            <w:p w14:paraId="5D62D5CC" w14:textId="77777777" w:rsidR="00BD5EDF" w:rsidRDefault="00BD5EDF" w:rsidP="00C0677A"/>
            <w:p w14:paraId="33B0EA2C" w14:textId="77777777" w:rsidR="00BD5EDF" w:rsidRDefault="00BD5EDF" w:rsidP="00C0677A"/>
            <w:p w14:paraId="25146584" w14:textId="77777777" w:rsidR="00BD5EDF" w:rsidRDefault="00BD5EDF" w:rsidP="00C0677A"/>
            <w:p w14:paraId="1A873007" w14:textId="77777777" w:rsidR="00BD5EDF" w:rsidRDefault="00BD5EDF" w:rsidP="00C0677A"/>
            <w:p w14:paraId="4F4A436D" w14:textId="77777777" w:rsidR="00BD5EDF" w:rsidRDefault="00BD5EDF" w:rsidP="00C0677A"/>
            <w:p w14:paraId="6F097FFE" w14:textId="77777777" w:rsidR="00BD5EDF" w:rsidRDefault="00BD5EDF" w:rsidP="00C0677A"/>
            <w:p w14:paraId="5A80137B" w14:textId="77777777" w:rsidR="00BD5EDF" w:rsidRDefault="00BD5EDF" w:rsidP="00C0677A"/>
            <w:p w14:paraId="7E783836" w14:textId="77777777" w:rsidR="00BD5EDF" w:rsidRDefault="00BD5EDF" w:rsidP="00C0677A"/>
            <w:p w14:paraId="65116A59" w14:textId="77777777" w:rsidR="00BD5EDF" w:rsidRDefault="00BD5EDF" w:rsidP="00C0677A"/>
            <w:p w14:paraId="6829C68D" w14:textId="77777777" w:rsidR="00BD5EDF" w:rsidRDefault="00BD5EDF" w:rsidP="00C0677A"/>
            <w:p w14:paraId="25B2F07B" w14:textId="77777777" w:rsidR="00BD5EDF" w:rsidRDefault="00BD5EDF" w:rsidP="00C0677A"/>
            <w:p w14:paraId="5CC06FAE" w14:textId="77777777" w:rsidR="00BD5EDF" w:rsidRDefault="00BD5EDF" w:rsidP="00C0677A"/>
            <w:p w14:paraId="5D894D9C" w14:textId="77777777" w:rsidR="00BD5EDF" w:rsidRDefault="00BD5EDF" w:rsidP="00C0677A"/>
            <w:p w14:paraId="254448EB" w14:textId="5BB9B659" w:rsidR="00C0677A" w:rsidRPr="00C0677A" w:rsidRDefault="00DC19E1" w:rsidP="00C0677A"/>
          </w:sdtContent>
        </w:sdt>
      </w:sdtContent>
    </w:sdt>
    <w:bookmarkStart w:id="266" w:name="_Toc229935590" w:displacedByCustomXml="prev"/>
    <w:bookmarkStart w:id="267" w:name="_Toc229935398" w:displacedByCustomXml="prev"/>
    <w:bookmarkStart w:id="268" w:name="_Toc345079976" w:displacedByCustomXml="prev"/>
    <w:p w14:paraId="3C081173" w14:textId="77777777" w:rsidR="009C7E85" w:rsidRPr="0018156B" w:rsidRDefault="00850E80" w:rsidP="0018156B">
      <w:pPr>
        <w:pStyle w:val="Ttulo1"/>
        <w:numPr>
          <w:ilvl w:val="0"/>
          <w:numId w:val="0"/>
        </w:numPr>
        <w:rPr>
          <w:rStyle w:val="Ttulo1Car"/>
          <w:b/>
          <w:smallCaps/>
        </w:rPr>
      </w:pPr>
      <w:bookmarkStart w:id="269" w:name="_Toc345079977"/>
      <w:bookmarkStart w:id="270" w:name="_Toc229935399"/>
      <w:bookmarkStart w:id="271" w:name="_Toc229935591"/>
      <w:bookmarkStart w:id="272" w:name="_Toc230309126"/>
      <w:bookmarkEnd w:id="268"/>
      <w:bookmarkEnd w:id="267"/>
      <w:bookmarkEnd w:id="266"/>
      <w:r w:rsidRPr="0018156B">
        <w:rPr>
          <w:rStyle w:val="Ttulo1Car"/>
          <w:b/>
          <w:smallCaps/>
        </w:rPr>
        <w:lastRenderedPageBreak/>
        <w:t>Índice de Conceptos</w:t>
      </w:r>
      <w:bookmarkEnd w:id="269"/>
      <w:bookmarkEnd w:id="270"/>
      <w:bookmarkEnd w:id="271"/>
      <w:bookmarkEnd w:id="272"/>
    </w:p>
    <w:p w14:paraId="1C9249F6" w14:textId="77777777" w:rsidR="00AF7A7E" w:rsidRDefault="00AF7A7E" w:rsidP="00AF7A7E">
      <w:pPr>
        <w:rPr>
          <w:lang w:eastAsia="es-ES"/>
        </w:rPr>
      </w:pPr>
    </w:p>
    <w:p w14:paraId="332C2C66" w14:textId="77777777" w:rsidR="00AF7A7E" w:rsidRPr="00AF7A7E" w:rsidRDefault="00AF7A7E" w:rsidP="00AF7A7E">
      <w:pPr>
        <w:rPr>
          <w:lang w:eastAsia="es-ES"/>
        </w:rPr>
      </w:pPr>
    </w:p>
    <w:p w14:paraId="3C84AC8F" w14:textId="46EEB182" w:rsidR="0006068D" w:rsidRDefault="00BD6558" w:rsidP="00FE1B77">
      <w:pPr>
        <w:ind w:left="708" w:hanging="708"/>
        <w:rPr>
          <w:noProof/>
        </w:rPr>
      </w:pPr>
      <w:r w:rsidRPr="00BA57DB">
        <w:rPr>
          <w:i/>
        </w:rPr>
        <w:fldChar w:fldCharType="begin"/>
      </w:r>
      <w:r w:rsidRPr="00BA57DB">
        <w:rPr>
          <w:i/>
        </w:rPr>
        <w:instrText xml:space="preserve"> INDEX \e "</w:instrText>
      </w:r>
      <w:r w:rsidRPr="00BA57DB">
        <w:rPr>
          <w:i/>
        </w:rPr>
        <w:tab/>
        <w:instrText xml:space="preserve">" \c "2" \z "2057" </w:instrText>
      </w:r>
      <w:r w:rsidRPr="00BA57DB">
        <w:rPr>
          <w:i/>
        </w:rPr>
        <w:fldChar w:fldCharType="separate"/>
      </w:r>
    </w:p>
    <w:p w14:paraId="48DCB5DA" w14:textId="77777777" w:rsidR="0006068D" w:rsidRDefault="0006068D">
      <w:pPr>
        <w:pStyle w:val="ndice1"/>
        <w:tabs>
          <w:tab w:val="right" w:leader="dot" w:pos="3032"/>
        </w:tabs>
        <w:rPr>
          <w:noProof/>
        </w:rPr>
      </w:pPr>
      <w:r>
        <w:rPr>
          <w:noProof/>
        </w:rPr>
        <w:t>conceptos</w:t>
      </w:r>
      <w:r>
        <w:rPr>
          <w:noProof/>
        </w:rPr>
        <w:tab/>
        <w:t>9</w:t>
      </w:r>
    </w:p>
    <w:p w14:paraId="00F1DD19" w14:textId="2E0DA224" w:rsidR="00FE1B77" w:rsidRDefault="00FE1B77" w:rsidP="00FE1B77"/>
    <w:p w14:paraId="6CB9F220" w14:textId="5D3FD6B3" w:rsidR="0018156B" w:rsidRPr="00BA57DB" w:rsidRDefault="00BD6558" w:rsidP="00FE1B77">
      <w:pPr>
        <w:ind w:left="708" w:hanging="708"/>
        <w:rPr>
          <w:i/>
        </w:rPr>
      </w:pPr>
      <w:r w:rsidRPr="00BA57DB">
        <w:rPr>
          <w:i/>
        </w:rPr>
        <w:fldChar w:fldCharType="end"/>
      </w:r>
      <w:bookmarkEnd w:id="43"/>
    </w:p>
    <w:sectPr w:rsidR="0018156B" w:rsidRPr="00BA57DB" w:rsidSect="0073035E">
      <w:type w:val="oddPage"/>
      <w:pgSz w:w="9620" w:h="11900" w:code="11"/>
      <w:pgMar w:top="1134" w:right="1134" w:bottom="851" w:left="1134" w:header="0" w:footer="0" w:gutter="284"/>
      <w:cols w:space="708"/>
      <w:titlePg/>
      <w:docGrid w:linePitch="360"/>
    </w:sectPr>
  </w:body>
</w:document>
</file>

<file path=word/customizations.xml><?xml version="1.0" encoding="utf-8"?>
<wne:tcg xmlns:r="http://schemas.openxmlformats.org/officeDocument/2006/relationships" xmlns:wne="http://schemas.microsoft.com/office/word/2006/wordml">
  <wne:keymaps>
    <wne:keymap wne:kcmPrimary="02BE">
      <wne:acd wne:acdName="acd1"/>
    </wne:keymap>
  </wne:keymaps>
  <wne:toolbars>
    <wne:acdManifest>
      <wne:acdEntry wne:acdName="acd0"/>
      <wne:acdEntry wne:acdName="acd1"/>
    </wne:acdManifest>
  </wne:toolbars>
  <wne:acds>
    <wne:acd wne:acdName="acd0" wne:fciIndexBasedOn="0164"/>
    <wne:acd wne:argValue="UABhAGwAYQB0AGkAbgBvAA==" wne:acdName="acd1" wne:fciIndexBasedOn="0164"/>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66CD51" w14:textId="77777777" w:rsidR="00DC19E1" w:rsidRDefault="00DC19E1" w:rsidP="0096105C">
      <w:pPr>
        <w:spacing w:after="0"/>
      </w:pPr>
      <w:r>
        <w:separator/>
      </w:r>
    </w:p>
  </w:endnote>
  <w:endnote w:type="continuationSeparator" w:id="0">
    <w:p w14:paraId="497B6F60" w14:textId="77777777" w:rsidR="00DC19E1" w:rsidRDefault="00DC19E1" w:rsidP="0096105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HelveticaLT-Narrow">
    <w:altName w:val="Helvetica LT Narrow"/>
    <w:panose1 w:val="00000000000000000000"/>
    <w:charset w:val="00"/>
    <w:family w:val="auto"/>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auto"/>
    <w:notTrueType/>
    <w:pitch w:val="default"/>
    <w:sig w:usb0="00000003" w:usb1="00000000" w:usb2="00000000" w:usb3="00000000" w:csb0="00000001" w:csb1="00000000"/>
  </w:font>
  <w:font w:name="TimesNewRomanPS-Bold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Palatino">
    <w:altName w:val="Book Antiqua"/>
    <w:charset w:val="00"/>
    <w:family w:val="auto"/>
    <w:pitch w:val="variable"/>
    <w:sig w:usb0="A00002FF" w:usb1="7800205A" w:usb2="14600000" w:usb3="00000000" w:csb0="000001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BDF582" w14:textId="77777777" w:rsidR="00251E7E" w:rsidRDefault="00251E7E" w:rsidP="00117ECF">
    <w:pPr>
      <w:pStyle w:val="Piedepgina"/>
      <w:framePr w:wrap="around" w:vAnchor="text" w:hAnchor="page" w:x="4896" w:y="-604"/>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14:paraId="2304548C" w14:textId="77777777" w:rsidR="00251E7E" w:rsidRDefault="00251E7E">
    <w:pPr>
      <w:pStyle w:val="Piedepgina"/>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5B7D4E" w14:textId="77777777" w:rsidR="00251E7E" w:rsidRDefault="00251E7E" w:rsidP="00992934"/>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C248EC" w14:textId="77777777" w:rsidR="00251E7E" w:rsidRDefault="00251E7E" w:rsidP="00B219FB">
    <w:pPr>
      <w:pStyle w:val="Piedepgina"/>
      <w:framePr w:wrap="around" w:vAnchor="text" w:hAnchor="page" w:x="4941" w:y="-416"/>
      <w:rPr>
        <w:rStyle w:val="Nmerodepgina"/>
      </w:rPr>
    </w:pPr>
    <w:r>
      <w:rPr>
        <w:rStyle w:val="Nmerodepgina"/>
      </w:rPr>
      <w:fldChar w:fldCharType="begin"/>
    </w:r>
    <w:r>
      <w:rPr>
        <w:rStyle w:val="Nmerodepgina"/>
      </w:rPr>
      <w:instrText xml:space="preserve">PAGE  </w:instrText>
    </w:r>
    <w:r>
      <w:rPr>
        <w:rStyle w:val="Nmerodepgina"/>
      </w:rPr>
      <w:fldChar w:fldCharType="separate"/>
    </w:r>
    <w:r w:rsidR="00494E53">
      <w:rPr>
        <w:rStyle w:val="Nmerodepgina"/>
        <w:noProof/>
      </w:rPr>
      <w:t>29</w:t>
    </w:r>
    <w:r>
      <w:rPr>
        <w:rStyle w:val="Nmerodepgina"/>
      </w:rPr>
      <w:fldChar w:fldCharType="end"/>
    </w:r>
  </w:p>
  <w:p w14:paraId="5307E36C" w14:textId="77777777" w:rsidR="00251E7E" w:rsidRDefault="00251E7E" w:rsidP="00FF25DC">
    <w:pPr>
      <w:ind w:right="360"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5C305C" w14:textId="77777777" w:rsidR="00251E7E" w:rsidRDefault="00251E7E" w:rsidP="00992934"/>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0A8E13" w14:textId="77777777" w:rsidR="00251E7E" w:rsidRDefault="00251E7E" w:rsidP="0099293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38802E" w14:textId="77777777" w:rsidR="00251E7E" w:rsidRDefault="00251E7E" w:rsidP="00B80649">
    <w:pPr>
      <w:pStyle w:val="Piedepgina"/>
      <w:framePr w:wrap="around" w:vAnchor="text" w:hAnchor="margin" w:xAlign="center" w:y="1"/>
      <w:rPr>
        <w:rStyle w:val="Nmerodepgina"/>
      </w:rPr>
    </w:pPr>
    <w:r>
      <w:rPr>
        <w:rStyle w:val="Nmerodepgina"/>
      </w:rPr>
      <w:fldChar w:fldCharType="begin"/>
    </w:r>
    <w:r>
      <w:rPr>
        <w:rStyle w:val="Nmerodepgina"/>
      </w:rPr>
      <w:instrText xml:space="preserve">PAGE  </w:instrText>
    </w:r>
    <w:r>
      <w:rPr>
        <w:rStyle w:val="Nmerodepgina"/>
      </w:rPr>
      <w:fldChar w:fldCharType="separate"/>
    </w:r>
    <w:r w:rsidR="00494E53">
      <w:rPr>
        <w:rStyle w:val="Nmerodepgina"/>
        <w:noProof/>
      </w:rPr>
      <w:t>xix</w:t>
    </w:r>
    <w:r>
      <w:rPr>
        <w:rStyle w:val="Nmerodepgina"/>
      </w:rPr>
      <w:fldChar w:fldCharType="end"/>
    </w:r>
  </w:p>
  <w:p w14:paraId="7EBA11FB" w14:textId="77777777" w:rsidR="00251E7E" w:rsidRDefault="00251E7E">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F407F5" w14:textId="77777777" w:rsidR="00251E7E" w:rsidRDefault="00251E7E">
    <w:pPr>
      <w:pStyle w:val="Piedepgina"/>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1E5F3E" w14:textId="77777777" w:rsidR="00251E7E" w:rsidRDefault="00251E7E" w:rsidP="000B20A1">
    <w:pPr>
      <w:pStyle w:val="Piedepgina"/>
      <w:framePr w:wrap="around" w:vAnchor="text" w:hAnchor="margin" w:xAlign="center" w:y="1"/>
      <w:jc w:val="center"/>
      <w:rPr>
        <w:rStyle w:val="Nmerodepgina"/>
      </w:rPr>
    </w:pPr>
    <w:r>
      <w:rPr>
        <w:rStyle w:val="Nmerodepgina"/>
      </w:rPr>
      <w:fldChar w:fldCharType="begin"/>
    </w:r>
    <w:r>
      <w:rPr>
        <w:rStyle w:val="Nmerodepgina"/>
      </w:rPr>
      <w:instrText xml:space="preserve">PAGE  </w:instrText>
    </w:r>
    <w:r>
      <w:rPr>
        <w:rStyle w:val="Nmerodepgina"/>
      </w:rPr>
      <w:fldChar w:fldCharType="separate"/>
    </w:r>
    <w:r w:rsidR="00494E53">
      <w:rPr>
        <w:rStyle w:val="Nmerodepgina"/>
        <w:noProof/>
      </w:rPr>
      <w:t>xx</w:t>
    </w:r>
    <w:r>
      <w:rPr>
        <w:rStyle w:val="Nmerodepgina"/>
      </w:rPr>
      <w:fldChar w:fldCharType="end"/>
    </w:r>
  </w:p>
  <w:p w14:paraId="0AF13E44" w14:textId="77777777" w:rsidR="00251E7E" w:rsidRDefault="00251E7E" w:rsidP="000B20A1">
    <w:pPr>
      <w:pStyle w:val="Piedepgina"/>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8585106"/>
      <w:docPartObj>
        <w:docPartGallery w:val="Page Numbers (Bottom of Page)"/>
        <w:docPartUnique/>
      </w:docPartObj>
    </w:sdtPr>
    <w:sdtEndPr/>
    <w:sdtContent>
      <w:p w14:paraId="23A14803" w14:textId="6A855B80" w:rsidR="00251E7E" w:rsidRPr="006C427B" w:rsidRDefault="00E13630" w:rsidP="00E13630">
        <w:pPr>
          <w:pStyle w:val="Piedepgina"/>
          <w:jc w:val="center"/>
        </w:pPr>
        <w:r>
          <w:fldChar w:fldCharType="begin"/>
        </w:r>
        <w:r>
          <w:instrText>PAGE   \* MERGEFORMAT</w:instrText>
        </w:r>
        <w:r>
          <w:fldChar w:fldCharType="separate"/>
        </w:r>
        <w:r w:rsidR="00494E53">
          <w:rPr>
            <w:noProof/>
          </w:rPr>
          <w:t>i</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8F73B4" w14:textId="77777777" w:rsidR="00251E7E" w:rsidRDefault="00251E7E">
    <w:pPr>
      <w:pStyle w:val="Piedepgina"/>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0BA163" w14:textId="77777777" w:rsidR="00251E7E" w:rsidRDefault="00251E7E">
    <w:pPr>
      <w:pStyle w:val="Piedepgina"/>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DEC4C9" w14:textId="77777777" w:rsidR="00251E7E" w:rsidRDefault="00251E7E" w:rsidP="007F2294">
    <w:pPr>
      <w:pStyle w:val="Piedepgina"/>
      <w:framePr w:wrap="around" w:vAnchor="text" w:hAnchor="page" w:x="4894" w:y="-606"/>
      <w:rPr>
        <w:rStyle w:val="Nmerodepgina"/>
      </w:rPr>
    </w:pPr>
    <w:r>
      <w:rPr>
        <w:rStyle w:val="Nmerodepgina"/>
      </w:rPr>
      <w:fldChar w:fldCharType="begin"/>
    </w:r>
    <w:r>
      <w:rPr>
        <w:rStyle w:val="Nmerodepgina"/>
      </w:rPr>
      <w:instrText xml:space="preserve">PAGE  </w:instrText>
    </w:r>
    <w:r>
      <w:rPr>
        <w:rStyle w:val="Nmerodepgina"/>
      </w:rPr>
      <w:fldChar w:fldCharType="separate"/>
    </w:r>
    <w:r w:rsidR="00494E53">
      <w:rPr>
        <w:rStyle w:val="Nmerodepgina"/>
        <w:noProof/>
      </w:rPr>
      <w:t>1</w:t>
    </w:r>
    <w:r>
      <w:rPr>
        <w:rStyle w:val="Nmerodepgina"/>
      </w:rPr>
      <w:fldChar w:fldCharType="end"/>
    </w:r>
  </w:p>
  <w:p w14:paraId="3B3042AA" w14:textId="77777777" w:rsidR="00251E7E" w:rsidRDefault="00251E7E">
    <w:pPr>
      <w:pStyle w:val="Piedepgina"/>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B5BC1E" w14:textId="77777777" w:rsidR="00251E7E" w:rsidRDefault="00251E7E" w:rsidP="0099293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A88A25" w14:textId="77777777" w:rsidR="00DC19E1" w:rsidRDefault="00DC19E1" w:rsidP="0096105C">
      <w:pPr>
        <w:spacing w:after="0"/>
      </w:pPr>
      <w:r>
        <w:separator/>
      </w:r>
    </w:p>
  </w:footnote>
  <w:footnote w:type="continuationSeparator" w:id="0">
    <w:p w14:paraId="799FB006" w14:textId="77777777" w:rsidR="00DC19E1" w:rsidRDefault="00DC19E1" w:rsidP="0096105C">
      <w:pPr>
        <w:spacing w:after="0"/>
      </w:pPr>
      <w:r>
        <w:continuationSeparator/>
      </w:r>
    </w:p>
  </w:footnote>
  <w:footnote w:id="1">
    <w:p w14:paraId="78DF60B0" w14:textId="77777777" w:rsidR="00251E7E" w:rsidRPr="00CE1575" w:rsidRDefault="00251E7E">
      <w:pPr>
        <w:pStyle w:val="Textonotapie"/>
      </w:pPr>
      <w:r>
        <w:rPr>
          <w:rStyle w:val="Refdenotaalpie"/>
        </w:rPr>
        <w:footnoteRef/>
      </w:r>
      <w:r>
        <w:t xml:space="preserve"> </w:t>
      </w:r>
      <w:r w:rsidRPr="00E95394">
        <w:t xml:space="preserve">Esto se hace desde el menu </w:t>
      </w:r>
      <w:r w:rsidRPr="00E95394">
        <w:rPr>
          <w:i/>
        </w:rPr>
        <w:t>Referencias &gt; Insertar nota al pie</w:t>
      </w:r>
      <w:r w:rsidRPr="00E95394">
        <w:t>.</w:t>
      </w:r>
    </w:p>
  </w:footnote>
  <w:footnote w:id="2">
    <w:p w14:paraId="13F93EF0" w14:textId="618D8E5F" w:rsidR="00251E7E" w:rsidRPr="00037F7D" w:rsidRDefault="00251E7E">
      <w:pPr>
        <w:pStyle w:val="Textonotapie"/>
        <w:rPr>
          <w:lang w:val="es-ES_tradnl"/>
        </w:rPr>
      </w:pPr>
      <w:r>
        <w:rPr>
          <w:rStyle w:val="Refdenotaalpie"/>
        </w:rPr>
        <w:footnoteRef/>
      </w:r>
      <w:r>
        <w:t xml:space="preserve"> En MacOS no suele aparecer y hay que recurrir a algún foro para ver cómo incluirla, por ejemplo </w:t>
      </w:r>
      <w:r w:rsidRPr="00037F7D">
        <w:t>http://ask.brothersoft.com/how-to-get-the-missing-toolbar-and-menu-back-331.html</w:t>
      </w:r>
    </w:p>
  </w:footnote>
  <w:footnote w:id="3">
    <w:p w14:paraId="2E7F82A4" w14:textId="77777777" w:rsidR="00251E7E" w:rsidRDefault="00251E7E" w:rsidP="00992934">
      <w:pPr>
        <w:pStyle w:val="footnotedescription"/>
        <w:spacing w:line="240" w:lineRule="auto"/>
        <w:ind w:left="0" w:firstLine="0"/>
      </w:pPr>
      <w:r>
        <w:rPr>
          <w:rStyle w:val="footnotemark"/>
        </w:rPr>
        <w:footnoteRef/>
      </w:r>
      <w:r>
        <w:t xml:space="preserve"> Esto es una nota al pie, simplemente váyase a la pestaña </w:t>
      </w:r>
      <w:r w:rsidRPr="002B69CD">
        <w:rPr>
          <w:i/>
        </w:rPr>
        <w:t>Insertar -&gt; Nota al pie</w:t>
      </w:r>
      <w:r>
        <w:t xml:space="preserve"> y escriba su contenido.</w:t>
      </w:r>
    </w:p>
  </w:footnote>
  <w:footnote w:id="4">
    <w:p w14:paraId="6CC39BBA" w14:textId="77777777" w:rsidR="00251E7E" w:rsidRDefault="00251E7E" w:rsidP="00992934">
      <w:pPr>
        <w:pStyle w:val="footnotedescription"/>
        <w:spacing w:line="240" w:lineRule="auto"/>
        <w:ind w:left="90" w:firstLine="0"/>
      </w:pPr>
      <w:r>
        <w:rPr>
          <w:rStyle w:val="footnotemark"/>
        </w:rPr>
        <w:footnoteRef/>
      </w:r>
      <w:r>
        <w:t xml:space="preserve"> Un conjunto es numerable o contable cuando sus elementos pueden ponerse en correspondencia uno a uno con el conjunto de los números naturales. Con posterioridad veremos que el concepto de conjunto numerable o contable juega un papel importante en el desarrollo de numerosos aspectos de la teoría. </w:t>
      </w:r>
    </w:p>
  </w:footnote>
  <w:footnote w:id="5">
    <w:p w14:paraId="273A19B8" w14:textId="77777777" w:rsidR="00251E7E" w:rsidRDefault="00251E7E" w:rsidP="00992934">
      <w:pPr>
        <w:pStyle w:val="footnotedescription"/>
        <w:spacing w:line="240" w:lineRule="auto"/>
        <w:ind w:left="0" w:firstLine="0"/>
      </w:pPr>
      <w:r>
        <w:rPr>
          <w:rStyle w:val="footnotemark"/>
        </w:rPr>
        <w:footnoteRef/>
      </w:r>
      <w:r>
        <w:t xml:space="preserve"> el </w:t>
      </w:r>
      <w:r>
        <w:rPr>
          <w:rFonts w:ascii="Calibri" w:eastAsia="Calibri" w:hAnsi="Calibri" w:cs="Calibri"/>
        </w:rPr>
        <w:t xml:space="preserve">2 </w:t>
      </w:r>
      <w:r>
        <w:rPr>
          <w:rFonts w:ascii="Cambria" w:eastAsia="Cambria" w:hAnsi="Cambria" w:cs="Cambria"/>
        </w:rPr>
        <w:t xml:space="preserve">× </w:t>
      </w:r>
      <w:r>
        <w:t xml:space="preserve">indica que se utilizan las dos polarizaciones para transmitir.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906CAD" w14:textId="77777777" w:rsidR="00251E7E" w:rsidRDefault="00251E7E">
    <w:pPr>
      <w:pStyle w:val="Encabezado"/>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C1C683" w14:textId="3CC92D91" w:rsidR="00251E7E" w:rsidRDefault="00251E7E" w:rsidP="00FF25DC">
    <w:pPr>
      <w:pStyle w:val="Encabezado"/>
      <w:spacing w:before="360"/>
      <w:ind w:right="284"/>
      <w:jc w:val="left"/>
    </w:pPr>
    <w:r>
      <w:rPr>
        <w:noProof/>
        <w:lang w:eastAsia="es-ES"/>
        <w14:ligatures w14:val="none"/>
        <w14:cntxtAlts w14:val="0"/>
      </w:rPr>
      <mc:AlternateContent>
        <mc:Choice Requires="wps">
          <w:drawing>
            <wp:anchor distT="0" distB="0" distL="114300" distR="114300" simplePos="0" relativeHeight="251782144" behindDoc="0" locked="0" layoutInCell="1" allowOverlap="1" wp14:anchorId="5D9B033E" wp14:editId="6165C3FD">
              <wp:simplePos x="0" y="0"/>
              <wp:positionH relativeFrom="column">
                <wp:posOffset>24765</wp:posOffset>
              </wp:positionH>
              <wp:positionV relativeFrom="paragraph">
                <wp:posOffset>387350</wp:posOffset>
              </wp:positionV>
              <wp:extent cx="4499610" cy="0"/>
              <wp:effectExtent l="0" t="0" r="21590" b="25400"/>
              <wp:wrapNone/>
              <wp:docPr id="12" name="13 Conector recto"/>
              <wp:cNvGraphicFramePr/>
              <a:graphic xmlns:a="http://schemas.openxmlformats.org/drawingml/2006/main">
                <a:graphicData uri="http://schemas.microsoft.com/office/word/2010/wordprocessingShape">
                  <wps:wsp>
                    <wps:cNvCnPr/>
                    <wps:spPr>
                      <a:xfrm flipV="1">
                        <a:off x="0" y="0"/>
                        <a:ext cx="44996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1A31B8" id="13 Conector recto" o:spid="_x0000_s1026" style="position:absolute;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pt,30.5pt" to="356.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" strokecolor="black [3213]"/>
          </w:pict>
        </mc:Fallback>
      </mc:AlternateContent>
    </w:r>
    <w:r w:rsidR="00DC19E1">
      <w:fldChar w:fldCharType="begin"/>
    </w:r>
    <w:r w:rsidR="00DC19E1">
      <w:instrText xml:space="preserve"> STYLEREF  "Título 1"  \* MERGEFORMAT </w:instrText>
    </w:r>
    <w:r w:rsidR="00DC19E1">
      <w:fldChar w:fldCharType="separate"/>
    </w:r>
    <w:r w:rsidR="00494E53">
      <w:rPr>
        <w:noProof/>
      </w:rPr>
      <w:t>Referencias</w:t>
    </w:r>
    <w:r w:rsidR="00DC19E1">
      <w:rPr>
        <w:noProof/>
      </w:rPr>
      <w:fldChar w:fldCharType="end"/>
    </w:r>
    <w:r w:rsidRPr="00B00C7B">
      <w:rPr>
        <w:noProof/>
        <w:lang w:eastAsia="es-ES"/>
      </w:rPr>
      <mc:AlternateContent>
        <mc:Choice Requires="wps">
          <w:drawing>
            <wp:anchor distT="0" distB="0" distL="114300" distR="114300" simplePos="0" relativeHeight="251783168" behindDoc="0" locked="0" layoutInCell="0" allowOverlap="1" wp14:anchorId="35E96E3A" wp14:editId="0CE5F204">
              <wp:simplePos x="0" y="0"/>
              <wp:positionH relativeFrom="page">
                <wp:posOffset>4773295</wp:posOffset>
              </wp:positionH>
              <wp:positionV relativeFrom="topMargin">
                <wp:posOffset>213360</wp:posOffset>
              </wp:positionV>
              <wp:extent cx="900430" cy="154305"/>
              <wp:effectExtent l="0" t="0" r="0" b="0"/>
              <wp:wrapNone/>
              <wp:docPr id="11" name="Cuadro de texto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430" cy="154305"/>
                      </a:xfrm>
                      <a:prstGeom prst="rect">
                        <a:avLst/>
                      </a:prstGeom>
                      <a:noFill/>
                      <a:extLst/>
                    </wps:spPr>
                    <wps:txbx>
                      <w:txbxContent>
                        <w:p w14:paraId="6C96F8BA" w14:textId="77777777" w:rsidR="00251E7E" w:rsidRPr="00B00C7B" w:rsidRDefault="00251E7E" w:rsidP="00FF25DC">
                          <w:pPr>
                            <w:pStyle w:val="Sinespaciado"/>
                            <w:jc w:val="right"/>
                          </w:pPr>
                          <w:r w:rsidRPr="00B00C7B">
                            <w:fldChar w:fldCharType="begin"/>
                          </w:r>
                          <w:r w:rsidRPr="00B00C7B">
                            <w:instrText>PAGE   \* MERGEFORMAT</w:instrText>
                          </w:r>
                          <w:r w:rsidRPr="00B00C7B">
                            <w:fldChar w:fldCharType="separate"/>
                          </w:r>
                          <w:r w:rsidR="00494E53">
                            <w:rPr>
                              <w:noProof/>
                            </w:rPr>
                            <w:t>35</w:t>
                          </w:r>
                          <w:r w:rsidRPr="00B00C7B">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type w14:anchorId="35E96E3A" id="_x0000_t202" coordsize="21600,21600" o:spt="202" path="m,l,21600r21600,l21600,xe">
              <v:stroke joinstyle="miter"/>
              <v:path gradientshapeok="t" o:connecttype="rect"/>
            </v:shapetype>
            <v:shape id="Cuadro de texto 476" o:spid="_x0000_s1223" type="#_x0000_t202" style="position:absolute;margin-left:375.85pt;margin-top:16.8pt;width:70.9pt;height:12.15pt;z-index:25178316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" o:allowincell="f" filled="f" stroked="f">
              <v:textbox style="mso-fit-shape-to-text:t" inset=",0,,0">
                <w:txbxContent>
                  <w:p w14:paraId="6C96F8BA" w14:textId="77777777" w:rsidR="00251E7E" w:rsidRPr="00B00C7B" w:rsidRDefault="00251E7E" w:rsidP="00FF25DC">
                    <w:pPr>
                      <w:pStyle w:val="Sinespaciado"/>
                      <w:jc w:val="right"/>
                    </w:pPr>
                    <w:r w:rsidRPr="00B00C7B">
                      <w:fldChar w:fldCharType="begin"/>
                    </w:r>
                    <w:r w:rsidRPr="00B00C7B">
                      <w:instrText>PAGE   \* MERGEFORMAT</w:instrText>
                    </w:r>
                    <w:r w:rsidRPr="00B00C7B">
                      <w:fldChar w:fldCharType="separate"/>
                    </w:r>
                    <w:r w:rsidR="00494E53">
                      <w:rPr>
                        <w:noProof/>
                      </w:rPr>
                      <w:t>35</w:t>
                    </w:r>
                    <w:r w:rsidRPr="00B00C7B">
                      <w:fldChar w:fldCharType="end"/>
                    </w:r>
                  </w:p>
                </w:txbxContent>
              </v:textbox>
              <w10:wrap anchorx="page" anchory="margin"/>
            </v:shape>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C6A064" w14:textId="77777777" w:rsidR="00251E7E" w:rsidRDefault="00251E7E" w:rsidP="0099293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69D4AD" w14:textId="77777777" w:rsidR="00251E7E" w:rsidRDefault="00251E7E">
    <w:pPr>
      <w:pStyle w:val="Encabezad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7C679" w14:textId="77777777" w:rsidR="00251E7E" w:rsidRDefault="00251E7E">
    <w:pPr>
      <w:pStyle w:val="Encabezad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6DCA03" w14:textId="77777777" w:rsidR="003B06AA" w:rsidRDefault="003B06AA">
    <w:pPr>
      <w:pStyle w:val="Encabezad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8434EC" w14:textId="77777777" w:rsidR="00251E7E" w:rsidRDefault="00251E7E">
    <w:pPr>
      <w:pStyle w:val="Encabezad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490E19" w14:textId="77777777" w:rsidR="003B06AA" w:rsidRDefault="003B06AA">
    <w:pPr>
      <w:pStyle w:val="Encabezado"/>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6C0E97" w14:textId="52D42A99" w:rsidR="00251E7E" w:rsidRPr="00992934" w:rsidRDefault="00251E7E" w:rsidP="0049516D">
    <w:pPr>
      <w:pStyle w:val="Encabezado"/>
      <w:spacing w:before="360"/>
      <w:ind w:right="-1"/>
      <w:jc w:val="left"/>
    </w:pPr>
    <w:r>
      <w:rPr>
        <w:noProof/>
        <w:lang w:eastAsia="es-ES"/>
        <w14:ligatures w14:val="none"/>
        <w14:cntxtAlts w14:val="0"/>
      </w:rPr>
      <mc:AlternateContent>
        <mc:Choice Requires="wps">
          <w:drawing>
            <wp:anchor distT="0" distB="0" distL="114300" distR="114300" simplePos="0" relativeHeight="251659264" behindDoc="0" locked="0" layoutInCell="1" allowOverlap="1" wp14:anchorId="43EEFB1C" wp14:editId="760233F2">
              <wp:simplePos x="0" y="0"/>
              <wp:positionH relativeFrom="column">
                <wp:posOffset>70485</wp:posOffset>
              </wp:positionH>
              <wp:positionV relativeFrom="paragraph">
                <wp:posOffset>152400</wp:posOffset>
              </wp:positionV>
              <wp:extent cx="4507230" cy="238125"/>
              <wp:effectExtent l="0" t="0" r="0" b="9525"/>
              <wp:wrapNone/>
              <wp:docPr id="15" name="Cuadro de texto 15"/>
              <wp:cNvGraphicFramePr/>
              <a:graphic xmlns:a="http://schemas.openxmlformats.org/drawingml/2006/main">
                <a:graphicData uri="http://schemas.microsoft.com/office/word/2010/wordprocessingShape">
                  <wps:wsp>
                    <wps:cNvSpPr txBox="1"/>
                    <wps:spPr>
                      <a:xfrm>
                        <a:off x="0" y="0"/>
                        <a:ext cx="4507230" cy="2381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sdt>
                          <w:sdtPr>
                            <w:rPr>
                              <w:sz w:val="22"/>
                            </w:rPr>
                            <w:alias w:val="Título"/>
                            <w:tag w:val=""/>
                            <w:id w:val="-1658923108"/>
                            <w:dataBinding w:prefixMappings="xmlns:ns0='http://purl.org/dc/elements/1.1/' xmlns:ns1='http://schemas.openxmlformats.org/package/2006/metadata/core-properties' " w:xpath="/ns1:coreProperties[1]/ns0:title[1]" w:storeItemID="{6C3C8BC8-F283-45AE-878A-BAB7291924A1}"/>
                            <w:text/>
                          </w:sdtPr>
                          <w:sdtEndPr/>
                          <w:sdtContent>
                            <w:p w14:paraId="517E26A9" w14:textId="2600F66D" w:rsidR="00251E7E" w:rsidRPr="003B6297" w:rsidRDefault="00251E7E" w:rsidP="008B713F">
                              <w:pPr>
                                <w:pStyle w:val="portadaproyecto"/>
                                <w:jc w:val="center"/>
                                <w:rPr>
                                  <w:sz w:val="22"/>
                                </w:rPr>
                              </w:pPr>
                              <w:r>
                                <w:rPr>
                                  <w:sz w:val="22"/>
                                </w:rPr>
                                <w:t>Formato de Publicación de la Escuela Técnica Superior Ingeniería de Sevilla</w:t>
                              </w:r>
                            </w:p>
                          </w:sdtContent>
                        </w:sdt>
                        <w:p w14:paraId="6F9DF22A" w14:textId="77777777" w:rsidR="00251E7E" w:rsidRPr="003B6297" w:rsidRDefault="00251E7E" w:rsidP="008B713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EEFB1C" id="_x0000_t202" coordsize="21600,21600" o:spt="202" path="m,l,21600r21600,l21600,xe">
              <v:stroke joinstyle="miter"/>
              <v:path gradientshapeok="t" o:connecttype="rect"/>
            </v:shapetype>
            <v:shape id="Cuadro de texto 15" o:spid="_x0000_s1222" type="#_x0000_t202" style="position:absolute;margin-left:5.55pt;margin-top:12pt;width:354.9pt;height:1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" filled="f" stroked="f">
              <v:textbox>
                <w:txbxContent>
                  <w:sdt>
                    <w:sdtPr>
                      <w:rPr>
                        <w:sz w:val="22"/>
                      </w:rPr>
                      <w:alias w:val="Título"/>
                      <w:tag w:val=""/>
                      <w:id w:val="-1658923108"/>
                      <w:dataBinding w:prefixMappings="xmlns:ns0='http://purl.org/dc/elements/1.1/' xmlns:ns1='http://schemas.openxmlformats.org/package/2006/metadata/core-properties' " w:xpath="/ns1:coreProperties[1]/ns0:title[1]" w:storeItemID="{6C3C8BC8-F283-45AE-878A-BAB7291924A1}"/>
                      <w:text/>
                    </w:sdtPr>
                    <w:sdtEndPr/>
                    <w:sdtContent>
                      <w:p w14:paraId="517E26A9" w14:textId="2600F66D" w:rsidR="00251E7E" w:rsidRPr="003B6297" w:rsidRDefault="00251E7E" w:rsidP="008B713F">
                        <w:pPr>
                          <w:pStyle w:val="portadaproyecto"/>
                          <w:jc w:val="center"/>
                          <w:rPr>
                            <w:sz w:val="22"/>
                          </w:rPr>
                        </w:pPr>
                        <w:r>
                          <w:rPr>
                            <w:sz w:val="22"/>
                          </w:rPr>
                          <w:t>Formato de Publicación de la Escuela Técnica Superior Ingeniería de Sevilla</w:t>
                        </w:r>
                      </w:p>
                    </w:sdtContent>
                  </w:sdt>
                  <w:p w14:paraId="6F9DF22A" w14:textId="77777777" w:rsidR="00251E7E" w:rsidRPr="003B6297" w:rsidRDefault="00251E7E" w:rsidP="008B713F"/>
                </w:txbxContent>
              </v:textbox>
            </v:shape>
          </w:pict>
        </mc:Fallback>
      </mc:AlternateContent>
    </w:r>
    <w:r>
      <w:rPr>
        <w:noProof/>
        <w:lang w:eastAsia="es-ES"/>
        <w14:ligatures w14:val="none"/>
        <w14:cntxtAlts w14:val="0"/>
      </w:rPr>
      <mc:AlternateContent>
        <mc:Choice Requires="wps">
          <w:drawing>
            <wp:anchor distT="0" distB="0" distL="114300" distR="114300" simplePos="0" relativeHeight="251657216" behindDoc="0" locked="0" layoutInCell="1" allowOverlap="1" wp14:anchorId="46788E4C" wp14:editId="19F7D27A">
              <wp:simplePos x="0" y="0"/>
              <wp:positionH relativeFrom="column">
                <wp:posOffset>0</wp:posOffset>
              </wp:positionH>
              <wp:positionV relativeFrom="paragraph">
                <wp:posOffset>394335</wp:posOffset>
              </wp:positionV>
              <wp:extent cx="4500000" cy="0"/>
              <wp:effectExtent l="0" t="0" r="21590" b="25400"/>
              <wp:wrapNone/>
              <wp:docPr id="24" name="13 Conector recto"/>
              <wp:cNvGraphicFramePr/>
              <a:graphic xmlns:a="http://schemas.openxmlformats.org/drawingml/2006/main">
                <a:graphicData uri="http://schemas.microsoft.com/office/word/2010/wordprocessingShape">
                  <wps:wsp>
                    <wps:cNvCnPr/>
                    <wps:spPr>
                      <a:xfrm flipV="1">
                        <a:off x="0" y="0"/>
                        <a:ext cx="450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6F62B1" id="13 Conector recto"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31.05pt" to="354.35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" strokecolor="black [3213]"/>
          </w:pict>
        </mc:Fallback>
      </mc:AlternateContent>
    </w:r>
    <w:r>
      <w:rPr>
        <w:rStyle w:val="Nmerodepgina"/>
      </w:rPr>
      <w:fldChar w:fldCharType="begin"/>
    </w:r>
    <w:r>
      <w:rPr>
        <w:rStyle w:val="Nmerodepgina"/>
      </w:rPr>
      <w:instrText xml:space="preserve"> PAGE </w:instrText>
    </w:r>
    <w:r>
      <w:rPr>
        <w:rStyle w:val="Nmerodepgina"/>
      </w:rPr>
      <w:fldChar w:fldCharType="separate"/>
    </w:r>
    <w:r w:rsidR="00494E53">
      <w:rPr>
        <w:rStyle w:val="Nmerodepgina"/>
        <w:noProof/>
      </w:rPr>
      <w:t>36</w:t>
    </w:r>
    <w:r>
      <w:rPr>
        <w:rStyle w:val="Nmerodepgina"/>
      </w:rPr>
      <w:fldChar w:fldCharType="end"/>
    </w: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A5A08B" w14:textId="1E01D021" w:rsidR="00251E7E" w:rsidRDefault="00251E7E" w:rsidP="0073035E">
    <w:pPr>
      <w:pStyle w:val="Encabezado"/>
      <w:tabs>
        <w:tab w:val="clear" w:pos="4252"/>
        <w:tab w:val="center" w:pos="6946"/>
      </w:tabs>
      <w:spacing w:before="360"/>
      <w:ind w:right="1965"/>
      <w:jc w:val="right"/>
    </w:pPr>
    <w:r>
      <w:rPr>
        <w:noProof/>
        <w:lang w:eastAsia="es-ES"/>
        <w14:ligatures w14:val="none"/>
        <w14:cntxtAlts w14:val="0"/>
      </w:rPr>
      <mc:AlternateContent>
        <mc:Choice Requires="wps">
          <w:drawing>
            <wp:anchor distT="0" distB="0" distL="114300" distR="114300" simplePos="0" relativeHeight="251778048" behindDoc="0" locked="0" layoutInCell="1" allowOverlap="1" wp14:anchorId="01513F59" wp14:editId="0D7F26EB">
              <wp:simplePos x="0" y="0"/>
              <wp:positionH relativeFrom="column">
                <wp:posOffset>24765</wp:posOffset>
              </wp:positionH>
              <wp:positionV relativeFrom="paragraph">
                <wp:posOffset>394335</wp:posOffset>
              </wp:positionV>
              <wp:extent cx="4499610" cy="0"/>
              <wp:effectExtent l="0" t="0" r="21590" b="25400"/>
              <wp:wrapNone/>
              <wp:docPr id="9" name="13 Conector recto"/>
              <wp:cNvGraphicFramePr/>
              <a:graphic xmlns:a="http://schemas.openxmlformats.org/drawingml/2006/main">
                <a:graphicData uri="http://schemas.microsoft.com/office/word/2010/wordprocessingShape">
                  <wps:wsp>
                    <wps:cNvCnPr/>
                    <wps:spPr>
                      <a:xfrm flipV="1">
                        <a:off x="0" y="0"/>
                        <a:ext cx="44996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FA48DD" id="13 Conector recto" o:spid="_x0000_s1026" style="position:absolute;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pt,31.05pt" to="356.25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" strokecolor="black [3213]"/>
          </w:pict>
        </mc:Fallback>
      </mc:AlternateContent>
    </w:r>
    <w:r w:rsidR="00DC19E1">
      <w:fldChar w:fldCharType="begin"/>
    </w:r>
    <w:r w:rsidR="00DC19E1">
      <w:instrText xml:space="preserve"> STYLEREF  "Título 1"  \* MERGEFORMAT </w:instrText>
    </w:r>
    <w:r w:rsidR="00DC19E1">
      <w:fldChar w:fldCharType="separate"/>
    </w:r>
    <w:r w:rsidR="00494E53">
      <w:rPr>
        <w:noProof/>
      </w:rPr>
      <w:t>Estructura del documento</w:t>
    </w:r>
    <w:r w:rsidR="00DC19E1">
      <w:rPr>
        <w:noProof/>
      </w:rPr>
      <w:fldChar w:fldCharType="end"/>
    </w:r>
    <w:r>
      <w:rPr>
        <w:noProof/>
      </w:rPr>
      <w:tab/>
      <w:t xml:space="preserve">   </w:t>
    </w:r>
    <w:r>
      <w:rPr>
        <w:rStyle w:val="Nmerodepgina"/>
      </w:rPr>
      <w:fldChar w:fldCharType="begin"/>
    </w:r>
    <w:r>
      <w:rPr>
        <w:rStyle w:val="Nmerodepgina"/>
      </w:rPr>
      <w:instrText xml:space="preserve"> PAGE </w:instrText>
    </w:r>
    <w:r>
      <w:rPr>
        <w:rStyle w:val="Nmerodepgina"/>
      </w:rPr>
      <w:fldChar w:fldCharType="separate"/>
    </w:r>
    <w:r w:rsidR="00494E53">
      <w:rPr>
        <w:rStyle w:val="Nmerodepgina"/>
        <w:noProof/>
      </w:rPr>
      <w:t>19</w:t>
    </w:r>
    <w:r>
      <w:rPr>
        <w:rStyle w:val="Nmerodepgin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324502" w14:textId="77777777" w:rsidR="00251E7E" w:rsidRDefault="00251E7E">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C83BCE"/>
    <w:multiLevelType w:val="multilevel"/>
    <w:tmpl w:val="6FA2154A"/>
    <w:lvl w:ilvl="0">
      <w:start w:val="1"/>
      <w:numFmt w:val="decimal"/>
      <w:lvlText w:val="%1."/>
      <w:lvlJc w:val="left"/>
      <w:pPr>
        <w:ind w:left="360" w:hanging="360"/>
      </w:pPr>
      <w:rPr>
        <w:rFonts w:hint="default"/>
        <w:b/>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9895BF8"/>
    <w:multiLevelType w:val="multilevel"/>
    <w:tmpl w:val="146A6630"/>
    <w:name w:val="MILISTA2"/>
    <w:lvl w:ilvl="0">
      <w:start w:val="1"/>
      <w:numFmt w:val="decimal"/>
      <w:lvlText w:val="%1"/>
      <w:lvlJc w:val="left"/>
      <w:pPr>
        <w:ind w:left="1709" w:hanging="432"/>
      </w:pPr>
      <w:rPr>
        <w:rFonts w:hint="default"/>
        <w:color w:val="FFFFFF" w:themeColor="background1"/>
      </w:rPr>
    </w:lvl>
    <w:lvl w:ilvl="1">
      <w:start w:val="1"/>
      <w:numFmt w:val="decimal"/>
      <w:lvlText w:val="%1.%2"/>
      <w:lvlJc w:val="left"/>
      <w:pPr>
        <w:ind w:left="576" w:hanging="576"/>
      </w:pPr>
      <w:rPr>
        <w:rFonts w:hint="default"/>
      </w:rPr>
    </w:lvl>
    <w:lvl w:ilvl="2">
      <w:start w:val="1"/>
      <w:numFmt w:val="decimal"/>
      <w:lvlText w:val="%1.%2.%3"/>
      <w:lvlJc w:val="left"/>
      <w:pPr>
        <w:ind w:left="57" w:hanging="57"/>
      </w:pPr>
      <w:rPr>
        <w:rFonts w:hint="default"/>
      </w:rPr>
    </w:lvl>
    <w:lvl w:ilvl="3">
      <w:start w:val="1"/>
      <w:numFmt w:val="bullet"/>
      <w:lvlText w:val=""/>
      <w:lvlJc w:val="left"/>
      <w:pPr>
        <w:ind w:left="284" w:hanging="284"/>
      </w:pPr>
      <w:rPr>
        <w:rFonts w:ascii="Symbol" w:hAnsi="Symbol" w:hint="default"/>
        <w:color w:val="4F81BD" w:themeColor="accent1"/>
        <w:u w:val="none"/>
      </w:rPr>
    </w:lvl>
    <w:lvl w:ilvl="4">
      <w:start w:val="1"/>
      <w:numFmt w:val="none"/>
      <w:lvlText w:val=""/>
      <w:lvlJc w:val="left"/>
      <w:pPr>
        <w:ind w:left="1008" w:hanging="1008"/>
      </w:pPr>
      <w:rPr>
        <w:rFonts w:hint="default"/>
      </w:rPr>
    </w:lvl>
    <w:lvl w:ilvl="5">
      <w:start w:val="1"/>
      <w:numFmt w:val="none"/>
      <w:lvlText w:val=""/>
      <w:lvlJc w:val="left"/>
      <w:pPr>
        <w:ind w:left="1152" w:hanging="1152"/>
      </w:pPr>
      <w:rPr>
        <w:rFonts w:hint="default"/>
      </w:rPr>
    </w:lvl>
    <w:lvl w:ilvl="6">
      <w:start w:val="1"/>
      <w:numFmt w:val="none"/>
      <w:lvlText w:val=""/>
      <w:lvlJc w:val="left"/>
      <w:pPr>
        <w:ind w:left="1296" w:hanging="1296"/>
      </w:pPr>
      <w:rPr>
        <w:rFonts w:hint="default"/>
      </w:rPr>
    </w:lvl>
    <w:lvl w:ilvl="7">
      <w:start w:val="1"/>
      <w:numFmt w:val="none"/>
      <w:lvlText w:val=""/>
      <w:lvlJc w:val="left"/>
      <w:pPr>
        <w:ind w:left="1440" w:hanging="1440"/>
      </w:pPr>
      <w:rPr>
        <w:rFonts w:hint="default"/>
      </w:rPr>
    </w:lvl>
    <w:lvl w:ilvl="8">
      <w:start w:val="1"/>
      <w:numFmt w:val="none"/>
      <w:lvlText w:val=""/>
      <w:lvlJc w:val="left"/>
      <w:pPr>
        <w:ind w:left="1584" w:hanging="1584"/>
      </w:pPr>
      <w:rPr>
        <w:rFonts w:hint="default"/>
      </w:rPr>
    </w:lvl>
  </w:abstractNum>
  <w:abstractNum w:abstractNumId="2">
    <w:nsid w:val="29B94DB7"/>
    <w:multiLevelType w:val="multilevel"/>
    <w:tmpl w:val="BA4ECA70"/>
    <w:styleLink w:val="Example"/>
    <w:lvl w:ilvl="0">
      <w:start w:val="1"/>
      <w:numFmt w:val="decimal"/>
      <w:lvlText w:val="%1"/>
      <w:lvlJc w:val="left"/>
      <w:pPr>
        <w:ind w:left="720" w:hanging="360"/>
      </w:pPr>
      <w:rPr>
        <w:rFonts w:hint="default"/>
      </w:rPr>
    </w:lvl>
    <w:lvl w:ilvl="1">
      <w:start w:val="1"/>
      <w:numFmt w:val="decimal"/>
      <w:lvlText w:val="Example %1.%2"/>
      <w:lvlJc w:val="left"/>
      <w:pPr>
        <w:ind w:left="1080" w:hanging="360"/>
      </w:pPr>
      <w:rPr>
        <w:rFonts w:ascii="Palatino Linotype" w:hAnsi="Palatino Linotype" w:hint="default"/>
        <w:i/>
        <w:color w:val="auto"/>
        <w:sz w:val="20"/>
        <w:u w:val="single"/>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3">
    <w:nsid w:val="2A035F44"/>
    <w:multiLevelType w:val="hybridMultilevel"/>
    <w:tmpl w:val="D8F2462A"/>
    <w:lvl w:ilvl="0" w:tplc="0C0A0001">
      <w:start w:val="1"/>
      <w:numFmt w:val="bullet"/>
      <w:lvlText w:val=""/>
      <w:lvlJc w:val="left"/>
      <w:pPr>
        <w:ind w:left="918" w:hanging="360"/>
      </w:pPr>
      <w:rPr>
        <w:rFonts w:ascii="Symbol" w:hAnsi="Symbol" w:hint="default"/>
      </w:rPr>
    </w:lvl>
    <w:lvl w:ilvl="1" w:tplc="0C0A0003" w:tentative="1">
      <w:start w:val="1"/>
      <w:numFmt w:val="bullet"/>
      <w:lvlText w:val="o"/>
      <w:lvlJc w:val="left"/>
      <w:pPr>
        <w:ind w:left="1638" w:hanging="360"/>
      </w:pPr>
      <w:rPr>
        <w:rFonts w:ascii="Courier New" w:hAnsi="Courier New" w:cs="Courier New" w:hint="default"/>
      </w:rPr>
    </w:lvl>
    <w:lvl w:ilvl="2" w:tplc="0C0A0005" w:tentative="1">
      <w:start w:val="1"/>
      <w:numFmt w:val="bullet"/>
      <w:lvlText w:val=""/>
      <w:lvlJc w:val="left"/>
      <w:pPr>
        <w:ind w:left="2358" w:hanging="360"/>
      </w:pPr>
      <w:rPr>
        <w:rFonts w:ascii="Wingdings" w:hAnsi="Wingdings" w:hint="default"/>
      </w:rPr>
    </w:lvl>
    <w:lvl w:ilvl="3" w:tplc="0C0A0001" w:tentative="1">
      <w:start w:val="1"/>
      <w:numFmt w:val="bullet"/>
      <w:lvlText w:val=""/>
      <w:lvlJc w:val="left"/>
      <w:pPr>
        <w:ind w:left="3078" w:hanging="360"/>
      </w:pPr>
      <w:rPr>
        <w:rFonts w:ascii="Symbol" w:hAnsi="Symbol" w:hint="default"/>
      </w:rPr>
    </w:lvl>
    <w:lvl w:ilvl="4" w:tplc="0C0A0003" w:tentative="1">
      <w:start w:val="1"/>
      <w:numFmt w:val="bullet"/>
      <w:lvlText w:val="o"/>
      <w:lvlJc w:val="left"/>
      <w:pPr>
        <w:ind w:left="3798" w:hanging="360"/>
      </w:pPr>
      <w:rPr>
        <w:rFonts w:ascii="Courier New" w:hAnsi="Courier New" w:cs="Courier New" w:hint="default"/>
      </w:rPr>
    </w:lvl>
    <w:lvl w:ilvl="5" w:tplc="0C0A0005" w:tentative="1">
      <w:start w:val="1"/>
      <w:numFmt w:val="bullet"/>
      <w:lvlText w:val=""/>
      <w:lvlJc w:val="left"/>
      <w:pPr>
        <w:ind w:left="4518" w:hanging="360"/>
      </w:pPr>
      <w:rPr>
        <w:rFonts w:ascii="Wingdings" w:hAnsi="Wingdings" w:hint="default"/>
      </w:rPr>
    </w:lvl>
    <w:lvl w:ilvl="6" w:tplc="0C0A0001" w:tentative="1">
      <w:start w:val="1"/>
      <w:numFmt w:val="bullet"/>
      <w:lvlText w:val=""/>
      <w:lvlJc w:val="left"/>
      <w:pPr>
        <w:ind w:left="5238" w:hanging="360"/>
      </w:pPr>
      <w:rPr>
        <w:rFonts w:ascii="Symbol" w:hAnsi="Symbol" w:hint="default"/>
      </w:rPr>
    </w:lvl>
    <w:lvl w:ilvl="7" w:tplc="0C0A0003" w:tentative="1">
      <w:start w:val="1"/>
      <w:numFmt w:val="bullet"/>
      <w:lvlText w:val="o"/>
      <w:lvlJc w:val="left"/>
      <w:pPr>
        <w:ind w:left="5958" w:hanging="360"/>
      </w:pPr>
      <w:rPr>
        <w:rFonts w:ascii="Courier New" w:hAnsi="Courier New" w:cs="Courier New" w:hint="default"/>
      </w:rPr>
    </w:lvl>
    <w:lvl w:ilvl="8" w:tplc="0C0A0005" w:tentative="1">
      <w:start w:val="1"/>
      <w:numFmt w:val="bullet"/>
      <w:lvlText w:val=""/>
      <w:lvlJc w:val="left"/>
      <w:pPr>
        <w:ind w:left="6678" w:hanging="360"/>
      </w:pPr>
      <w:rPr>
        <w:rFonts w:ascii="Wingdings" w:hAnsi="Wingdings" w:hint="default"/>
      </w:rPr>
    </w:lvl>
  </w:abstractNum>
  <w:abstractNum w:abstractNumId="4">
    <w:nsid w:val="2CBC522D"/>
    <w:multiLevelType w:val="hybridMultilevel"/>
    <w:tmpl w:val="946468AA"/>
    <w:lvl w:ilvl="0" w:tplc="A48C2CD6">
      <w:start w:val="1"/>
      <w:numFmt w:val="lowerLetter"/>
      <w:lvlText w:val="%1)"/>
      <w:lvlJc w:val="left"/>
      <w:pPr>
        <w:ind w:left="836"/>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1" w:tplc="66F8BA0E">
      <w:start w:val="1"/>
      <w:numFmt w:val="lowerLetter"/>
      <w:lvlText w:val="%2"/>
      <w:lvlJc w:val="left"/>
      <w:pPr>
        <w:ind w:left="144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2" w:tplc="50EA787A">
      <w:start w:val="1"/>
      <w:numFmt w:val="lowerRoman"/>
      <w:lvlText w:val="%3"/>
      <w:lvlJc w:val="left"/>
      <w:pPr>
        <w:ind w:left="216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3" w:tplc="521ECF14">
      <w:start w:val="1"/>
      <w:numFmt w:val="decimal"/>
      <w:lvlText w:val="%4"/>
      <w:lvlJc w:val="left"/>
      <w:pPr>
        <w:ind w:left="288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4" w:tplc="E394589C">
      <w:start w:val="1"/>
      <w:numFmt w:val="lowerLetter"/>
      <w:lvlText w:val="%5"/>
      <w:lvlJc w:val="left"/>
      <w:pPr>
        <w:ind w:left="360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5" w:tplc="DA7E97C0">
      <w:start w:val="1"/>
      <w:numFmt w:val="lowerRoman"/>
      <w:lvlText w:val="%6"/>
      <w:lvlJc w:val="left"/>
      <w:pPr>
        <w:ind w:left="432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6" w:tplc="24AC2508">
      <w:start w:val="1"/>
      <w:numFmt w:val="decimal"/>
      <w:lvlText w:val="%7"/>
      <w:lvlJc w:val="left"/>
      <w:pPr>
        <w:ind w:left="504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7" w:tplc="0168493E">
      <w:start w:val="1"/>
      <w:numFmt w:val="lowerLetter"/>
      <w:lvlText w:val="%8"/>
      <w:lvlJc w:val="left"/>
      <w:pPr>
        <w:ind w:left="576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lvl w:ilvl="8" w:tplc="276C9C38">
      <w:start w:val="1"/>
      <w:numFmt w:val="lowerRoman"/>
      <w:lvlText w:val="%9"/>
      <w:lvlJc w:val="left"/>
      <w:pPr>
        <w:ind w:left="6480"/>
      </w:pPr>
      <w:rPr>
        <w:rFonts w:ascii="Times New Roman" w:eastAsia="Times New Roman" w:hAnsi="Times New Roman" w:cs="Times New Roman"/>
        <w:b/>
        <w:i w:val="0"/>
        <w:strike w:val="0"/>
        <w:dstrike w:val="0"/>
        <w:color w:val="000000"/>
        <w:sz w:val="20"/>
        <w:u w:val="none" w:color="000000"/>
        <w:bdr w:val="none" w:sz="0" w:space="0" w:color="auto"/>
        <w:shd w:val="clear" w:color="auto" w:fill="auto"/>
        <w:vertAlign w:val="baseline"/>
      </w:rPr>
    </w:lvl>
  </w:abstractNum>
  <w:abstractNum w:abstractNumId="5">
    <w:nsid w:val="31E43BCC"/>
    <w:multiLevelType w:val="multilevel"/>
    <w:tmpl w:val="BC9C1E2A"/>
    <w:lvl w:ilvl="0">
      <w:start w:val="1"/>
      <w:numFmt w:val="decimal"/>
      <w:pStyle w:val="Puesto"/>
      <w:lvlText w:val="%1"/>
      <w:lvlJc w:val="left"/>
      <w:pPr>
        <w:ind w:left="737" w:hanging="737"/>
      </w:pPr>
      <w:rPr>
        <w:rFonts w:hint="default"/>
      </w:rPr>
    </w:lvl>
    <w:lvl w:ilvl="1">
      <w:start w:val="1"/>
      <w:numFmt w:val="decimal"/>
      <w:pStyle w:val="Ejemplo"/>
      <w:suff w:val="space"/>
      <w:lvlText w:val="Example %1.%2"/>
      <w:lvlJc w:val="left"/>
      <w:pPr>
        <w:ind w:left="0" w:firstLine="0"/>
      </w:pPr>
      <w:rPr>
        <w:rFonts w:ascii="Palatino Linotype" w:hAnsi="Palatino Linotype" w:hint="default"/>
        <w:i/>
        <w:color w:val="auto"/>
        <w:sz w:val="20"/>
        <w:u w:val="single"/>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6">
    <w:nsid w:val="39BA46F3"/>
    <w:multiLevelType w:val="multilevel"/>
    <w:tmpl w:val="D86064BC"/>
    <w:lvl w:ilvl="0">
      <w:start w:val="1"/>
      <w:numFmt w:val="decimal"/>
      <w:pStyle w:val="Ttulo1"/>
      <w:lvlText w:val="%1."/>
      <w:lvlJc w:val="left"/>
      <w:pPr>
        <w:ind w:left="0" w:firstLine="0"/>
      </w:pPr>
      <w:rPr>
        <w:rFonts w:hint="default"/>
      </w:rPr>
    </w:lvl>
    <w:lvl w:ilvl="1">
      <w:start w:val="1"/>
      <w:numFmt w:val="decimal"/>
      <w:pStyle w:val="Ttulo2"/>
      <w:suff w:val="space"/>
      <w:lvlText w:val="%1.%2."/>
      <w:lvlJc w:val="left"/>
      <w:pPr>
        <w:ind w:left="0" w:firstLine="0"/>
      </w:pPr>
      <w:rPr>
        <w:rFonts w:hint="default"/>
      </w:rPr>
    </w:lvl>
    <w:lvl w:ilvl="2">
      <w:start w:val="1"/>
      <w:numFmt w:val="decimal"/>
      <w:pStyle w:val="Ttulo3"/>
      <w:lvlText w:val="%1.%2.%3."/>
      <w:lvlJc w:val="left"/>
      <w:pPr>
        <w:ind w:left="0" w:firstLine="0"/>
      </w:pPr>
      <w:rPr>
        <w:rFonts w:hint="default"/>
      </w:rPr>
    </w:lvl>
    <w:lvl w:ilvl="3">
      <w:start w:val="1"/>
      <w:numFmt w:val="decimal"/>
      <w:pStyle w:val="Ttulo4"/>
      <w:suff w:val="space"/>
      <w:lvlText w:val="%1.%2.%3.%4."/>
      <w:lvlJc w:val="left"/>
      <w:pPr>
        <w:ind w:left="0" w:firstLine="0"/>
      </w:pPr>
      <w:rPr>
        <w:rFonts w:hint="default"/>
      </w:rPr>
    </w:lvl>
    <w:lvl w:ilvl="4">
      <w:start w:val="1"/>
      <w:numFmt w:val="decimal"/>
      <w:pStyle w:val="Ttulo5"/>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7">
    <w:nsid w:val="5295534A"/>
    <w:multiLevelType w:val="hybridMultilevel"/>
    <w:tmpl w:val="EDF805D2"/>
    <w:lvl w:ilvl="0" w:tplc="AEC0A570">
      <w:start w:val="1"/>
      <w:numFmt w:val="decimal"/>
      <w:lvlText w:val="%1"/>
      <w:lvlJc w:val="left"/>
      <w:pPr>
        <w:ind w:left="360"/>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1" w:tplc="3EBC0B00">
      <w:start w:val="1"/>
      <w:numFmt w:val="lowerLetter"/>
      <w:lvlText w:val="%2"/>
      <w:lvlJc w:val="left"/>
      <w:pPr>
        <w:ind w:left="191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2" w:tplc="83DE5762">
      <w:start w:val="1"/>
      <w:numFmt w:val="upperLetter"/>
      <w:lvlRestart w:val="0"/>
      <w:lvlText w:val="%3"/>
      <w:lvlJc w:val="left"/>
      <w:pPr>
        <w:ind w:left="2459"/>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3" w:tplc="B5609D9C">
      <w:start w:val="1"/>
      <w:numFmt w:val="decimal"/>
      <w:lvlText w:val="%4"/>
      <w:lvlJc w:val="left"/>
      <w:pPr>
        <w:ind w:left="335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4" w:tplc="03F64A82">
      <w:start w:val="1"/>
      <w:numFmt w:val="lowerLetter"/>
      <w:lvlText w:val="%5"/>
      <w:lvlJc w:val="left"/>
      <w:pPr>
        <w:ind w:left="407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5" w:tplc="AE6ABD96">
      <w:start w:val="1"/>
      <w:numFmt w:val="lowerRoman"/>
      <w:lvlText w:val="%6"/>
      <w:lvlJc w:val="left"/>
      <w:pPr>
        <w:ind w:left="479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6" w:tplc="D0EA3A16">
      <w:start w:val="1"/>
      <w:numFmt w:val="decimal"/>
      <w:lvlText w:val="%7"/>
      <w:lvlJc w:val="left"/>
      <w:pPr>
        <w:ind w:left="551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7" w:tplc="BB343AAA">
      <w:start w:val="1"/>
      <w:numFmt w:val="lowerLetter"/>
      <w:lvlText w:val="%8"/>
      <w:lvlJc w:val="left"/>
      <w:pPr>
        <w:ind w:left="623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lvl w:ilvl="8" w:tplc="EFECBE2A">
      <w:start w:val="1"/>
      <w:numFmt w:val="lowerRoman"/>
      <w:lvlText w:val="%9"/>
      <w:lvlJc w:val="left"/>
      <w:pPr>
        <w:ind w:left="6958"/>
      </w:pPr>
      <w:rPr>
        <w:rFonts w:ascii="Calibri" w:eastAsia="Calibri" w:hAnsi="Calibri" w:cs="Calibri"/>
        <w:b w:val="0"/>
        <w:i/>
        <w:strike w:val="0"/>
        <w:dstrike w:val="0"/>
        <w:color w:val="000000"/>
        <w:sz w:val="20"/>
        <w:u w:val="none" w:color="000000"/>
        <w:bdr w:val="none" w:sz="0" w:space="0" w:color="auto"/>
        <w:shd w:val="clear" w:color="auto" w:fill="auto"/>
        <w:vertAlign w:val="baseline"/>
      </w:rPr>
    </w:lvl>
  </w:abstractNum>
  <w:abstractNum w:abstractNumId="8">
    <w:nsid w:val="5B786321"/>
    <w:multiLevelType w:val="hybridMultilevel"/>
    <w:tmpl w:val="5ECE7DB8"/>
    <w:lvl w:ilvl="0" w:tplc="987AE63C">
      <w:start w:val="1"/>
      <w:numFmt w:val="bullet"/>
      <w:lvlText w:val="•"/>
      <w:lvlJc w:val="left"/>
      <w:pPr>
        <w:ind w:left="1495"/>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1" w:tplc="4DE02030">
      <w:start w:val="1"/>
      <w:numFmt w:val="bullet"/>
      <w:lvlText w:val="o"/>
      <w:lvlJc w:val="left"/>
      <w:pPr>
        <w:ind w:left="240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2" w:tplc="4510D7E2">
      <w:start w:val="1"/>
      <w:numFmt w:val="bullet"/>
      <w:lvlText w:val="▪"/>
      <w:lvlJc w:val="left"/>
      <w:pPr>
        <w:ind w:left="312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3" w:tplc="A6BABFB6">
      <w:start w:val="1"/>
      <w:numFmt w:val="bullet"/>
      <w:lvlText w:val="•"/>
      <w:lvlJc w:val="left"/>
      <w:pPr>
        <w:ind w:left="384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4" w:tplc="4BC431E8">
      <w:start w:val="1"/>
      <w:numFmt w:val="bullet"/>
      <w:lvlText w:val="o"/>
      <w:lvlJc w:val="left"/>
      <w:pPr>
        <w:ind w:left="456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5" w:tplc="1FDC821A">
      <w:start w:val="1"/>
      <w:numFmt w:val="bullet"/>
      <w:lvlText w:val="▪"/>
      <w:lvlJc w:val="left"/>
      <w:pPr>
        <w:ind w:left="528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6" w:tplc="8BC20A22">
      <w:start w:val="1"/>
      <w:numFmt w:val="bullet"/>
      <w:lvlText w:val="•"/>
      <w:lvlJc w:val="left"/>
      <w:pPr>
        <w:ind w:left="600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7" w:tplc="1B5A8CD2">
      <w:start w:val="1"/>
      <w:numFmt w:val="bullet"/>
      <w:lvlText w:val="o"/>
      <w:lvlJc w:val="left"/>
      <w:pPr>
        <w:ind w:left="672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lvl w:ilvl="8" w:tplc="C7BAA228">
      <w:start w:val="1"/>
      <w:numFmt w:val="bullet"/>
      <w:lvlText w:val="▪"/>
      <w:lvlJc w:val="left"/>
      <w:pPr>
        <w:ind w:left="7446"/>
      </w:pPr>
      <w:rPr>
        <w:rFonts w:ascii="Times New Roman" w:eastAsia="Times New Roman" w:hAnsi="Times New Roman" w:cs="Times New Roman"/>
        <w:b w:val="0"/>
        <w:i w:val="0"/>
        <w:strike w:val="0"/>
        <w:dstrike w:val="0"/>
        <w:color w:val="000000"/>
        <w:sz w:val="20"/>
        <w:u w:val="none" w:color="000000"/>
        <w:bdr w:val="none" w:sz="0" w:space="0" w:color="auto"/>
        <w:shd w:val="clear" w:color="auto" w:fill="auto"/>
        <w:vertAlign w:val="baseline"/>
      </w:rPr>
    </w:lvl>
  </w:abstractNum>
  <w:abstractNum w:abstractNumId="9">
    <w:nsid w:val="64B25C53"/>
    <w:multiLevelType w:val="multilevel"/>
    <w:tmpl w:val="FA0893AC"/>
    <w:name w:val="MILISTA"/>
    <w:lvl w:ilvl="0">
      <w:start w:val="1"/>
      <w:numFmt w:val="decimal"/>
      <w:lvlText w:val="%1"/>
      <w:lvlJc w:val="left"/>
      <w:pPr>
        <w:ind w:left="432" w:hanging="432"/>
      </w:pPr>
      <w:rPr>
        <w:rFonts w:hint="default"/>
        <w:color w:val="FFFFFF" w:themeColor="background1"/>
      </w:rPr>
    </w:lvl>
    <w:lvl w:ilvl="1">
      <w:start w:val="1"/>
      <w:numFmt w:val="decimal"/>
      <w:lvlText w:val="%1.%2"/>
      <w:lvlJc w:val="left"/>
      <w:pPr>
        <w:ind w:left="576" w:hanging="576"/>
      </w:pPr>
      <w:rPr>
        <w:rFonts w:hint="default"/>
      </w:rPr>
    </w:lvl>
    <w:lvl w:ilvl="2">
      <w:start w:val="1"/>
      <w:numFmt w:val="decimal"/>
      <w:lvlText w:val="%3.%1.%2"/>
      <w:lvlJc w:val="left"/>
      <w:pPr>
        <w:ind w:left="57" w:hanging="57"/>
      </w:pPr>
      <w:rPr>
        <w:rFonts w:hint="default"/>
      </w:rPr>
    </w:lvl>
    <w:lvl w:ilvl="3">
      <w:start w:val="1"/>
      <w:numFmt w:val="bullet"/>
      <w:lvlText w:val=""/>
      <w:lvlJc w:val="left"/>
      <w:pPr>
        <w:ind w:left="284" w:hanging="284"/>
      </w:pPr>
      <w:rPr>
        <w:rFonts w:ascii="Symbol" w:hAnsi="Symbol" w:hint="default"/>
        <w:color w:val="4F81BD" w:themeColor="accent1"/>
      </w:rPr>
    </w:lvl>
    <w:lvl w:ilvl="4">
      <w:start w:val="1"/>
      <w:numFmt w:val="none"/>
      <w:lvlText w:val=""/>
      <w:lvlJc w:val="left"/>
      <w:pPr>
        <w:ind w:left="1008" w:hanging="1008"/>
      </w:pPr>
      <w:rPr>
        <w:rFonts w:hint="default"/>
      </w:rPr>
    </w:lvl>
    <w:lvl w:ilvl="5">
      <w:start w:val="1"/>
      <w:numFmt w:val="none"/>
      <w:lvlText w:val=""/>
      <w:lvlJc w:val="left"/>
      <w:pPr>
        <w:ind w:left="1152" w:hanging="1152"/>
      </w:pPr>
      <w:rPr>
        <w:rFonts w:hint="default"/>
      </w:rPr>
    </w:lvl>
    <w:lvl w:ilvl="6">
      <w:start w:val="1"/>
      <w:numFmt w:val="none"/>
      <w:lvlText w:val=""/>
      <w:lvlJc w:val="left"/>
      <w:pPr>
        <w:ind w:left="1296" w:hanging="1296"/>
      </w:pPr>
      <w:rPr>
        <w:rFonts w:hint="default"/>
      </w:rPr>
    </w:lvl>
    <w:lvl w:ilvl="7">
      <w:start w:val="1"/>
      <w:numFmt w:val="none"/>
      <w:lvlText w:val=""/>
      <w:lvlJc w:val="left"/>
      <w:pPr>
        <w:ind w:left="1440" w:hanging="1440"/>
      </w:pPr>
      <w:rPr>
        <w:rFonts w:hint="default"/>
      </w:rPr>
    </w:lvl>
    <w:lvl w:ilvl="8">
      <w:start w:val="1"/>
      <w:numFmt w:val="none"/>
      <w:lvlText w:val=""/>
      <w:lvlJc w:val="left"/>
      <w:pPr>
        <w:ind w:left="1584" w:hanging="1584"/>
      </w:pPr>
      <w:rPr>
        <w:rFonts w:hint="default"/>
      </w:rPr>
    </w:lvl>
  </w:abstractNum>
  <w:abstractNum w:abstractNumId="10">
    <w:nsid w:val="65287DB7"/>
    <w:multiLevelType w:val="multilevel"/>
    <w:tmpl w:val="1DC682EC"/>
    <w:lvl w:ilvl="0">
      <w:start w:val="1"/>
      <w:numFmt w:val="decimal"/>
      <w:lvlText w:val="%1."/>
      <w:lvlJc w:val="left"/>
      <w:pPr>
        <w:ind w:left="0" w:firstLine="0"/>
      </w:pPr>
      <w:rPr>
        <w:rFonts w:hint="default"/>
      </w:rPr>
    </w:lvl>
    <w:lvl w:ilvl="1">
      <w:start w:val="1"/>
      <w:numFmt w:val="decimal"/>
      <w:pStyle w:val="otrotitulo2"/>
      <w:suff w:val="space"/>
      <w:lvlText w:val="P. %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1">
    <w:nsid w:val="69A51EE9"/>
    <w:multiLevelType w:val="multilevel"/>
    <w:tmpl w:val="FFF2851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pStyle w:val="Ttulo6"/>
      <w:lvlText w:val="%1.%2.%3.%4.%5.%6"/>
      <w:lvlJc w:val="left"/>
      <w:pPr>
        <w:ind w:left="1152" w:hanging="1152"/>
      </w:pPr>
      <w:rPr>
        <w:rFonts w:hint="default"/>
      </w:rPr>
    </w:lvl>
    <w:lvl w:ilvl="6">
      <w:start w:val="1"/>
      <w:numFmt w:val="decimal"/>
      <w:pStyle w:val="Ttulo7"/>
      <w:lvlText w:val="%1.%2.%3.%4.%5.%6.%7"/>
      <w:lvlJc w:val="left"/>
      <w:pPr>
        <w:ind w:left="1296" w:hanging="1296"/>
      </w:pPr>
      <w:rPr>
        <w:rFonts w:hint="default"/>
      </w:rPr>
    </w:lvl>
    <w:lvl w:ilvl="7">
      <w:start w:val="1"/>
      <w:numFmt w:val="decimal"/>
      <w:pStyle w:val="Ttulo8"/>
      <w:lvlText w:val="%1.%2.%3.%4.%5.%6.%7.%8"/>
      <w:lvlJc w:val="left"/>
      <w:pPr>
        <w:ind w:left="1440" w:hanging="1440"/>
      </w:pPr>
      <w:rPr>
        <w:rFonts w:hint="default"/>
      </w:rPr>
    </w:lvl>
    <w:lvl w:ilvl="8">
      <w:start w:val="1"/>
      <w:numFmt w:val="decimal"/>
      <w:pStyle w:val="Ttulo9"/>
      <w:lvlText w:val="%1.%2.%3.%4.%5.%6.%7.%8.%9"/>
      <w:lvlJc w:val="left"/>
      <w:pPr>
        <w:ind w:left="1584" w:hanging="1584"/>
      </w:pPr>
      <w:rPr>
        <w:rFonts w:hint="default"/>
      </w:rPr>
    </w:lvl>
  </w:abstractNum>
  <w:abstractNum w:abstractNumId="12">
    <w:nsid w:val="6B574365"/>
    <w:multiLevelType w:val="hybridMultilevel"/>
    <w:tmpl w:val="7BEA2B4A"/>
    <w:lvl w:ilvl="0" w:tplc="0C0A0001">
      <w:start w:val="1"/>
      <w:numFmt w:val="bullet"/>
      <w:lvlText w:val=""/>
      <w:lvlJc w:val="left"/>
      <w:pPr>
        <w:ind w:left="918" w:hanging="360"/>
      </w:pPr>
      <w:rPr>
        <w:rFonts w:ascii="Symbol" w:hAnsi="Symbol" w:hint="default"/>
      </w:rPr>
    </w:lvl>
    <w:lvl w:ilvl="1" w:tplc="0C0A0003" w:tentative="1">
      <w:start w:val="1"/>
      <w:numFmt w:val="bullet"/>
      <w:lvlText w:val="o"/>
      <w:lvlJc w:val="left"/>
      <w:pPr>
        <w:ind w:left="1638" w:hanging="360"/>
      </w:pPr>
      <w:rPr>
        <w:rFonts w:ascii="Courier New" w:hAnsi="Courier New" w:cs="Courier New" w:hint="default"/>
      </w:rPr>
    </w:lvl>
    <w:lvl w:ilvl="2" w:tplc="0C0A0005" w:tentative="1">
      <w:start w:val="1"/>
      <w:numFmt w:val="bullet"/>
      <w:lvlText w:val=""/>
      <w:lvlJc w:val="left"/>
      <w:pPr>
        <w:ind w:left="2358" w:hanging="360"/>
      </w:pPr>
      <w:rPr>
        <w:rFonts w:ascii="Wingdings" w:hAnsi="Wingdings" w:hint="default"/>
      </w:rPr>
    </w:lvl>
    <w:lvl w:ilvl="3" w:tplc="0C0A0001" w:tentative="1">
      <w:start w:val="1"/>
      <w:numFmt w:val="bullet"/>
      <w:lvlText w:val=""/>
      <w:lvlJc w:val="left"/>
      <w:pPr>
        <w:ind w:left="3078" w:hanging="360"/>
      </w:pPr>
      <w:rPr>
        <w:rFonts w:ascii="Symbol" w:hAnsi="Symbol" w:hint="default"/>
      </w:rPr>
    </w:lvl>
    <w:lvl w:ilvl="4" w:tplc="0C0A0003" w:tentative="1">
      <w:start w:val="1"/>
      <w:numFmt w:val="bullet"/>
      <w:lvlText w:val="o"/>
      <w:lvlJc w:val="left"/>
      <w:pPr>
        <w:ind w:left="3798" w:hanging="360"/>
      </w:pPr>
      <w:rPr>
        <w:rFonts w:ascii="Courier New" w:hAnsi="Courier New" w:cs="Courier New" w:hint="default"/>
      </w:rPr>
    </w:lvl>
    <w:lvl w:ilvl="5" w:tplc="0C0A0005" w:tentative="1">
      <w:start w:val="1"/>
      <w:numFmt w:val="bullet"/>
      <w:lvlText w:val=""/>
      <w:lvlJc w:val="left"/>
      <w:pPr>
        <w:ind w:left="4518" w:hanging="360"/>
      </w:pPr>
      <w:rPr>
        <w:rFonts w:ascii="Wingdings" w:hAnsi="Wingdings" w:hint="default"/>
      </w:rPr>
    </w:lvl>
    <w:lvl w:ilvl="6" w:tplc="0C0A0001" w:tentative="1">
      <w:start w:val="1"/>
      <w:numFmt w:val="bullet"/>
      <w:lvlText w:val=""/>
      <w:lvlJc w:val="left"/>
      <w:pPr>
        <w:ind w:left="5238" w:hanging="360"/>
      </w:pPr>
      <w:rPr>
        <w:rFonts w:ascii="Symbol" w:hAnsi="Symbol" w:hint="default"/>
      </w:rPr>
    </w:lvl>
    <w:lvl w:ilvl="7" w:tplc="0C0A0003" w:tentative="1">
      <w:start w:val="1"/>
      <w:numFmt w:val="bullet"/>
      <w:lvlText w:val="o"/>
      <w:lvlJc w:val="left"/>
      <w:pPr>
        <w:ind w:left="5958" w:hanging="360"/>
      </w:pPr>
      <w:rPr>
        <w:rFonts w:ascii="Courier New" w:hAnsi="Courier New" w:cs="Courier New" w:hint="default"/>
      </w:rPr>
    </w:lvl>
    <w:lvl w:ilvl="8" w:tplc="0C0A0005" w:tentative="1">
      <w:start w:val="1"/>
      <w:numFmt w:val="bullet"/>
      <w:lvlText w:val=""/>
      <w:lvlJc w:val="left"/>
      <w:pPr>
        <w:ind w:left="6678" w:hanging="360"/>
      </w:pPr>
      <w:rPr>
        <w:rFonts w:ascii="Wingdings" w:hAnsi="Wingdings" w:hint="default"/>
      </w:rPr>
    </w:lvl>
  </w:abstractNum>
  <w:num w:numId="1">
    <w:abstractNumId w:val="2"/>
  </w:num>
  <w:num w:numId="2">
    <w:abstractNumId w:val="5"/>
  </w:num>
  <w:num w:numId="3">
    <w:abstractNumId w:val="11"/>
  </w:num>
  <w:num w:numId="4">
    <w:abstractNumId w:val="8"/>
  </w:num>
  <w:num w:numId="5">
    <w:abstractNumId w:val="4"/>
  </w:num>
  <w:num w:numId="6">
    <w:abstractNumId w:val="7"/>
  </w:num>
  <w:num w:numId="7">
    <w:abstractNumId w:val="0"/>
  </w:num>
  <w:num w:numId="8">
    <w:abstractNumId w:val="3"/>
  </w:num>
  <w:num w:numId="9">
    <w:abstractNumId w:val="12"/>
  </w:num>
  <w:num w:numId="10">
    <w:abstractNumId w:val="6"/>
  </w:num>
  <w:num w:numId="11">
    <w:abstractNumId w:val="10"/>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es-ES_tradnl" w:vendorID="64" w:dllVersion="131078" w:nlCheck="1" w:checkStyle="1"/>
  <w:formsDesign/>
  <w:defaultTabStop w:val="708"/>
  <w:hyphenationZone w:val="425"/>
  <w:evenAndOddHeaders/>
  <w:drawingGridHorizontalSpacing w:val="57"/>
  <w:drawingGridVerticalSpacing w:val="5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105C"/>
    <w:rsid w:val="000064D0"/>
    <w:rsid w:val="00006F25"/>
    <w:rsid w:val="00011165"/>
    <w:rsid w:val="00011314"/>
    <w:rsid w:val="00012814"/>
    <w:rsid w:val="000154E2"/>
    <w:rsid w:val="0001743B"/>
    <w:rsid w:val="00022322"/>
    <w:rsid w:val="00022733"/>
    <w:rsid w:val="00023669"/>
    <w:rsid w:val="00031334"/>
    <w:rsid w:val="00031605"/>
    <w:rsid w:val="000318F8"/>
    <w:rsid w:val="00032EED"/>
    <w:rsid w:val="00032FCC"/>
    <w:rsid w:val="000331F3"/>
    <w:rsid w:val="00034CFB"/>
    <w:rsid w:val="00034F45"/>
    <w:rsid w:val="0003680F"/>
    <w:rsid w:val="00037F7D"/>
    <w:rsid w:val="00041A15"/>
    <w:rsid w:val="000427B8"/>
    <w:rsid w:val="0004658F"/>
    <w:rsid w:val="000466DD"/>
    <w:rsid w:val="000469AD"/>
    <w:rsid w:val="00046A4C"/>
    <w:rsid w:val="00046A80"/>
    <w:rsid w:val="0005031F"/>
    <w:rsid w:val="000509FB"/>
    <w:rsid w:val="000518CB"/>
    <w:rsid w:val="0005397C"/>
    <w:rsid w:val="00054136"/>
    <w:rsid w:val="000553EC"/>
    <w:rsid w:val="0006068D"/>
    <w:rsid w:val="000619A7"/>
    <w:rsid w:val="0006348F"/>
    <w:rsid w:val="000640F2"/>
    <w:rsid w:val="00064695"/>
    <w:rsid w:val="000664B4"/>
    <w:rsid w:val="00070889"/>
    <w:rsid w:val="0007294D"/>
    <w:rsid w:val="0007459C"/>
    <w:rsid w:val="000835EF"/>
    <w:rsid w:val="000853C3"/>
    <w:rsid w:val="000865AA"/>
    <w:rsid w:val="00087A27"/>
    <w:rsid w:val="00087CE5"/>
    <w:rsid w:val="00090064"/>
    <w:rsid w:val="000903F2"/>
    <w:rsid w:val="00091B74"/>
    <w:rsid w:val="00091BB5"/>
    <w:rsid w:val="000925EF"/>
    <w:rsid w:val="000958A3"/>
    <w:rsid w:val="00096A0B"/>
    <w:rsid w:val="0009790B"/>
    <w:rsid w:val="000A1757"/>
    <w:rsid w:val="000A39FA"/>
    <w:rsid w:val="000A408A"/>
    <w:rsid w:val="000A5BEA"/>
    <w:rsid w:val="000A68EF"/>
    <w:rsid w:val="000A7726"/>
    <w:rsid w:val="000B0562"/>
    <w:rsid w:val="000B09ED"/>
    <w:rsid w:val="000B1D4F"/>
    <w:rsid w:val="000B20A1"/>
    <w:rsid w:val="000B26D9"/>
    <w:rsid w:val="000B319F"/>
    <w:rsid w:val="000B4B19"/>
    <w:rsid w:val="000B7B21"/>
    <w:rsid w:val="000C06A8"/>
    <w:rsid w:val="000C2930"/>
    <w:rsid w:val="000C377B"/>
    <w:rsid w:val="000C528A"/>
    <w:rsid w:val="000C5C90"/>
    <w:rsid w:val="000C6E6A"/>
    <w:rsid w:val="000C7911"/>
    <w:rsid w:val="000D025D"/>
    <w:rsid w:val="000D19B2"/>
    <w:rsid w:val="000D6AAA"/>
    <w:rsid w:val="000D7D01"/>
    <w:rsid w:val="000D7FAD"/>
    <w:rsid w:val="000E00BD"/>
    <w:rsid w:val="000E07EC"/>
    <w:rsid w:val="000E0AF8"/>
    <w:rsid w:val="000E0F41"/>
    <w:rsid w:val="000E11EC"/>
    <w:rsid w:val="000E5DA6"/>
    <w:rsid w:val="000E7B97"/>
    <w:rsid w:val="000F1C8A"/>
    <w:rsid w:val="000F2603"/>
    <w:rsid w:val="00101080"/>
    <w:rsid w:val="00103191"/>
    <w:rsid w:val="001039A5"/>
    <w:rsid w:val="00104E83"/>
    <w:rsid w:val="001063CD"/>
    <w:rsid w:val="001074AD"/>
    <w:rsid w:val="001106D4"/>
    <w:rsid w:val="0011103B"/>
    <w:rsid w:val="00114925"/>
    <w:rsid w:val="00116212"/>
    <w:rsid w:val="00117047"/>
    <w:rsid w:val="00117D02"/>
    <w:rsid w:val="00117ECF"/>
    <w:rsid w:val="001217F5"/>
    <w:rsid w:val="00121889"/>
    <w:rsid w:val="00122FAE"/>
    <w:rsid w:val="001250F2"/>
    <w:rsid w:val="00125953"/>
    <w:rsid w:val="0012613A"/>
    <w:rsid w:val="001271A1"/>
    <w:rsid w:val="00130C79"/>
    <w:rsid w:val="00132136"/>
    <w:rsid w:val="0013233D"/>
    <w:rsid w:val="00132C90"/>
    <w:rsid w:val="00135040"/>
    <w:rsid w:val="001356AA"/>
    <w:rsid w:val="001406A9"/>
    <w:rsid w:val="001410A9"/>
    <w:rsid w:val="001444C7"/>
    <w:rsid w:val="00146185"/>
    <w:rsid w:val="00152AC0"/>
    <w:rsid w:val="001530FD"/>
    <w:rsid w:val="00154322"/>
    <w:rsid w:val="001546D3"/>
    <w:rsid w:val="001551B5"/>
    <w:rsid w:val="00156B67"/>
    <w:rsid w:val="001575BB"/>
    <w:rsid w:val="001617F7"/>
    <w:rsid w:val="00161AF8"/>
    <w:rsid w:val="00162C50"/>
    <w:rsid w:val="00163CBB"/>
    <w:rsid w:val="00164558"/>
    <w:rsid w:val="00164F90"/>
    <w:rsid w:val="00165B28"/>
    <w:rsid w:val="001667B9"/>
    <w:rsid w:val="001667DF"/>
    <w:rsid w:val="00166FC9"/>
    <w:rsid w:val="00170FD0"/>
    <w:rsid w:val="00171C3E"/>
    <w:rsid w:val="0017289F"/>
    <w:rsid w:val="0018043F"/>
    <w:rsid w:val="001809D1"/>
    <w:rsid w:val="00181374"/>
    <w:rsid w:val="0018156B"/>
    <w:rsid w:val="00182115"/>
    <w:rsid w:val="0018311B"/>
    <w:rsid w:val="00183AFA"/>
    <w:rsid w:val="00184FBE"/>
    <w:rsid w:val="0018562B"/>
    <w:rsid w:val="00187209"/>
    <w:rsid w:val="001877B8"/>
    <w:rsid w:val="00190FD9"/>
    <w:rsid w:val="00191E90"/>
    <w:rsid w:val="00192008"/>
    <w:rsid w:val="00192225"/>
    <w:rsid w:val="00193D13"/>
    <w:rsid w:val="00194568"/>
    <w:rsid w:val="00194BB7"/>
    <w:rsid w:val="00195A40"/>
    <w:rsid w:val="00196652"/>
    <w:rsid w:val="00196A73"/>
    <w:rsid w:val="00196EA1"/>
    <w:rsid w:val="001A04C2"/>
    <w:rsid w:val="001A0871"/>
    <w:rsid w:val="001A12CF"/>
    <w:rsid w:val="001A2A5C"/>
    <w:rsid w:val="001A3595"/>
    <w:rsid w:val="001A3AD4"/>
    <w:rsid w:val="001A4507"/>
    <w:rsid w:val="001A4740"/>
    <w:rsid w:val="001B15DC"/>
    <w:rsid w:val="001B2C26"/>
    <w:rsid w:val="001B4E7F"/>
    <w:rsid w:val="001C1A6A"/>
    <w:rsid w:val="001C3D92"/>
    <w:rsid w:val="001C46B5"/>
    <w:rsid w:val="001D09AF"/>
    <w:rsid w:val="001D0D55"/>
    <w:rsid w:val="001D32E5"/>
    <w:rsid w:val="001D3EE4"/>
    <w:rsid w:val="001D5E52"/>
    <w:rsid w:val="001D64D2"/>
    <w:rsid w:val="001E55BD"/>
    <w:rsid w:val="001E679B"/>
    <w:rsid w:val="001E6D84"/>
    <w:rsid w:val="001E73AB"/>
    <w:rsid w:val="001F039F"/>
    <w:rsid w:val="001F0656"/>
    <w:rsid w:val="001F1D73"/>
    <w:rsid w:val="001F46BE"/>
    <w:rsid w:val="001F7693"/>
    <w:rsid w:val="00201292"/>
    <w:rsid w:val="002036C5"/>
    <w:rsid w:val="002046ED"/>
    <w:rsid w:val="00204B27"/>
    <w:rsid w:val="00205567"/>
    <w:rsid w:val="00205F57"/>
    <w:rsid w:val="00210BFD"/>
    <w:rsid w:val="00213B03"/>
    <w:rsid w:val="00213FAA"/>
    <w:rsid w:val="00214821"/>
    <w:rsid w:val="00217228"/>
    <w:rsid w:val="00221CCF"/>
    <w:rsid w:val="00224B97"/>
    <w:rsid w:val="002254B1"/>
    <w:rsid w:val="00226635"/>
    <w:rsid w:val="002309A8"/>
    <w:rsid w:val="0023489C"/>
    <w:rsid w:val="0023567F"/>
    <w:rsid w:val="002367B4"/>
    <w:rsid w:val="00242047"/>
    <w:rsid w:val="002431D3"/>
    <w:rsid w:val="0024336B"/>
    <w:rsid w:val="00244461"/>
    <w:rsid w:val="0024504C"/>
    <w:rsid w:val="002452BC"/>
    <w:rsid w:val="0025084D"/>
    <w:rsid w:val="0025124F"/>
    <w:rsid w:val="0025195F"/>
    <w:rsid w:val="00251E7E"/>
    <w:rsid w:val="00253B16"/>
    <w:rsid w:val="00257F5C"/>
    <w:rsid w:val="002601A9"/>
    <w:rsid w:val="00263B11"/>
    <w:rsid w:val="00264610"/>
    <w:rsid w:val="0026601D"/>
    <w:rsid w:val="002672CF"/>
    <w:rsid w:val="00267F1D"/>
    <w:rsid w:val="00270F5B"/>
    <w:rsid w:val="00273079"/>
    <w:rsid w:val="00274A51"/>
    <w:rsid w:val="00276FA9"/>
    <w:rsid w:val="00277BFA"/>
    <w:rsid w:val="00281526"/>
    <w:rsid w:val="00281794"/>
    <w:rsid w:val="00282C4D"/>
    <w:rsid w:val="00283037"/>
    <w:rsid w:val="00292C40"/>
    <w:rsid w:val="002958CC"/>
    <w:rsid w:val="002968DA"/>
    <w:rsid w:val="00297616"/>
    <w:rsid w:val="002A1C01"/>
    <w:rsid w:val="002A5245"/>
    <w:rsid w:val="002B10FC"/>
    <w:rsid w:val="002B2ABD"/>
    <w:rsid w:val="002B2EAA"/>
    <w:rsid w:val="002B4B91"/>
    <w:rsid w:val="002B4C7E"/>
    <w:rsid w:val="002C49D1"/>
    <w:rsid w:val="002C52E9"/>
    <w:rsid w:val="002C64E5"/>
    <w:rsid w:val="002C67C5"/>
    <w:rsid w:val="002C6A30"/>
    <w:rsid w:val="002C6B47"/>
    <w:rsid w:val="002C7F86"/>
    <w:rsid w:val="002D02D7"/>
    <w:rsid w:val="002D16C3"/>
    <w:rsid w:val="002D2EFB"/>
    <w:rsid w:val="002D4C1D"/>
    <w:rsid w:val="002E1DB5"/>
    <w:rsid w:val="002E2E76"/>
    <w:rsid w:val="002E3C1A"/>
    <w:rsid w:val="002E5828"/>
    <w:rsid w:val="002E5DB2"/>
    <w:rsid w:val="002E5E78"/>
    <w:rsid w:val="002E790E"/>
    <w:rsid w:val="002F0E11"/>
    <w:rsid w:val="002F295B"/>
    <w:rsid w:val="002F3C71"/>
    <w:rsid w:val="002F43A9"/>
    <w:rsid w:val="002F7058"/>
    <w:rsid w:val="002F7B84"/>
    <w:rsid w:val="00300DB8"/>
    <w:rsid w:val="00304CB3"/>
    <w:rsid w:val="00305328"/>
    <w:rsid w:val="00311A5A"/>
    <w:rsid w:val="003146F4"/>
    <w:rsid w:val="00314B34"/>
    <w:rsid w:val="00316075"/>
    <w:rsid w:val="00316F26"/>
    <w:rsid w:val="00317288"/>
    <w:rsid w:val="00321E36"/>
    <w:rsid w:val="0032585F"/>
    <w:rsid w:val="00326C88"/>
    <w:rsid w:val="00330195"/>
    <w:rsid w:val="00332431"/>
    <w:rsid w:val="00333471"/>
    <w:rsid w:val="00335B01"/>
    <w:rsid w:val="003421B7"/>
    <w:rsid w:val="003431C9"/>
    <w:rsid w:val="00343B52"/>
    <w:rsid w:val="00343C41"/>
    <w:rsid w:val="0035076D"/>
    <w:rsid w:val="00350E2B"/>
    <w:rsid w:val="00351437"/>
    <w:rsid w:val="0035180D"/>
    <w:rsid w:val="00352539"/>
    <w:rsid w:val="003533F5"/>
    <w:rsid w:val="003534F0"/>
    <w:rsid w:val="00353D03"/>
    <w:rsid w:val="003556FD"/>
    <w:rsid w:val="0035622E"/>
    <w:rsid w:val="003608FB"/>
    <w:rsid w:val="00363441"/>
    <w:rsid w:val="003640D8"/>
    <w:rsid w:val="00364ABD"/>
    <w:rsid w:val="0036692A"/>
    <w:rsid w:val="00367375"/>
    <w:rsid w:val="003679C8"/>
    <w:rsid w:val="00367FF2"/>
    <w:rsid w:val="00371E2C"/>
    <w:rsid w:val="00375C24"/>
    <w:rsid w:val="00376A3C"/>
    <w:rsid w:val="0038210F"/>
    <w:rsid w:val="00383A1F"/>
    <w:rsid w:val="00384B7F"/>
    <w:rsid w:val="00384DD9"/>
    <w:rsid w:val="00385880"/>
    <w:rsid w:val="00392E8F"/>
    <w:rsid w:val="003939FD"/>
    <w:rsid w:val="003A42FB"/>
    <w:rsid w:val="003A5EF8"/>
    <w:rsid w:val="003A6B32"/>
    <w:rsid w:val="003A7FE7"/>
    <w:rsid w:val="003B06AA"/>
    <w:rsid w:val="003B154B"/>
    <w:rsid w:val="003B29A8"/>
    <w:rsid w:val="003B2EFE"/>
    <w:rsid w:val="003B603F"/>
    <w:rsid w:val="003D0CC3"/>
    <w:rsid w:val="003D42CA"/>
    <w:rsid w:val="003D593F"/>
    <w:rsid w:val="003D7078"/>
    <w:rsid w:val="003E246B"/>
    <w:rsid w:val="003E32B4"/>
    <w:rsid w:val="003E7372"/>
    <w:rsid w:val="003F10F1"/>
    <w:rsid w:val="003F2954"/>
    <w:rsid w:val="003F2C37"/>
    <w:rsid w:val="003F6440"/>
    <w:rsid w:val="003F7086"/>
    <w:rsid w:val="003F7642"/>
    <w:rsid w:val="003F7C98"/>
    <w:rsid w:val="00400359"/>
    <w:rsid w:val="0040259A"/>
    <w:rsid w:val="004046C8"/>
    <w:rsid w:val="004051BD"/>
    <w:rsid w:val="00406110"/>
    <w:rsid w:val="0041334E"/>
    <w:rsid w:val="0041636F"/>
    <w:rsid w:val="004231C5"/>
    <w:rsid w:val="004245F8"/>
    <w:rsid w:val="004247A2"/>
    <w:rsid w:val="004271F7"/>
    <w:rsid w:val="00430B58"/>
    <w:rsid w:val="004405B6"/>
    <w:rsid w:val="00440687"/>
    <w:rsid w:val="00444D84"/>
    <w:rsid w:val="00444ED2"/>
    <w:rsid w:val="00450C89"/>
    <w:rsid w:val="0045263F"/>
    <w:rsid w:val="0045528F"/>
    <w:rsid w:val="00467BE5"/>
    <w:rsid w:val="00472B8B"/>
    <w:rsid w:val="0047477E"/>
    <w:rsid w:val="00477732"/>
    <w:rsid w:val="00482028"/>
    <w:rsid w:val="00484CA9"/>
    <w:rsid w:val="00486F3E"/>
    <w:rsid w:val="0049232C"/>
    <w:rsid w:val="0049311C"/>
    <w:rsid w:val="00494E53"/>
    <w:rsid w:val="0049516D"/>
    <w:rsid w:val="00495827"/>
    <w:rsid w:val="00497651"/>
    <w:rsid w:val="00497B1D"/>
    <w:rsid w:val="004A1756"/>
    <w:rsid w:val="004A3568"/>
    <w:rsid w:val="004A399C"/>
    <w:rsid w:val="004A3AD2"/>
    <w:rsid w:val="004A5B48"/>
    <w:rsid w:val="004A5FF0"/>
    <w:rsid w:val="004A61DD"/>
    <w:rsid w:val="004A62F1"/>
    <w:rsid w:val="004B11A4"/>
    <w:rsid w:val="004B1EA1"/>
    <w:rsid w:val="004B338A"/>
    <w:rsid w:val="004B63EF"/>
    <w:rsid w:val="004C4094"/>
    <w:rsid w:val="004C5604"/>
    <w:rsid w:val="004C621E"/>
    <w:rsid w:val="004C75C8"/>
    <w:rsid w:val="004C7C76"/>
    <w:rsid w:val="004C7FA3"/>
    <w:rsid w:val="004D246E"/>
    <w:rsid w:val="004D2F9C"/>
    <w:rsid w:val="004D3767"/>
    <w:rsid w:val="004D3F69"/>
    <w:rsid w:val="004D5152"/>
    <w:rsid w:val="004D641C"/>
    <w:rsid w:val="004D67DC"/>
    <w:rsid w:val="004D6C8D"/>
    <w:rsid w:val="004D7F2D"/>
    <w:rsid w:val="004E0648"/>
    <w:rsid w:val="004E0C31"/>
    <w:rsid w:val="004E0C87"/>
    <w:rsid w:val="004E0E8A"/>
    <w:rsid w:val="004E282C"/>
    <w:rsid w:val="004E2B64"/>
    <w:rsid w:val="004E2D29"/>
    <w:rsid w:val="004E5CA9"/>
    <w:rsid w:val="004E61D5"/>
    <w:rsid w:val="004E643E"/>
    <w:rsid w:val="004F131E"/>
    <w:rsid w:val="004F474D"/>
    <w:rsid w:val="004F4E96"/>
    <w:rsid w:val="004F6801"/>
    <w:rsid w:val="0050443A"/>
    <w:rsid w:val="00506D81"/>
    <w:rsid w:val="00510520"/>
    <w:rsid w:val="00510996"/>
    <w:rsid w:val="00512339"/>
    <w:rsid w:val="00514F3F"/>
    <w:rsid w:val="0051565C"/>
    <w:rsid w:val="00516445"/>
    <w:rsid w:val="00516544"/>
    <w:rsid w:val="00520384"/>
    <w:rsid w:val="0052213E"/>
    <w:rsid w:val="00522BBA"/>
    <w:rsid w:val="00522C49"/>
    <w:rsid w:val="00524A43"/>
    <w:rsid w:val="00525529"/>
    <w:rsid w:val="00531309"/>
    <w:rsid w:val="005331BF"/>
    <w:rsid w:val="00534CD8"/>
    <w:rsid w:val="005370C5"/>
    <w:rsid w:val="00537A63"/>
    <w:rsid w:val="00537FA2"/>
    <w:rsid w:val="005405A8"/>
    <w:rsid w:val="00540694"/>
    <w:rsid w:val="005408AE"/>
    <w:rsid w:val="0054100D"/>
    <w:rsid w:val="0054273E"/>
    <w:rsid w:val="00543516"/>
    <w:rsid w:val="00543628"/>
    <w:rsid w:val="005436E2"/>
    <w:rsid w:val="00544C80"/>
    <w:rsid w:val="00545D6C"/>
    <w:rsid w:val="00545E99"/>
    <w:rsid w:val="00546465"/>
    <w:rsid w:val="005470D9"/>
    <w:rsid w:val="00550328"/>
    <w:rsid w:val="00550602"/>
    <w:rsid w:val="00550A9E"/>
    <w:rsid w:val="00550E31"/>
    <w:rsid w:val="0055471C"/>
    <w:rsid w:val="005547E7"/>
    <w:rsid w:val="00555A90"/>
    <w:rsid w:val="005571CD"/>
    <w:rsid w:val="00557B69"/>
    <w:rsid w:val="0056059A"/>
    <w:rsid w:val="00561266"/>
    <w:rsid w:val="00561621"/>
    <w:rsid w:val="005662E4"/>
    <w:rsid w:val="00571551"/>
    <w:rsid w:val="0057167C"/>
    <w:rsid w:val="005735FB"/>
    <w:rsid w:val="005757C0"/>
    <w:rsid w:val="00577CB1"/>
    <w:rsid w:val="0058158F"/>
    <w:rsid w:val="00582BB3"/>
    <w:rsid w:val="0058306A"/>
    <w:rsid w:val="0058336D"/>
    <w:rsid w:val="00591024"/>
    <w:rsid w:val="0059159A"/>
    <w:rsid w:val="00592A64"/>
    <w:rsid w:val="00594963"/>
    <w:rsid w:val="00594A50"/>
    <w:rsid w:val="00594AA0"/>
    <w:rsid w:val="0059712A"/>
    <w:rsid w:val="0059791E"/>
    <w:rsid w:val="00597DC9"/>
    <w:rsid w:val="005A001A"/>
    <w:rsid w:val="005A002C"/>
    <w:rsid w:val="005A08BE"/>
    <w:rsid w:val="005A1B79"/>
    <w:rsid w:val="005A273D"/>
    <w:rsid w:val="005A427C"/>
    <w:rsid w:val="005A558B"/>
    <w:rsid w:val="005A6B2C"/>
    <w:rsid w:val="005A7084"/>
    <w:rsid w:val="005A70D5"/>
    <w:rsid w:val="005A75DD"/>
    <w:rsid w:val="005B0043"/>
    <w:rsid w:val="005B04FF"/>
    <w:rsid w:val="005B0A2F"/>
    <w:rsid w:val="005B2388"/>
    <w:rsid w:val="005B27C3"/>
    <w:rsid w:val="005B2E7D"/>
    <w:rsid w:val="005B3823"/>
    <w:rsid w:val="005B38D1"/>
    <w:rsid w:val="005B455E"/>
    <w:rsid w:val="005B7755"/>
    <w:rsid w:val="005C313F"/>
    <w:rsid w:val="005C65AF"/>
    <w:rsid w:val="005C74C8"/>
    <w:rsid w:val="005D044E"/>
    <w:rsid w:val="005D2267"/>
    <w:rsid w:val="005D236C"/>
    <w:rsid w:val="005D71EA"/>
    <w:rsid w:val="005E08A4"/>
    <w:rsid w:val="005E1861"/>
    <w:rsid w:val="005E3FA7"/>
    <w:rsid w:val="005E4114"/>
    <w:rsid w:val="005E4629"/>
    <w:rsid w:val="005E47FE"/>
    <w:rsid w:val="005E50BD"/>
    <w:rsid w:val="005E568C"/>
    <w:rsid w:val="005E590D"/>
    <w:rsid w:val="005E7D51"/>
    <w:rsid w:val="005F05C6"/>
    <w:rsid w:val="005F3A3B"/>
    <w:rsid w:val="005F3A8C"/>
    <w:rsid w:val="005F4255"/>
    <w:rsid w:val="005F42F4"/>
    <w:rsid w:val="005F465A"/>
    <w:rsid w:val="005F4F38"/>
    <w:rsid w:val="00600016"/>
    <w:rsid w:val="0060020E"/>
    <w:rsid w:val="00602699"/>
    <w:rsid w:val="00602F65"/>
    <w:rsid w:val="00603243"/>
    <w:rsid w:val="006042DA"/>
    <w:rsid w:val="00605600"/>
    <w:rsid w:val="00611D0A"/>
    <w:rsid w:val="00612715"/>
    <w:rsid w:val="006147C2"/>
    <w:rsid w:val="00614CB3"/>
    <w:rsid w:val="006150F7"/>
    <w:rsid w:val="00616D55"/>
    <w:rsid w:val="006172DD"/>
    <w:rsid w:val="006203D7"/>
    <w:rsid w:val="00620755"/>
    <w:rsid w:val="0062169A"/>
    <w:rsid w:val="00623270"/>
    <w:rsid w:val="00625006"/>
    <w:rsid w:val="006262FF"/>
    <w:rsid w:val="006274F6"/>
    <w:rsid w:val="00631046"/>
    <w:rsid w:val="00631073"/>
    <w:rsid w:val="006311DE"/>
    <w:rsid w:val="0063206F"/>
    <w:rsid w:val="00634CDA"/>
    <w:rsid w:val="00635C79"/>
    <w:rsid w:val="0063689F"/>
    <w:rsid w:val="006369F3"/>
    <w:rsid w:val="00637476"/>
    <w:rsid w:val="006407E7"/>
    <w:rsid w:val="00645A2E"/>
    <w:rsid w:val="00645B27"/>
    <w:rsid w:val="00647214"/>
    <w:rsid w:val="00652456"/>
    <w:rsid w:val="00652A2E"/>
    <w:rsid w:val="00653B27"/>
    <w:rsid w:val="00653C92"/>
    <w:rsid w:val="006571DA"/>
    <w:rsid w:val="00660104"/>
    <w:rsid w:val="00661BB7"/>
    <w:rsid w:val="006666AF"/>
    <w:rsid w:val="00667450"/>
    <w:rsid w:val="0066752C"/>
    <w:rsid w:val="006703EB"/>
    <w:rsid w:val="006749EB"/>
    <w:rsid w:val="00675180"/>
    <w:rsid w:val="00681584"/>
    <w:rsid w:val="0068564D"/>
    <w:rsid w:val="006860E6"/>
    <w:rsid w:val="00686393"/>
    <w:rsid w:val="00686707"/>
    <w:rsid w:val="0069249E"/>
    <w:rsid w:val="00694736"/>
    <w:rsid w:val="006959C0"/>
    <w:rsid w:val="006A1A7B"/>
    <w:rsid w:val="006A260D"/>
    <w:rsid w:val="006A3116"/>
    <w:rsid w:val="006A37D8"/>
    <w:rsid w:val="006A6160"/>
    <w:rsid w:val="006A7E1A"/>
    <w:rsid w:val="006B08C7"/>
    <w:rsid w:val="006B16D7"/>
    <w:rsid w:val="006B179E"/>
    <w:rsid w:val="006B1C3B"/>
    <w:rsid w:val="006B3099"/>
    <w:rsid w:val="006B3997"/>
    <w:rsid w:val="006B5ECC"/>
    <w:rsid w:val="006B6082"/>
    <w:rsid w:val="006B72E8"/>
    <w:rsid w:val="006B78D0"/>
    <w:rsid w:val="006B7DA2"/>
    <w:rsid w:val="006C0F44"/>
    <w:rsid w:val="006C3280"/>
    <w:rsid w:val="006C3DD3"/>
    <w:rsid w:val="006C4180"/>
    <w:rsid w:val="006C427B"/>
    <w:rsid w:val="006C556C"/>
    <w:rsid w:val="006C5A76"/>
    <w:rsid w:val="006C7F35"/>
    <w:rsid w:val="006D0B66"/>
    <w:rsid w:val="006D2FA4"/>
    <w:rsid w:val="006D42D8"/>
    <w:rsid w:val="006D45A8"/>
    <w:rsid w:val="006D6D33"/>
    <w:rsid w:val="006D6ED2"/>
    <w:rsid w:val="006D7EBC"/>
    <w:rsid w:val="006E0050"/>
    <w:rsid w:val="006E4925"/>
    <w:rsid w:val="006E5591"/>
    <w:rsid w:val="006E6F53"/>
    <w:rsid w:val="006E778E"/>
    <w:rsid w:val="006E77B6"/>
    <w:rsid w:val="006E7EE4"/>
    <w:rsid w:val="006F06B2"/>
    <w:rsid w:val="006F1451"/>
    <w:rsid w:val="006F2911"/>
    <w:rsid w:val="006F3136"/>
    <w:rsid w:val="006F32EF"/>
    <w:rsid w:val="006F4DB4"/>
    <w:rsid w:val="006F62C1"/>
    <w:rsid w:val="006F67C5"/>
    <w:rsid w:val="006F7963"/>
    <w:rsid w:val="007015C1"/>
    <w:rsid w:val="00702C16"/>
    <w:rsid w:val="007031D0"/>
    <w:rsid w:val="007057EC"/>
    <w:rsid w:val="007127C4"/>
    <w:rsid w:val="00713411"/>
    <w:rsid w:val="007134D3"/>
    <w:rsid w:val="00713D9A"/>
    <w:rsid w:val="00716771"/>
    <w:rsid w:val="00716EF8"/>
    <w:rsid w:val="00717F72"/>
    <w:rsid w:val="00722BD4"/>
    <w:rsid w:val="007233EB"/>
    <w:rsid w:val="00725891"/>
    <w:rsid w:val="00726B27"/>
    <w:rsid w:val="0073035E"/>
    <w:rsid w:val="0073055A"/>
    <w:rsid w:val="00730D23"/>
    <w:rsid w:val="007319E6"/>
    <w:rsid w:val="007326D0"/>
    <w:rsid w:val="007351A9"/>
    <w:rsid w:val="00740BC3"/>
    <w:rsid w:val="00743ADA"/>
    <w:rsid w:val="0075073C"/>
    <w:rsid w:val="007513B8"/>
    <w:rsid w:val="007560C1"/>
    <w:rsid w:val="00760AEF"/>
    <w:rsid w:val="00761A27"/>
    <w:rsid w:val="00761AAF"/>
    <w:rsid w:val="00762283"/>
    <w:rsid w:val="00763006"/>
    <w:rsid w:val="00764287"/>
    <w:rsid w:val="00764628"/>
    <w:rsid w:val="00765F89"/>
    <w:rsid w:val="0076632F"/>
    <w:rsid w:val="00766737"/>
    <w:rsid w:val="007673AF"/>
    <w:rsid w:val="0077405F"/>
    <w:rsid w:val="00775823"/>
    <w:rsid w:val="00775B54"/>
    <w:rsid w:val="007762D0"/>
    <w:rsid w:val="00776E3D"/>
    <w:rsid w:val="007773AD"/>
    <w:rsid w:val="007800BB"/>
    <w:rsid w:val="007812BC"/>
    <w:rsid w:val="007853CC"/>
    <w:rsid w:val="00785C9E"/>
    <w:rsid w:val="00786E6A"/>
    <w:rsid w:val="00792620"/>
    <w:rsid w:val="00794DC9"/>
    <w:rsid w:val="007957F3"/>
    <w:rsid w:val="0079641B"/>
    <w:rsid w:val="007A14F3"/>
    <w:rsid w:val="007A1E23"/>
    <w:rsid w:val="007A22B2"/>
    <w:rsid w:val="007A4497"/>
    <w:rsid w:val="007A57CA"/>
    <w:rsid w:val="007A5BEF"/>
    <w:rsid w:val="007A6E58"/>
    <w:rsid w:val="007A7734"/>
    <w:rsid w:val="007A7F14"/>
    <w:rsid w:val="007B0155"/>
    <w:rsid w:val="007B0658"/>
    <w:rsid w:val="007B36EB"/>
    <w:rsid w:val="007B3C81"/>
    <w:rsid w:val="007B4555"/>
    <w:rsid w:val="007B5598"/>
    <w:rsid w:val="007B78F3"/>
    <w:rsid w:val="007C1528"/>
    <w:rsid w:val="007C1ABE"/>
    <w:rsid w:val="007C3284"/>
    <w:rsid w:val="007C3F05"/>
    <w:rsid w:val="007C64FE"/>
    <w:rsid w:val="007D1F87"/>
    <w:rsid w:val="007D58E5"/>
    <w:rsid w:val="007D62B8"/>
    <w:rsid w:val="007D70D4"/>
    <w:rsid w:val="007E290A"/>
    <w:rsid w:val="007E4B96"/>
    <w:rsid w:val="007E58EF"/>
    <w:rsid w:val="007E6A55"/>
    <w:rsid w:val="007F0D22"/>
    <w:rsid w:val="007F173F"/>
    <w:rsid w:val="007F2294"/>
    <w:rsid w:val="007F5FFD"/>
    <w:rsid w:val="007F7097"/>
    <w:rsid w:val="007F7BA9"/>
    <w:rsid w:val="0080008B"/>
    <w:rsid w:val="0080272F"/>
    <w:rsid w:val="00803C13"/>
    <w:rsid w:val="008078C3"/>
    <w:rsid w:val="00807AB9"/>
    <w:rsid w:val="008100CF"/>
    <w:rsid w:val="00811C2B"/>
    <w:rsid w:val="0081395B"/>
    <w:rsid w:val="00814813"/>
    <w:rsid w:val="008175CE"/>
    <w:rsid w:val="00820C42"/>
    <w:rsid w:val="00821706"/>
    <w:rsid w:val="00822706"/>
    <w:rsid w:val="00824F33"/>
    <w:rsid w:val="008250C7"/>
    <w:rsid w:val="00830C67"/>
    <w:rsid w:val="00831331"/>
    <w:rsid w:val="00837971"/>
    <w:rsid w:val="008403ED"/>
    <w:rsid w:val="0084040F"/>
    <w:rsid w:val="00840AC6"/>
    <w:rsid w:val="00840E01"/>
    <w:rsid w:val="00843ADD"/>
    <w:rsid w:val="00845A14"/>
    <w:rsid w:val="008509A6"/>
    <w:rsid w:val="00850E80"/>
    <w:rsid w:val="008511FC"/>
    <w:rsid w:val="008541CB"/>
    <w:rsid w:val="00857A8B"/>
    <w:rsid w:val="00863125"/>
    <w:rsid w:val="00863E28"/>
    <w:rsid w:val="00864B45"/>
    <w:rsid w:val="0086577A"/>
    <w:rsid w:val="00865D2E"/>
    <w:rsid w:val="008667F9"/>
    <w:rsid w:val="00866E09"/>
    <w:rsid w:val="00872AE8"/>
    <w:rsid w:val="00872EE6"/>
    <w:rsid w:val="00875AE6"/>
    <w:rsid w:val="00876ED6"/>
    <w:rsid w:val="00880A53"/>
    <w:rsid w:val="00881FFC"/>
    <w:rsid w:val="008854ED"/>
    <w:rsid w:val="00886DBC"/>
    <w:rsid w:val="008879DB"/>
    <w:rsid w:val="00890A57"/>
    <w:rsid w:val="00893A2B"/>
    <w:rsid w:val="00894F34"/>
    <w:rsid w:val="00895695"/>
    <w:rsid w:val="00895F8A"/>
    <w:rsid w:val="008A1B13"/>
    <w:rsid w:val="008A5700"/>
    <w:rsid w:val="008A7706"/>
    <w:rsid w:val="008B0674"/>
    <w:rsid w:val="008B23F8"/>
    <w:rsid w:val="008B4AA7"/>
    <w:rsid w:val="008B4B90"/>
    <w:rsid w:val="008B535E"/>
    <w:rsid w:val="008B70AA"/>
    <w:rsid w:val="008B713F"/>
    <w:rsid w:val="008B7CB8"/>
    <w:rsid w:val="008C0B48"/>
    <w:rsid w:val="008C7068"/>
    <w:rsid w:val="008C75C9"/>
    <w:rsid w:val="008D179F"/>
    <w:rsid w:val="008D1822"/>
    <w:rsid w:val="008D275B"/>
    <w:rsid w:val="008D3B43"/>
    <w:rsid w:val="008D4DD9"/>
    <w:rsid w:val="008D5223"/>
    <w:rsid w:val="008D5258"/>
    <w:rsid w:val="008E1581"/>
    <w:rsid w:val="008E3F9A"/>
    <w:rsid w:val="008E42E8"/>
    <w:rsid w:val="008E44BC"/>
    <w:rsid w:val="008E6856"/>
    <w:rsid w:val="008E7528"/>
    <w:rsid w:val="008E7BEC"/>
    <w:rsid w:val="008E7C57"/>
    <w:rsid w:val="008F3D17"/>
    <w:rsid w:val="008F4845"/>
    <w:rsid w:val="008F75CC"/>
    <w:rsid w:val="008F7C00"/>
    <w:rsid w:val="0090053E"/>
    <w:rsid w:val="009012A2"/>
    <w:rsid w:val="009024D2"/>
    <w:rsid w:val="00904FFE"/>
    <w:rsid w:val="009133D6"/>
    <w:rsid w:val="00913E5F"/>
    <w:rsid w:val="0091425B"/>
    <w:rsid w:val="009156CD"/>
    <w:rsid w:val="00915953"/>
    <w:rsid w:val="00923465"/>
    <w:rsid w:val="00923E12"/>
    <w:rsid w:val="00924D16"/>
    <w:rsid w:val="00926185"/>
    <w:rsid w:val="00926481"/>
    <w:rsid w:val="0093198C"/>
    <w:rsid w:val="00931B0E"/>
    <w:rsid w:val="00933EE5"/>
    <w:rsid w:val="00936049"/>
    <w:rsid w:val="009360BB"/>
    <w:rsid w:val="00942778"/>
    <w:rsid w:val="00942CEA"/>
    <w:rsid w:val="00943083"/>
    <w:rsid w:val="00943A0E"/>
    <w:rsid w:val="009477FD"/>
    <w:rsid w:val="00951AC5"/>
    <w:rsid w:val="00951E8B"/>
    <w:rsid w:val="00954AE7"/>
    <w:rsid w:val="009556C2"/>
    <w:rsid w:val="00955BCE"/>
    <w:rsid w:val="009560A9"/>
    <w:rsid w:val="00956238"/>
    <w:rsid w:val="009563FF"/>
    <w:rsid w:val="00956D02"/>
    <w:rsid w:val="0096105C"/>
    <w:rsid w:val="009626A9"/>
    <w:rsid w:val="00966754"/>
    <w:rsid w:val="00970271"/>
    <w:rsid w:val="00970322"/>
    <w:rsid w:val="00972B59"/>
    <w:rsid w:val="0097418F"/>
    <w:rsid w:val="00974CB3"/>
    <w:rsid w:val="0097504F"/>
    <w:rsid w:val="00975817"/>
    <w:rsid w:val="00976533"/>
    <w:rsid w:val="009765A3"/>
    <w:rsid w:val="00980477"/>
    <w:rsid w:val="00980AEA"/>
    <w:rsid w:val="009828AF"/>
    <w:rsid w:val="00984EE3"/>
    <w:rsid w:val="00985847"/>
    <w:rsid w:val="00991463"/>
    <w:rsid w:val="00992934"/>
    <w:rsid w:val="009933A8"/>
    <w:rsid w:val="00994F86"/>
    <w:rsid w:val="0099545E"/>
    <w:rsid w:val="009A1236"/>
    <w:rsid w:val="009A1C92"/>
    <w:rsid w:val="009A38C4"/>
    <w:rsid w:val="009A4A6D"/>
    <w:rsid w:val="009A4B11"/>
    <w:rsid w:val="009A71A2"/>
    <w:rsid w:val="009A7B51"/>
    <w:rsid w:val="009B0D4D"/>
    <w:rsid w:val="009B1F94"/>
    <w:rsid w:val="009B290D"/>
    <w:rsid w:val="009B3D71"/>
    <w:rsid w:val="009B5CEA"/>
    <w:rsid w:val="009B6C39"/>
    <w:rsid w:val="009C338B"/>
    <w:rsid w:val="009C451A"/>
    <w:rsid w:val="009C5B54"/>
    <w:rsid w:val="009C7CCC"/>
    <w:rsid w:val="009C7E85"/>
    <w:rsid w:val="009D0697"/>
    <w:rsid w:val="009D0975"/>
    <w:rsid w:val="009D2B31"/>
    <w:rsid w:val="009D5972"/>
    <w:rsid w:val="009D7E14"/>
    <w:rsid w:val="009E25AE"/>
    <w:rsid w:val="009E5E66"/>
    <w:rsid w:val="009F2AB5"/>
    <w:rsid w:val="009F2E6D"/>
    <w:rsid w:val="009F5D0F"/>
    <w:rsid w:val="009F6B1A"/>
    <w:rsid w:val="00A01CDF"/>
    <w:rsid w:val="00A033BB"/>
    <w:rsid w:val="00A0697D"/>
    <w:rsid w:val="00A106A5"/>
    <w:rsid w:val="00A10F47"/>
    <w:rsid w:val="00A14867"/>
    <w:rsid w:val="00A15E7E"/>
    <w:rsid w:val="00A20A71"/>
    <w:rsid w:val="00A23618"/>
    <w:rsid w:val="00A2460F"/>
    <w:rsid w:val="00A24807"/>
    <w:rsid w:val="00A24F5E"/>
    <w:rsid w:val="00A27AE6"/>
    <w:rsid w:val="00A307EC"/>
    <w:rsid w:val="00A30988"/>
    <w:rsid w:val="00A3374E"/>
    <w:rsid w:val="00A36655"/>
    <w:rsid w:val="00A417B3"/>
    <w:rsid w:val="00A42083"/>
    <w:rsid w:val="00A447AD"/>
    <w:rsid w:val="00A45744"/>
    <w:rsid w:val="00A4758A"/>
    <w:rsid w:val="00A50F96"/>
    <w:rsid w:val="00A519F3"/>
    <w:rsid w:val="00A52978"/>
    <w:rsid w:val="00A52FA2"/>
    <w:rsid w:val="00A53C51"/>
    <w:rsid w:val="00A5709A"/>
    <w:rsid w:val="00A57B33"/>
    <w:rsid w:val="00A60286"/>
    <w:rsid w:val="00A639DE"/>
    <w:rsid w:val="00A648D0"/>
    <w:rsid w:val="00A66244"/>
    <w:rsid w:val="00A663A1"/>
    <w:rsid w:val="00A6660C"/>
    <w:rsid w:val="00A66BAA"/>
    <w:rsid w:val="00A67CED"/>
    <w:rsid w:val="00A700E8"/>
    <w:rsid w:val="00A7072D"/>
    <w:rsid w:val="00A74324"/>
    <w:rsid w:val="00A74C36"/>
    <w:rsid w:val="00A768F4"/>
    <w:rsid w:val="00A8489D"/>
    <w:rsid w:val="00A857CE"/>
    <w:rsid w:val="00A8598B"/>
    <w:rsid w:val="00A902B9"/>
    <w:rsid w:val="00A90B99"/>
    <w:rsid w:val="00A91AF5"/>
    <w:rsid w:val="00A91E14"/>
    <w:rsid w:val="00A925C7"/>
    <w:rsid w:val="00A944BC"/>
    <w:rsid w:val="00A95839"/>
    <w:rsid w:val="00A97216"/>
    <w:rsid w:val="00A977EB"/>
    <w:rsid w:val="00A97F44"/>
    <w:rsid w:val="00AA016A"/>
    <w:rsid w:val="00AA16AA"/>
    <w:rsid w:val="00AA1F96"/>
    <w:rsid w:val="00AA263C"/>
    <w:rsid w:val="00AA533D"/>
    <w:rsid w:val="00AA7B3C"/>
    <w:rsid w:val="00AB0307"/>
    <w:rsid w:val="00AB1D45"/>
    <w:rsid w:val="00AB2324"/>
    <w:rsid w:val="00AB4E0B"/>
    <w:rsid w:val="00AB6E1B"/>
    <w:rsid w:val="00AB7889"/>
    <w:rsid w:val="00AC007F"/>
    <w:rsid w:val="00AC0358"/>
    <w:rsid w:val="00AC08BB"/>
    <w:rsid w:val="00AC117D"/>
    <w:rsid w:val="00AC27BC"/>
    <w:rsid w:val="00AC6C87"/>
    <w:rsid w:val="00AC7010"/>
    <w:rsid w:val="00AD03AD"/>
    <w:rsid w:val="00AD2881"/>
    <w:rsid w:val="00AD367E"/>
    <w:rsid w:val="00AD5F48"/>
    <w:rsid w:val="00AD5F9F"/>
    <w:rsid w:val="00AD77F2"/>
    <w:rsid w:val="00AE02D0"/>
    <w:rsid w:val="00AE1908"/>
    <w:rsid w:val="00AE533C"/>
    <w:rsid w:val="00AE5F1C"/>
    <w:rsid w:val="00AE5F5D"/>
    <w:rsid w:val="00AE6054"/>
    <w:rsid w:val="00AE6D4B"/>
    <w:rsid w:val="00AE7510"/>
    <w:rsid w:val="00AE7B80"/>
    <w:rsid w:val="00AF11A6"/>
    <w:rsid w:val="00AF420A"/>
    <w:rsid w:val="00AF7A7E"/>
    <w:rsid w:val="00B00019"/>
    <w:rsid w:val="00B00C7B"/>
    <w:rsid w:val="00B01EFC"/>
    <w:rsid w:val="00B05A05"/>
    <w:rsid w:val="00B11C9D"/>
    <w:rsid w:val="00B12508"/>
    <w:rsid w:val="00B127C1"/>
    <w:rsid w:val="00B13669"/>
    <w:rsid w:val="00B137F9"/>
    <w:rsid w:val="00B14103"/>
    <w:rsid w:val="00B16533"/>
    <w:rsid w:val="00B174B2"/>
    <w:rsid w:val="00B219FB"/>
    <w:rsid w:val="00B22275"/>
    <w:rsid w:val="00B2421A"/>
    <w:rsid w:val="00B26FEF"/>
    <w:rsid w:val="00B33271"/>
    <w:rsid w:val="00B33755"/>
    <w:rsid w:val="00B36EB6"/>
    <w:rsid w:val="00B422D4"/>
    <w:rsid w:val="00B42419"/>
    <w:rsid w:val="00B42479"/>
    <w:rsid w:val="00B425B4"/>
    <w:rsid w:val="00B428A4"/>
    <w:rsid w:val="00B43E49"/>
    <w:rsid w:val="00B47528"/>
    <w:rsid w:val="00B50E1C"/>
    <w:rsid w:val="00B535C1"/>
    <w:rsid w:val="00B55FD1"/>
    <w:rsid w:val="00B573FB"/>
    <w:rsid w:val="00B60450"/>
    <w:rsid w:val="00B61A2B"/>
    <w:rsid w:val="00B61D91"/>
    <w:rsid w:val="00B62A35"/>
    <w:rsid w:val="00B635F6"/>
    <w:rsid w:val="00B64E65"/>
    <w:rsid w:val="00B65485"/>
    <w:rsid w:val="00B65AF8"/>
    <w:rsid w:val="00B66985"/>
    <w:rsid w:val="00B73ADD"/>
    <w:rsid w:val="00B747C3"/>
    <w:rsid w:val="00B74E99"/>
    <w:rsid w:val="00B80649"/>
    <w:rsid w:val="00B82133"/>
    <w:rsid w:val="00B86544"/>
    <w:rsid w:val="00B91676"/>
    <w:rsid w:val="00B937D3"/>
    <w:rsid w:val="00B97CA9"/>
    <w:rsid w:val="00BA0215"/>
    <w:rsid w:val="00BA065B"/>
    <w:rsid w:val="00BA08BF"/>
    <w:rsid w:val="00BA0DFE"/>
    <w:rsid w:val="00BA417B"/>
    <w:rsid w:val="00BA57DB"/>
    <w:rsid w:val="00BA5C2B"/>
    <w:rsid w:val="00BA6A3F"/>
    <w:rsid w:val="00BB46E5"/>
    <w:rsid w:val="00BB5FDA"/>
    <w:rsid w:val="00BC1D54"/>
    <w:rsid w:val="00BC7739"/>
    <w:rsid w:val="00BD2257"/>
    <w:rsid w:val="00BD2F47"/>
    <w:rsid w:val="00BD3609"/>
    <w:rsid w:val="00BD36B3"/>
    <w:rsid w:val="00BD5E5F"/>
    <w:rsid w:val="00BD5EDF"/>
    <w:rsid w:val="00BD6558"/>
    <w:rsid w:val="00BD7A84"/>
    <w:rsid w:val="00BE0456"/>
    <w:rsid w:val="00BF0301"/>
    <w:rsid w:val="00BF16FF"/>
    <w:rsid w:val="00BF3C0E"/>
    <w:rsid w:val="00BF492E"/>
    <w:rsid w:val="00BF6B01"/>
    <w:rsid w:val="00C04996"/>
    <w:rsid w:val="00C05505"/>
    <w:rsid w:val="00C0677A"/>
    <w:rsid w:val="00C07660"/>
    <w:rsid w:val="00C10B77"/>
    <w:rsid w:val="00C113D5"/>
    <w:rsid w:val="00C11552"/>
    <w:rsid w:val="00C119C4"/>
    <w:rsid w:val="00C11DB3"/>
    <w:rsid w:val="00C153E6"/>
    <w:rsid w:val="00C16DAA"/>
    <w:rsid w:val="00C17D9A"/>
    <w:rsid w:val="00C20F9A"/>
    <w:rsid w:val="00C21480"/>
    <w:rsid w:val="00C24F2C"/>
    <w:rsid w:val="00C25BE6"/>
    <w:rsid w:val="00C30F52"/>
    <w:rsid w:val="00C314E7"/>
    <w:rsid w:val="00C33483"/>
    <w:rsid w:val="00C3374B"/>
    <w:rsid w:val="00C364D8"/>
    <w:rsid w:val="00C412A6"/>
    <w:rsid w:val="00C43F4F"/>
    <w:rsid w:val="00C44B2B"/>
    <w:rsid w:val="00C46719"/>
    <w:rsid w:val="00C52B0D"/>
    <w:rsid w:val="00C531E3"/>
    <w:rsid w:val="00C538F7"/>
    <w:rsid w:val="00C53ABC"/>
    <w:rsid w:val="00C5485D"/>
    <w:rsid w:val="00C57123"/>
    <w:rsid w:val="00C60EE7"/>
    <w:rsid w:val="00C6231F"/>
    <w:rsid w:val="00C62370"/>
    <w:rsid w:val="00C6449C"/>
    <w:rsid w:val="00C65228"/>
    <w:rsid w:val="00C656C2"/>
    <w:rsid w:val="00C669FD"/>
    <w:rsid w:val="00C73060"/>
    <w:rsid w:val="00C7602B"/>
    <w:rsid w:val="00C760D4"/>
    <w:rsid w:val="00C77067"/>
    <w:rsid w:val="00C771DA"/>
    <w:rsid w:val="00C771DC"/>
    <w:rsid w:val="00C806D2"/>
    <w:rsid w:val="00C82B1B"/>
    <w:rsid w:val="00C83E5D"/>
    <w:rsid w:val="00C84117"/>
    <w:rsid w:val="00C872D3"/>
    <w:rsid w:val="00C9050A"/>
    <w:rsid w:val="00C958BA"/>
    <w:rsid w:val="00C96F77"/>
    <w:rsid w:val="00CA088D"/>
    <w:rsid w:val="00CA51BD"/>
    <w:rsid w:val="00CA6347"/>
    <w:rsid w:val="00CA6FA6"/>
    <w:rsid w:val="00CB23A2"/>
    <w:rsid w:val="00CB2CAE"/>
    <w:rsid w:val="00CB369A"/>
    <w:rsid w:val="00CB442F"/>
    <w:rsid w:val="00CB7C4C"/>
    <w:rsid w:val="00CC238B"/>
    <w:rsid w:val="00CC362F"/>
    <w:rsid w:val="00CC60B6"/>
    <w:rsid w:val="00CC717C"/>
    <w:rsid w:val="00CC74E0"/>
    <w:rsid w:val="00CD3166"/>
    <w:rsid w:val="00CD3C92"/>
    <w:rsid w:val="00CD5490"/>
    <w:rsid w:val="00CD54F3"/>
    <w:rsid w:val="00CD6A95"/>
    <w:rsid w:val="00CD755C"/>
    <w:rsid w:val="00CE1575"/>
    <w:rsid w:val="00CE5756"/>
    <w:rsid w:val="00CE5920"/>
    <w:rsid w:val="00CE7DF3"/>
    <w:rsid w:val="00CF7236"/>
    <w:rsid w:val="00CF7950"/>
    <w:rsid w:val="00D00DBA"/>
    <w:rsid w:val="00D010C1"/>
    <w:rsid w:val="00D03E0D"/>
    <w:rsid w:val="00D06538"/>
    <w:rsid w:val="00D072D1"/>
    <w:rsid w:val="00D14DB5"/>
    <w:rsid w:val="00D158A7"/>
    <w:rsid w:val="00D17A03"/>
    <w:rsid w:val="00D21810"/>
    <w:rsid w:val="00D23CEA"/>
    <w:rsid w:val="00D24C38"/>
    <w:rsid w:val="00D2590F"/>
    <w:rsid w:val="00D2742E"/>
    <w:rsid w:val="00D27516"/>
    <w:rsid w:val="00D2752E"/>
    <w:rsid w:val="00D3141B"/>
    <w:rsid w:val="00D329AE"/>
    <w:rsid w:val="00D34655"/>
    <w:rsid w:val="00D34BBF"/>
    <w:rsid w:val="00D35A92"/>
    <w:rsid w:val="00D36975"/>
    <w:rsid w:val="00D412C9"/>
    <w:rsid w:val="00D4398D"/>
    <w:rsid w:val="00D44342"/>
    <w:rsid w:val="00D506B8"/>
    <w:rsid w:val="00D52649"/>
    <w:rsid w:val="00D53EC9"/>
    <w:rsid w:val="00D556F9"/>
    <w:rsid w:val="00D5730C"/>
    <w:rsid w:val="00D6201E"/>
    <w:rsid w:val="00D6449B"/>
    <w:rsid w:val="00D6495D"/>
    <w:rsid w:val="00D649F9"/>
    <w:rsid w:val="00D64BE3"/>
    <w:rsid w:val="00D651AE"/>
    <w:rsid w:val="00D6603C"/>
    <w:rsid w:val="00D6628C"/>
    <w:rsid w:val="00D66458"/>
    <w:rsid w:val="00D66CA2"/>
    <w:rsid w:val="00D721F1"/>
    <w:rsid w:val="00D727ED"/>
    <w:rsid w:val="00D72BD6"/>
    <w:rsid w:val="00D75AA1"/>
    <w:rsid w:val="00D75D59"/>
    <w:rsid w:val="00D75E0F"/>
    <w:rsid w:val="00D8159D"/>
    <w:rsid w:val="00D908D7"/>
    <w:rsid w:val="00D90EA0"/>
    <w:rsid w:val="00D92E0C"/>
    <w:rsid w:val="00D937C5"/>
    <w:rsid w:val="00D9434C"/>
    <w:rsid w:val="00D94610"/>
    <w:rsid w:val="00D952EB"/>
    <w:rsid w:val="00D95351"/>
    <w:rsid w:val="00D95613"/>
    <w:rsid w:val="00D96AE9"/>
    <w:rsid w:val="00D96D03"/>
    <w:rsid w:val="00D9768B"/>
    <w:rsid w:val="00D97B01"/>
    <w:rsid w:val="00D97C81"/>
    <w:rsid w:val="00DA2214"/>
    <w:rsid w:val="00DA292C"/>
    <w:rsid w:val="00DA325F"/>
    <w:rsid w:val="00DA4485"/>
    <w:rsid w:val="00DA55AB"/>
    <w:rsid w:val="00DA74BE"/>
    <w:rsid w:val="00DA77D8"/>
    <w:rsid w:val="00DB0D0E"/>
    <w:rsid w:val="00DB30D5"/>
    <w:rsid w:val="00DB3229"/>
    <w:rsid w:val="00DB3681"/>
    <w:rsid w:val="00DB3751"/>
    <w:rsid w:val="00DB4FB3"/>
    <w:rsid w:val="00DC0A3F"/>
    <w:rsid w:val="00DC19E1"/>
    <w:rsid w:val="00DC1C03"/>
    <w:rsid w:val="00DC27C7"/>
    <w:rsid w:val="00DC4184"/>
    <w:rsid w:val="00DC6B94"/>
    <w:rsid w:val="00DC7562"/>
    <w:rsid w:val="00DD049A"/>
    <w:rsid w:val="00DD55D2"/>
    <w:rsid w:val="00DD56E5"/>
    <w:rsid w:val="00DD5C9F"/>
    <w:rsid w:val="00DD7890"/>
    <w:rsid w:val="00DE0E54"/>
    <w:rsid w:val="00DE25F4"/>
    <w:rsid w:val="00DE25FF"/>
    <w:rsid w:val="00DE5FB7"/>
    <w:rsid w:val="00DE64BD"/>
    <w:rsid w:val="00DF3F3C"/>
    <w:rsid w:val="00DF4543"/>
    <w:rsid w:val="00DF693E"/>
    <w:rsid w:val="00DF6AEA"/>
    <w:rsid w:val="00E01EC8"/>
    <w:rsid w:val="00E022B1"/>
    <w:rsid w:val="00E0743B"/>
    <w:rsid w:val="00E076DA"/>
    <w:rsid w:val="00E106D1"/>
    <w:rsid w:val="00E10B8D"/>
    <w:rsid w:val="00E12635"/>
    <w:rsid w:val="00E12995"/>
    <w:rsid w:val="00E12DCF"/>
    <w:rsid w:val="00E13630"/>
    <w:rsid w:val="00E13BD3"/>
    <w:rsid w:val="00E147E1"/>
    <w:rsid w:val="00E14A15"/>
    <w:rsid w:val="00E17136"/>
    <w:rsid w:val="00E23663"/>
    <w:rsid w:val="00E23EA2"/>
    <w:rsid w:val="00E26224"/>
    <w:rsid w:val="00E30736"/>
    <w:rsid w:val="00E3268F"/>
    <w:rsid w:val="00E341B7"/>
    <w:rsid w:val="00E41AC0"/>
    <w:rsid w:val="00E42C48"/>
    <w:rsid w:val="00E47FDA"/>
    <w:rsid w:val="00E510D6"/>
    <w:rsid w:val="00E5198F"/>
    <w:rsid w:val="00E51E53"/>
    <w:rsid w:val="00E51F74"/>
    <w:rsid w:val="00E531E3"/>
    <w:rsid w:val="00E54D7D"/>
    <w:rsid w:val="00E56644"/>
    <w:rsid w:val="00E57DE8"/>
    <w:rsid w:val="00E603C1"/>
    <w:rsid w:val="00E60C53"/>
    <w:rsid w:val="00E722F1"/>
    <w:rsid w:val="00E735DE"/>
    <w:rsid w:val="00E75DF6"/>
    <w:rsid w:val="00E76E70"/>
    <w:rsid w:val="00E802BC"/>
    <w:rsid w:val="00E80698"/>
    <w:rsid w:val="00E84D48"/>
    <w:rsid w:val="00E84DAF"/>
    <w:rsid w:val="00E85ABF"/>
    <w:rsid w:val="00E87C18"/>
    <w:rsid w:val="00E90092"/>
    <w:rsid w:val="00E95394"/>
    <w:rsid w:val="00E96C5C"/>
    <w:rsid w:val="00EA16B4"/>
    <w:rsid w:val="00EA24F7"/>
    <w:rsid w:val="00EA4D95"/>
    <w:rsid w:val="00EA5E58"/>
    <w:rsid w:val="00EB0668"/>
    <w:rsid w:val="00EB080C"/>
    <w:rsid w:val="00EB0C95"/>
    <w:rsid w:val="00EB1089"/>
    <w:rsid w:val="00EB16AE"/>
    <w:rsid w:val="00EB1BE7"/>
    <w:rsid w:val="00EB38DA"/>
    <w:rsid w:val="00EB5F9F"/>
    <w:rsid w:val="00EB7C41"/>
    <w:rsid w:val="00EC33E1"/>
    <w:rsid w:val="00EC543C"/>
    <w:rsid w:val="00EC58D0"/>
    <w:rsid w:val="00EC738F"/>
    <w:rsid w:val="00EC7CD6"/>
    <w:rsid w:val="00ED0964"/>
    <w:rsid w:val="00ED1F7E"/>
    <w:rsid w:val="00ED211E"/>
    <w:rsid w:val="00ED4A56"/>
    <w:rsid w:val="00ED628A"/>
    <w:rsid w:val="00ED7412"/>
    <w:rsid w:val="00EE0FC8"/>
    <w:rsid w:val="00EE2958"/>
    <w:rsid w:val="00EE38F4"/>
    <w:rsid w:val="00EE3C1C"/>
    <w:rsid w:val="00EE42AD"/>
    <w:rsid w:val="00EE57C9"/>
    <w:rsid w:val="00EE695C"/>
    <w:rsid w:val="00EE6BF2"/>
    <w:rsid w:val="00EF2445"/>
    <w:rsid w:val="00EF4103"/>
    <w:rsid w:val="00EF438C"/>
    <w:rsid w:val="00EF59CC"/>
    <w:rsid w:val="00EF7B0C"/>
    <w:rsid w:val="00F001C0"/>
    <w:rsid w:val="00F00BF7"/>
    <w:rsid w:val="00F00DFB"/>
    <w:rsid w:val="00F01165"/>
    <w:rsid w:val="00F025DF"/>
    <w:rsid w:val="00F03C05"/>
    <w:rsid w:val="00F05BC5"/>
    <w:rsid w:val="00F069A7"/>
    <w:rsid w:val="00F07172"/>
    <w:rsid w:val="00F1089C"/>
    <w:rsid w:val="00F13C58"/>
    <w:rsid w:val="00F22410"/>
    <w:rsid w:val="00F234ED"/>
    <w:rsid w:val="00F24E28"/>
    <w:rsid w:val="00F26F77"/>
    <w:rsid w:val="00F314ED"/>
    <w:rsid w:val="00F32258"/>
    <w:rsid w:val="00F32F40"/>
    <w:rsid w:val="00F3409E"/>
    <w:rsid w:val="00F35C10"/>
    <w:rsid w:val="00F35D06"/>
    <w:rsid w:val="00F36281"/>
    <w:rsid w:val="00F36764"/>
    <w:rsid w:val="00F37532"/>
    <w:rsid w:val="00F43F0D"/>
    <w:rsid w:val="00F466CA"/>
    <w:rsid w:val="00F470FF"/>
    <w:rsid w:val="00F47D41"/>
    <w:rsid w:val="00F47E0A"/>
    <w:rsid w:val="00F47E11"/>
    <w:rsid w:val="00F527DD"/>
    <w:rsid w:val="00F56766"/>
    <w:rsid w:val="00F56DC0"/>
    <w:rsid w:val="00F56DD5"/>
    <w:rsid w:val="00F57980"/>
    <w:rsid w:val="00F57A1F"/>
    <w:rsid w:val="00F57BA8"/>
    <w:rsid w:val="00F6074B"/>
    <w:rsid w:val="00F6159C"/>
    <w:rsid w:val="00F61AFD"/>
    <w:rsid w:val="00F62DA4"/>
    <w:rsid w:val="00F62DA9"/>
    <w:rsid w:val="00F63FF6"/>
    <w:rsid w:val="00F6566D"/>
    <w:rsid w:val="00F66F26"/>
    <w:rsid w:val="00F67520"/>
    <w:rsid w:val="00F675EE"/>
    <w:rsid w:val="00F76567"/>
    <w:rsid w:val="00F818EC"/>
    <w:rsid w:val="00F84323"/>
    <w:rsid w:val="00F84C86"/>
    <w:rsid w:val="00F84EBF"/>
    <w:rsid w:val="00F872B2"/>
    <w:rsid w:val="00F9159F"/>
    <w:rsid w:val="00F93F1A"/>
    <w:rsid w:val="00F95024"/>
    <w:rsid w:val="00F96807"/>
    <w:rsid w:val="00F96A7E"/>
    <w:rsid w:val="00F96FD4"/>
    <w:rsid w:val="00FA0F00"/>
    <w:rsid w:val="00FA23A8"/>
    <w:rsid w:val="00FA3B4A"/>
    <w:rsid w:val="00FA44B9"/>
    <w:rsid w:val="00FA48B7"/>
    <w:rsid w:val="00FA57D2"/>
    <w:rsid w:val="00FA68A0"/>
    <w:rsid w:val="00FA6943"/>
    <w:rsid w:val="00FA70E3"/>
    <w:rsid w:val="00FB02CD"/>
    <w:rsid w:val="00FB16B0"/>
    <w:rsid w:val="00FB41F5"/>
    <w:rsid w:val="00FB6D53"/>
    <w:rsid w:val="00FC1F96"/>
    <w:rsid w:val="00FC443D"/>
    <w:rsid w:val="00FC5717"/>
    <w:rsid w:val="00FC7EE7"/>
    <w:rsid w:val="00FD0411"/>
    <w:rsid w:val="00FD1A2C"/>
    <w:rsid w:val="00FD1A71"/>
    <w:rsid w:val="00FD27F2"/>
    <w:rsid w:val="00FD4B6A"/>
    <w:rsid w:val="00FD663E"/>
    <w:rsid w:val="00FD7293"/>
    <w:rsid w:val="00FD7B6D"/>
    <w:rsid w:val="00FD7FDD"/>
    <w:rsid w:val="00FE1B77"/>
    <w:rsid w:val="00FE2583"/>
    <w:rsid w:val="00FE44DB"/>
    <w:rsid w:val="00FE5FAC"/>
    <w:rsid w:val="00FF25DC"/>
    <w:rsid w:val="00FF3BD0"/>
    <w:rsid w:val="00FF5099"/>
    <w:rsid w:val="00FF6106"/>
    <w:rsid w:val="00FF649A"/>
    <w:rsid w:val="00FF6D4C"/>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CDE1EB2"/>
  <w15:docId w15:val="{728A520A-900D-4930-A69F-F32588EA12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46B5"/>
    <w:pPr>
      <w:widowControl w:val="0"/>
      <w:spacing w:before="120" w:after="120" w:line="240" w:lineRule="auto"/>
      <w:jc w:val="both"/>
    </w:pPr>
    <w:rPr>
      <w:rFonts w:ascii="Palatino Linotype" w:hAnsi="Palatino Linotype"/>
      <w:spacing w:val="-4"/>
      <w:sz w:val="20"/>
      <w14:ligatures w14:val="all"/>
      <w14:cntxtAlts/>
    </w:rPr>
  </w:style>
  <w:style w:type="paragraph" w:styleId="Ttulo1">
    <w:name w:val="heading 1"/>
    <w:basedOn w:val="Puesto"/>
    <w:next w:val="Normal"/>
    <w:link w:val="Ttulo1Car"/>
    <w:uiPriority w:val="9"/>
    <w:qFormat/>
    <w:rsid w:val="00B635F6"/>
    <w:pPr>
      <w:numPr>
        <w:numId w:val="10"/>
      </w:numPr>
      <w:pBdr>
        <w:top w:val="none" w:sz="0" w:space="0" w:color="auto"/>
        <w:bottom w:val="single" w:sz="24" w:space="1" w:color="BFBFBF" w:themeColor="background1" w:themeShade="BF"/>
      </w:pBdr>
      <w:outlineLvl w:val="0"/>
    </w:pPr>
    <w:rPr>
      <w:b/>
      <w:color w:val="000000" w:themeColor="text1"/>
    </w:rPr>
  </w:style>
  <w:style w:type="paragraph" w:styleId="Ttulo2">
    <w:name w:val="heading 2"/>
    <w:next w:val="Normal"/>
    <w:link w:val="Ttulo2Car"/>
    <w:uiPriority w:val="9"/>
    <w:unhideWhenUsed/>
    <w:qFormat/>
    <w:rsid w:val="00B635F6"/>
    <w:pPr>
      <w:keepNext/>
      <w:keepLines/>
      <w:numPr>
        <w:ilvl w:val="1"/>
        <w:numId w:val="10"/>
      </w:numPr>
      <w:spacing w:before="480" w:after="240" w:line="240" w:lineRule="auto"/>
      <w:ind w:right="-6"/>
      <w:outlineLvl w:val="1"/>
    </w:pPr>
    <w:rPr>
      <w:rFonts w:ascii="Arial Narrow" w:eastAsiaTheme="majorEastAsia" w:hAnsi="Arial Narrow" w:cstheme="majorBidi"/>
      <w:b/>
      <w:bCs/>
      <w:sz w:val="28"/>
      <w:szCs w:val="28"/>
      <w:lang w:val="en-US"/>
      <w14:ligatures w14:val="historicalDiscretional"/>
    </w:rPr>
  </w:style>
  <w:style w:type="paragraph" w:styleId="Ttulo3">
    <w:name w:val="heading 3"/>
    <w:next w:val="Normal"/>
    <w:link w:val="Ttulo3Car"/>
    <w:uiPriority w:val="9"/>
    <w:unhideWhenUsed/>
    <w:qFormat/>
    <w:rsid w:val="00B635F6"/>
    <w:pPr>
      <w:keepNext/>
      <w:keepLines/>
      <w:numPr>
        <w:ilvl w:val="2"/>
        <w:numId w:val="10"/>
      </w:numPr>
      <w:spacing w:before="480" w:after="240" w:line="240" w:lineRule="auto"/>
      <w:ind w:right="-6"/>
      <w:outlineLvl w:val="2"/>
    </w:pPr>
    <w:rPr>
      <w:rFonts w:ascii="Arial Narrow" w:eastAsiaTheme="majorEastAsia" w:hAnsi="Arial Narrow" w:cstheme="majorBidi"/>
      <w:b/>
      <w:bCs/>
      <w:sz w:val="24"/>
      <w:szCs w:val="26"/>
      <w:lang w:val="en-GB"/>
      <w14:ligatures w14:val="all"/>
      <w14:cntxtAlts/>
    </w:rPr>
  </w:style>
  <w:style w:type="paragraph" w:styleId="Ttulo4">
    <w:name w:val="heading 4"/>
    <w:next w:val="Normal"/>
    <w:link w:val="Ttulo4Car"/>
    <w:autoRedefine/>
    <w:uiPriority w:val="9"/>
    <w:unhideWhenUsed/>
    <w:qFormat/>
    <w:rsid w:val="00B635F6"/>
    <w:pPr>
      <w:keepNext/>
      <w:numPr>
        <w:ilvl w:val="3"/>
        <w:numId w:val="10"/>
      </w:numPr>
      <w:spacing w:before="240" w:after="120" w:line="240" w:lineRule="auto"/>
      <w:outlineLvl w:val="3"/>
    </w:pPr>
    <w:rPr>
      <w:rFonts w:ascii="Arial Narrow" w:eastAsiaTheme="majorEastAsia" w:hAnsi="Arial Narrow" w:cstheme="majorBidi"/>
      <w:b/>
      <w:bCs/>
      <w:lang w:val="en-US"/>
      <w14:ligatures w14:val="all"/>
      <w14:cntxtAlts/>
    </w:rPr>
  </w:style>
  <w:style w:type="paragraph" w:styleId="Ttulo5">
    <w:name w:val="heading 5"/>
    <w:basedOn w:val="Normal"/>
    <w:next w:val="Normal"/>
    <w:link w:val="Ttulo5Car"/>
    <w:uiPriority w:val="9"/>
    <w:unhideWhenUsed/>
    <w:qFormat/>
    <w:rsid w:val="00B635F6"/>
    <w:pPr>
      <w:keepNext/>
      <w:keepLines/>
      <w:numPr>
        <w:ilvl w:val="4"/>
        <w:numId w:val="10"/>
      </w:numPr>
      <w:spacing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unhideWhenUsed/>
    <w:qFormat/>
    <w:rsid w:val="008A7706"/>
    <w:pPr>
      <w:keepNext/>
      <w:keepLines/>
      <w:numPr>
        <w:ilvl w:val="5"/>
        <w:numId w:val="3"/>
      </w:numPr>
      <w:spacing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unhideWhenUsed/>
    <w:qFormat/>
    <w:rsid w:val="008A7706"/>
    <w:pPr>
      <w:keepNext/>
      <w:keepLines/>
      <w:numPr>
        <w:ilvl w:val="6"/>
        <w:numId w:val="3"/>
      </w:numPr>
      <w:spacing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unhideWhenUsed/>
    <w:qFormat/>
    <w:rsid w:val="008A7706"/>
    <w:pPr>
      <w:keepNext/>
      <w:keepLines/>
      <w:numPr>
        <w:ilvl w:val="7"/>
        <w:numId w:val="3"/>
      </w:numPr>
      <w:spacing w:after="0"/>
      <w:outlineLvl w:val="7"/>
    </w:pPr>
    <w:rPr>
      <w:rFonts w:asciiTheme="majorHAnsi" w:eastAsiaTheme="majorEastAsia" w:hAnsiTheme="majorHAnsi" w:cstheme="majorBidi"/>
      <w:color w:val="404040" w:themeColor="text1" w:themeTint="BF"/>
      <w:szCs w:val="20"/>
    </w:rPr>
  </w:style>
  <w:style w:type="paragraph" w:styleId="Ttulo9">
    <w:name w:val="heading 9"/>
    <w:basedOn w:val="Normal"/>
    <w:next w:val="Normal"/>
    <w:link w:val="Ttulo9Car"/>
    <w:uiPriority w:val="9"/>
    <w:unhideWhenUsed/>
    <w:qFormat/>
    <w:rsid w:val="008A7706"/>
    <w:pPr>
      <w:keepNext/>
      <w:keepLines/>
      <w:numPr>
        <w:ilvl w:val="8"/>
        <w:numId w:val="3"/>
      </w:numPr>
      <w:spacing w:after="0"/>
      <w:outlineLvl w:val="8"/>
    </w:pPr>
    <w:rPr>
      <w:rFonts w:asciiTheme="majorHAnsi" w:eastAsiaTheme="majorEastAsia" w:hAnsiTheme="majorHAnsi" w:cstheme="majorBidi"/>
      <w:i/>
      <w:iCs/>
      <w:color w:val="404040" w:themeColor="text1" w:themeTint="BF"/>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TDisplayEquation">
    <w:name w:val="MTDisplayEquation"/>
    <w:basedOn w:val="Normal"/>
    <w:next w:val="Normal"/>
    <w:link w:val="MTDisplayEquationCar"/>
    <w:qFormat/>
    <w:rsid w:val="00B26FEF"/>
    <w:pPr>
      <w:tabs>
        <w:tab w:val="center" w:pos="3260"/>
        <w:tab w:val="right" w:pos="6804"/>
      </w:tabs>
      <w:contextualSpacing/>
    </w:pPr>
  </w:style>
  <w:style w:type="character" w:customStyle="1" w:styleId="MTDisplayEquationCar">
    <w:name w:val="MTDisplayEquation Car"/>
    <w:basedOn w:val="Fuentedeprrafopredeter"/>
    <w:link w:val="MTDisplayEquation"/>
    <w:rsid w:val="00B26FEF"/>
    <w:rPr>
      <w:rFonts w:ascii="Palatino Linotype" w:hAnsi="Palatino Linotype"/>
      <w:spacing w:val="-4"/>
      <w:sz w:val="20"/>
      <w:lang w:val="en-US"/>
      <w14:ligatures w14:val="all"/>
      <w14:cntxtAlts/>
    </w:rPr>
  </w:style>
  <w:style w:type="paragraph" w:styleId="Encabezado">
    <w:name w:val="header"/>
    <w:basedOn w:val="Normal"/>
    <w:link w:val="EncabezadoCar"/>
    <w:uiPriority w:val="99"/>
    <w:unhideWhenUsed/>
    <w:rsid w:val="0096105C"/>
    <w:pPr>
      <w:tabs>
        <w:tab w:val="center" w:pos="4252"/>
        <w:tab w:val="right" w:pos="8504"/>
      </w:tabs>
      <w:spacing w:after="0"/>
    </w:pPr>
  </w:style>
  <w:style w:type="character" w:customStyle="1" w:styleId="EncabezadoCar">
    <w:name w:val="Encabezado Car"/>
    <w:basedOn w:val="Fuentedeprrafopredeter"/>
    <w:link w:val="Encabezado"/>
    <w:uiPriority w:val="99"/>
    <w:rsid w:val="0096105C"/>
    <w:rPr>
      <w:rFonts w:ascii="Palatino Linotype" w:hAnsi="Palatino Linotype"/>
      <w:spacing w:val="-4"/>
      <w:sz w:val="18"/>
      <w14:ligatures w14:val="all"/>
      <w14:cntxtAlts/>
    </w:rPr>
  </w:style>
  <w:style w:type="paragraph" w:styleId="Piedepgina">
    <w:name w:val="footer"/>
    <w:basedOn w:val="Normal"/>
    <w:link w:val="PiedepginaCar"/>
    <w:uiPriority w:val="99"/>
    <w:unhideWhenUsed/>
    <w:rsid w:val="0096105C"/>
    <w:pPr>
      <w:tabs>
        <w:tab w:val="center" w:pos="4252"/>
        <w:tab w:val="right" w:pos="8504"/>
      </w:tabs>
      <w:spacing w:after="0"/>
    </w:pPr>
  </w:style>
  <w:style w:type="character" w:customStyle="1" w:styleId="PiedepginaCar">
    <w:name w:val="Pie de página Car"/>
    <w:basedOn w:val="Fuentedeprrafopredeter"/>
    <w:link w:val="Piedepgina"/>
    <w:uiPriority w:val="99"/>
    <w:rsid w:val="0096105C"/>
    <w:rPr>
      <w:rFonts w:ascii="Palatino Linotype" w:hAnsi="Palatino Linotype"/>
      <w:spacing w:val="-4"/>
      <w:sz w:val="18"/>
      <w14:ligatures w14:val="all"/>
      <w14:cntxtAlts/>
    </w:rPr>
  </w:style>
  <w:style w:type="paragraph" w:styleId="Textodeglobo">
    <w:name w:val="Balloon Text"/>
    <w:basedOn w:val="Normal"/>
    <w:link w:val="TextodegloboCar"/>
    <w:uiPriority w:val="99"/>
    <w:semiHidden/>
    <w:unhideWhenUsed/>
    <w:rsid w:val="0096105C"/>
    <w:pPr>
      <w:spacing w:after="0"/>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96105C"/>
    <w:rPr>
      <w:rFonts w:ascii="Tahoma" w:hAnsi="Tahoma" w:cs="Tahoma"/>
      <w:spacing w:val="-4"/>
      <w:sz w:val="16"/>
      <w:szCs w:val="16"/>
      <w14:ligatures w14:val="all"/>
      <w14:cntxtAlts/>
    </w:rPr>
  </w:style>
  <w:style w:type="paragraph" w:styleId="Sinespaciado">
    <w:name w:val="No Spacing"/>
    <w:link w:val="SinespaciadoCar"/>
    <w:uiPriority w:val="1"/>
    <w:qFormat/>
    <w:rsid w:val="0096105C"/>
    <w:pPr>
      <w:spacing w:after="0" w:line="240" w:lineRule="auto"/>
      <w:jc w:val="both"/>
    </w:pPr>
    <w:rPr>
      <w:rFonts w:ascii="Palatino Linotype" w:hAnsi="Palatino Linotype"/>
      <w:spacing w:val="-4"/>
      <w:sz w:val="18"/>
      <w14:ligatures w14:val="all"/>
      <w14:cntxtAlts/>
    </w:rPr>
  </w:style>
  <w:style w:type="character" w:customStyle="1" w:styleId="Ttulo1Car">
    <w:name w:val="Título 1 Car"/>
    <w:basedOn w:val="Fuentedeprrafopredeter"/>
    <w:link w:val="Ttulo1"/>
    <w:uiPriority w:val="9"/>
    <w:rsid w:val="00B635F6"/>
    <w:rPr>
      <w:rFonts w:ascii="Arial Narrow" w:eastAsiaTheme="majorEastAsia" w:hAnsi="Arial Narrow" w:cstheme="majorBidi"/>
      <w:b/>
      <w:smallCaps/>
      <w:color w:val="000000" w:themeColor="text1"/>
      <w:spacing w:val="5"/>
      <w:kern w:val="28"/>
      <w:sz w:val="56"/>
      <w:szCs w:val="52"/>
      <w:lang w:eastAsia="es-ES"/>
      <w14:ligatures w14:val="historicalDiscretional"/>
    </w:rPr>
  </w:style>
  <w:style w:type="character" w:customStyle="1" w:styleId="MTEquationSection">
    <w:name w:val="MTEquationSection"/>
    <w:basedOn w:val="Fuentedeprrafopredeter"/>
    <w:rsid w:val="00824F33"/>
    <w:rPr>
      <w:vanish/>
      <w:color w:val="FF0000"/>
      <w:lang w:val="en-GB"/>
    </w:rPr>
  </w:style>
  <w:style w:type="paragraph" w:styleId="Puesto">
    <w:name w:val="Title"/>
    <w:basedOn w:val="Normal"/>
    <w:next w:val="Normal"/>
    <w:link w:val="PuestoCar"/>
    <w:rsid w:val="009A71A2"/>
    <w:pPr>
      <w:numPr>
        <w:numId w:val="2"/>
      </w:numPr>
      <w:pBdr>
        <w:top w:val="single" w:sz="24" w:space="10" w:color="1F497D" w:themeColor="text2"/>
        <w:bottom w:val="single" w:sz="24" w:space="10" w:color="1F497D" w:themeColor="text2"/>
      </w:pBdr>
      <w:spacing w:before="360" w:after="360"/>
      <w:contextualSpacing/>
      <w:jc w:val="right"/>
    </w:pPr>
    <w:rPr>
      <w:rFonts w:ascii="Arial Narrow" w:eastAsiaTheme="majorEastAsia" w:hAnsi="Arial Narrow" w:cstheme="majorBidi"/>
      <w:smallCaps/>
      <w:color w:val="17365D" w:themeColor="text2" w:themeShade="BF"/>
      <w:spacing w:val="5"/>
      <w:kern w:val="28"/>
      <w:sz w:val="56"/>
      <w:szCs w:val="52"/>
      <w:lang w:eastAsia="es-ES"/>
      <w14:ligatures w14:val="historicalDiscretional"/>
      <w14:cntxtAlts w14:val="0"/>
    </w:rPr>
  </w:style>
  <w:style w:type="character" w:customStyle="1" w:styleId="PuestoCar">
    <w:name w:val="Puesto Car"/>
    <w:basedOn w:val="Fuentedeprrafopredeter"/>
    <w:link w:val="Puesto"/>
    <w:rsid w:val="009A71A2"/>
    <w:rPr>
      <w:rFonts w:ascii="Arial Narrow" w:eastAsiaTheme="majorEastAsia" w:hAnsi="Arial Narrow" w:cstheme="majorBidi"/>
      <w:smallCaps/>
      <w:color w:val="17365D" w:themeColor="text2" w:themeShade="BF"/>
      <w:spacing w:val="5"/>
      <w:kern w:val="28"/>
      <w:sz w:val="56"/>
      <w:szCs w:val="52"/>
      <w:lang w:eastAsia="es-ES"/>
      <w14:ligatures w14:val="historicalDiscretional"/>
    </w:rPr>
  </w:style>
  <w:style w:type="character" w:styleId="nfasissutil">
    <w:name w:val="Subtle Emphasis"/>
    <w:basedOn w:val="Fuentedeprrafopredeter"/>
    <w:uiPriority w:val="19"/>
    <w:rsid w:val="008B4AA7"/>
    <w:rPr>
      <w:i/>
      <w:iCs/>
      <w:color w:val="808080" w:themeColor="text1" w:themeTint="7F"/>
    </w:rPr>
  </w:style>
  <w:style w:type="paragraph" w:styleId="Subttulo">
    <w:name w:val="Subtitle"/>
    <w:basedOn w:val="Normal"/>
    <w:next w:val="Normal"/>
    <w:link w:val="SubttuloCar"/>
    <w:uiPriority w:val="11"/>
    <w:qFormat/>
    <w:rsid w:val="0048202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tuloCar">
    <w:name w:val="Subtítulo Car"/>
    <w:basedOn w:val="Fuentedeprrafopredeter"/>
    <w:link w:val="Subttulo"/>
    <w:uiPriority w:val="11"/>
    <w:rsid w:val="00482028"/>
    <w:rPr>
      <w:rFonts w:asciiTheme="majorHAnsi" w:eastAsiaTheme="majorEastAsia" w:hAnsiTheme="majorHAnsi" w:cstheme="majorBidi"/>
      <w:i/>
      <w:iCs/>
      <w:color w:val="4F81BD" w:themeColor="accent1"/>
      <w:spacing w:val="15"/>
      <w:sz w:val="24"/>
      <w:szCs w:val="24"/>
      <w14:ligatures w14:val="all"/>
      <w14:cntxtAlts/>
    </w:rPr>
  </w:style>
  <w:style w:type="character" w:customStyle="1" w:styleId="Ttulo2Car">
    <w:name w:val="Título 2 Car"/>
    <w:basedOn w:val="Fuentedeprrafopredeter"/>
    <w:link w:val="Ttulo2"/>
    <w:uiPriority w:val="9"/>
    <w:rsid w:val="00B635F6"/>
    <w:rPr>
      <w:rFonts w:ascii="Arial Narrow" w:eastAsiaTheme="majorEastAsia" w:hAnsi="Arial Narrow" w:cstheme="majorBidi"/>
      <w:b/>
      <w:bCs/>
      <w:sz w:val="28"/>
      <w:szCs w:val="28"/>
      <w:lang w:val="en-US"/>
      <w14:ligatures w14:val="historicalDiscretional"/>
    </w:rPr>
  </w:style>
  <w:style w:type="character" w:customStyle="1" w:styleId="MTConvertedEquation">
    <w:name w:val="MTConvertedEquation"/>
    <w:basedOn w:val="Fuentedeprrafopredeter"/>
    <w:rsid w:val="007F0D22"/>
    <w:rPr>
      <w:color w:val="000000"/>
      <w:lang w:val="en-US"/>
    </w:rPr>
  </w:style>
  <w:style w:type="paragraph" w:styleId="Prrafodelista">
    <w:name w:val="List Paragraph"/>
    <w:basedOn w:val="Normal"/>
    <w:uiPriority w:val="34"/>
    <w:qFormat/>
    <w:rsid w:val="00BC1D54"/>
    <w:pPr>
      <w:ind w:left="720"/>
    </w:pPr>
  </w:style>
  <w:style w:type="paragraph" w:styleId="Textonotapie">
    <w:name w:val="footnote text"/>
    <w:link w:val="TextonotapieCar"/>
    <w:uiPriority w:val="99"/>
    <w:unhideWhenUsed/>
    <w:rsid w:val="00EF438C"/>
    <w:pPr>
      <w:spacing w:after="0" w:line="200" w:lineRule="exact"/>
      <w:jc w:val="both"/>
    </w:pPr>
    <w:rPr>
      <w:rFonts w:ascii="Palatino Linotype" w:hAnsi="Palatino Linotype"/>
      <w:spacing w:val="-4"/>
      <w:sz w:val="16"/>
      <w:szCs w:val="20"/>
      <w14:ligatures w14:val="all"/>
      <w14:cntxtAlts/>
    </w:rPr>
  </w:style>
  <w:style w:type="character" w:customStyle="1" w:styleId="TextonotapieCar">
    <w:name w:val="Texto nota pie Car"/>
    <w:basedOn w:val="Fuentedeprrafopredeter"/>
    <w:link w:val="Textonotapie"/>
    <w:uiPriority w:val="99"/>
    <w:rsid w:val="00EF438C"/>
    <w:rPr>
      <w:rFonts w:ascii="Palatino Linotype" w:hAnsi="Palatino Linotype"/>
      <w:spacing w:val="-4"/>
      <w:sz w:val="16"/>
      <w:szCs w:val="20"/>
      <w14:ligatures w14:val="all"/>
      <w14:cntxtAlts/>
    </w:rPr>
  </w:style>
  <w:style w:type="character" w:styleId="Refdenotaalpie">
    <w:name w:val="footnote reference"/>
    <w:basedOn w:val="Fuentedeprrafopredeter"/>
    <w:uiPriority w:val="99"/>
    <w:unhideWhenUsed/>
    <w:rsid w:val="0060020E"/>
    <w:rPr>
      <w:vertAlign w:val="superscript"/>
    </w:rPr>
  </w:style>
  <w:style w:type="character" w:customStyle="1" w:styleId="Ttulo3Car">
    <w:name w:val="Título 3 Car"/>
    <w:basedOn w:val="Fuentedeprrafopredeter"/>
    <w:link w:val="Ttulo3"/>
    <w:uiPriority w:val="9"/>
    <w:rsid w:val="00B635F6"/>
    <w:rPr>
      <w:rFonts w:ascii="Arial Narrow" w:eastAsiaTheme="majorEastAsia" w:hAnsi="Arial Narrow" w:cstheme="majorBidi"/>
      <w:b/>
      <w:bCs/>
      <w:sz w:val="24"/>
      <w:szCs w:val="26"/>
      <w:lang w:val="en-GB"/>
      <w14:ligatures w14:val="all"/>
      <w14:cntxtAlts/>
    </w:rPr>
  </w:style>
  <w:style w:type="paragraph" w:styleId="TtulodeTDC">
    <w:name w:val="TOC Heading"/>
    <w:basedOn w:val="Ttulo1"/>
    <w:next w:val="Normal"/>
    <w:uiPriority w:val="39"/>
    <w:unhideWhenUsed/>
    <w:qFormat/>
    <w:rsid w:val="00872EE6"/>
    <w:pPr>
      <w:spacing w:before="480" w:after="0" w:line="276" w:lineRule="auto"/>
      <w:jc w:val="left"/>
      <w:outlineLvl w:val="9"/>
    </w:pPr>
    <w:rPr>
      <w:rFonts w:asciiTheme="majorHAnsi" w:hAnsiTheme="majorHAnsi"/>
      <w:b w:val="0"/>
      <w:smallCaps w:val="0"/>
      <w:spacing w:val="0"/>
      <w14:ligatures w14:val="none"/>
    </w:rPr>
  </w:style>
  <w:style w:type="paragraph" w:styleId="TDC2">
    <w:name w:val="toc 2"/>
    <w:basedOn w:val="Normal"/>
    <w:next w:val="Normal"/>
    <w:autoRedefine/>
    <w:uiPriority w:val="39"/>
    <w:unhideWhenUsed/>
    <w:rsid w:val="00A53C51"/>
    <w:pPr>
      <w:spacing w:before="0" w:after="0"/>
      <w:ind w:left="200"/>
      <w:jc w:val="left"/>
    </w:pPr>
    <w:rPr>
      <w:rFonts w:asciiTheme="minorHAnsi" w:hAnsiTheme="minorHAnsi"/>
      <w:i/>
      <w:sz w:val="22"/>
    </w:rPr>
  </w:style>
  <w:style w:type="paragraph" w:styleId="TDC1">
    <w:name w:val="toc 1"/>
    <w:basedOn w:val="Normal"/>
    <w:next w:val="Normal"/>
    <w:autoRedefine/>
    <w:uiPriority w:val="39"/>
    <w:unhideWhenUsed/>
    <w:rsid w:val="00C958BA"/>
    <w:pPr>
      <w:spacing w:after="0"/>
      <w:jc w:val="left"/>
    </w:pPr>
    <w:rPr>
      <w:rFonts w:asciiTheme="minorHAnsi" w:hAnsiTheme="minorHAnsi"/>
      <w:b/>
      <w:sz w:val="22"/>
    </w:rPr>
  </w:style>
  <w:style w:type="paragraph" w:styleId="TDC3">
    <w:name w:val="toc 3"/>
    <w:basedOn w:val="Normal"/>
    <w:next w:val="Normal"/>
    <w:autoRedefine/>
    <w:uiPriority w:val="39"/>
    <w:unhideWhenUsed/>
    <w:rsid w:val="00A53C51"/>
    <w:pPr>
      <w:spacing w:before="0" w:after="0"/>
      <w:ind w:left="400"/>
      <w:jc w:val="left"/>
    </w:pPr>
    <w:rPr>
      <w:rFonts w:asciiTheme="minorHAnsi" w:hAnsiTheme="minorHAnsi"/>
      <w:sz w:val="22"/>
    </w:rPr>
  </w:style>
  <w:style w:type="character" w:styleId="Hipervnculo">
    <w:name w:val="Hyperlink"/>
    <w:basedOn w:val="Fuentedeprrafopredeter"/>
    <w:uiPriority w:val="99"/>
    <w:unhideWhenUsed/>
    <w:rsid w:val="00872EE6"/>
    <w:rPr>
      <w:color w:val="0000FF" w:themeColor="hyperlink"/>
      <w:u w:val="single"/>
    </w:rPr>
  </w:style>
  <w:style w:type="paragraph" w:styleId="NormalWeb">
    <w:name w:val="Normal (Web)"/>
    <w:basedOn w:val="Normal"/>
    <w:uiPriority w:val="99"/>
    <w:semiHidden/>
    <w:unhideWhenUsed/>
    <w:rsid w:val="00C20F9A"/>
    <w:pPr>
      <w:spacing w:before="100" w:beforeAutospacing="1" w:after="100" w:afterAutospacing="1"/>
      <w:jc w:val="left"/>
    </w:pPr>
    <w:rPr>
      <w:rFonts w:ascii="Times New Roman" w:eastAsia="Times New Roman" w:hAnsi="Times New Roman" w:cs="Times New Roman"/>
      <w:spacing w:val="0"/>
      <w:sz w:val="24"/>
      <w:szCs w:val="24"/>
      <w:lang w:eastAsia="es-ES"/>
      <w14:ligatures w14:val="none"/>
      <w14:cntxtAlts w14:val="0"/>
    </w:rPr>
  </w:style>
  <w:style w:type="paragraph" w:styleId="Bibliografa">
    <w:name w:val="Bibliography"/>
    <w:basedOn w:val="Normal"/>
    <w:next w:val="Normal"/>
    <w:uiPriority w:val="37"/>
    <w:unhideWhenUsed/>
    <w:rsid w:val="00DE25FF"/>
  </w:style>
  <w:style w:type="paragraph" w:styleId="Descripcin">
    <w:name w:val="caption"/>
    <w:aliases w:val="Descripción_figura"/>
    <w:basedOn w:val="Normal"/>
    <w:next w:val="Normal"/>
    <w:link w:val="DescripcinCar"/>
    <w:uiPriority w:val="35"/>
    <w:unhideWhenUsed/>
    <w:qFormat/>
    <w:rsid w:val="005A558B"/>
    <w:pPr>
      <w:spacing w:before="240" w:line="280" w:lineRule="exact"/>
      <w:jc w:val="center"/>
    </w:pPr>
    <w:rPr>
      <w:bCs/>
      <w:szCs w:val="18"/>
    </w:rPr>
  </w:style>
  <w:style w:type="character" w:styleId="Textodelmarcadordeposicin">
    <w:name w:val="Placeholder Text"/>
    <w:basedOn w:val="Fuentedeprrafopredeter"/>
    <w:uiPriority w:val="99"/>
    <w:semiHidden/>
    <w:rsid w:val="00EE695C"/>
    <w:rPr>
      <w:color w:val="808080"/>
    </w:rPr>
  </w:style>
  <w:style w:type="character" w:customStyle="1" w:styleId="Ttulo4Car">
    <w:name w:val="Título 4 Car"/>
    <w:basedOn w:val="Fuentedeprrafopredeter"/>
    <w:link w:val="Ttulo4"/>
    <w:uiPriority w:val="9"/>
    <w:rsid w:val="00B635F6"/>
    <w:rPr>
      <w:rFonts w:ascii="Arial Narrow" w:eastAsiaTheme="majorEastAsia" w:hAnsi="Arial Narrow" w:cstheme="majorBidi"/>
      <w:b/>
      <w:bCs/>
      <w:lang w:val="en-US"/>
      <w14:ligatures w14:val="all"/>
      <w14:cntxtAlts/>
    </w:rPr>
  </w:style>
  <w:style w:type="character" w:customStyle="1" w:styleId="Ttulo5Car">
    <w:name w:val="Título 5 Car"/>
    <w:basedOn w:val="Fuentedeprrafopredeter"/>
    <w:link w:val="Ttulo5"/>
    <w:uiPriority w:val="9"/>
    <w:rsid w:val="00B635F6"/>
    <w:rPr>
      <w:rFonts w:asciiTheme="majorHAnsi" w:eastAsiaTheme="majorEastAsia" w:hAnsiTheme="majorHAnsi" w:cstheme="majorBidi"/>
      <w:color w:val="243F60" w:themeColor="accent1" w:themeShade="7F"/>
      <w:spacing w:val="-4"/>
      <w:sz w:val="20"/>
      <w14:ligatures w14:val="all"/>
      <w14:cntxtAlts/>
    </w:rPr>
  </w:style>
  <w:style w:type="character" w:customStyle="1" w:styleId="Ttulo6Car">
    <w:name w:val="Título 6 Car"/>
    <w:basedOn w:val="Fuentedeprrafopredeter"/>
    <w:link w:val="Ttulo6"/>
    <w:uiPriority w:val="9"/>
    <w:rsid w:val="008A7706"/>
    <w:rPr>
      <w:rFonts w:asciiTheme="majorHAnsi" w:eastAsiaTheme="majorEastAsia" w:hAnsiTheme="majorHAnsi" w:cstheme="majorBidi"/>
      <w:i/>
      <w:iCs/>
      <w:color w:val="243F60" w:themeColor="accent1" w:themeShade="7F"/>
      <w:spacing w:val="-4"/>
      <w:sz w:val="20"/>
      <w14:ligatures w14:val="all"/>
      <w14:cntxtAlts/>
    </w:rPr>
  </w:style>
  <w:style w:type="character" w:customStyle="1" w:styleId="Ttulo7Car">
    <w:name w:val="Título 7 Car"/>
    <w:basedOn w:val="Fuentedeprrafopredeter"/>
    <w:link w:val="Ttulo7"/>
    <w:uiPriority w:val="9"/>
    <w:rsid w:val="008A7706"/>
    <w:rPr>
      <w:rFonts w:asciiTheme="majorHAnsi" w:eastAsiaTheme="majorEastAsia" w:hAnsiTheme="majorHAnsi" w:cstheme="majorBidi"/>
      <w:i/>
      <w:iCs/>
      <w:color w:val="404040" w:themeColor="text1" w:themeTint="BF"/>
      <w:spacing w:val="-4"/>
      <w:sz w:val="20"/>
      <w14:ligatures w14:val="all"/>
      <w14:cntxtAlts/>
    </w:rPr>
  </w:style>
  <w:style w:type="character" w:customStyle="1" w:styleId="Ttulo8Car">
    <w:name w:val="Título 8 Car"/>
    <w:basedOn w:val="Fuentedeprrafopredeter"/>
    <w:link w:val="Ttulo8"/>
    <w:uiPriority w:val="9"/>
    <w:rsid w:val="008A7706"/>
    <w:rPr>
      <w:rFonts w:asciiTheme="majorHAnsi" w:eastAsiaTheme="majorEastAsia" w:hAnsiTheme="majorHAnsi" w:cstheme="majorBidi"/>
      <w:color w:val="404040" w:themeColor="text1" w:themeTint="BF"/>
      <w:spacing w:val="-4"/>
      <w:sz w:val="20"/>
      <w:szCs w:val="20"/>
      <w14:ligatures w14:val="all"/>
      <w14:cntxtAlts/>
    </w:rPr>
  </w:style>
  <w:style w:type="character" w:customStyle="1" w:styleId="Ttulo9Car">
    <w:name w:val="Título 9 Car"/>
    <w:basedOn w:val="Fuentedeprrafopredeter"/>
    <w:link w:val="Ttulo9"/>
    <w:uiPriority w:val="9"/>
    <w:rsid w:val="008A7706"/>
    <w:rPr>
      <w:rFonts w:asciiTheme="majorHAnsi" w:eastAsiaTheme="majorEastAsia" w:hAnsiTheme="majorHAnsi" w:cstheme="majorBidi"/>
      <w:i/>
      <w:iCs/>
      <w:color w:val="404040" w:themeColor="text1" w:themeTint="BF"/>
      <w:spacing w:val="-4"/>
      <w:sz w:val="20"/>
      <w:szCs w:val="20"/>
      <w14:ligatures w14:val="all"/>
      <w14:cntxtAlts/>
    </w:rPr>
  </w:style>
  <w:style w:type="paragraph" w:styleId="TDC4">
    <w:name w:val="toc 4"/>
    <w:basedOn w:val="Normal"/>
    <w:next w:val="Normal"/>
    <w:autoRedefine/>
    <w:uiPriority w:val="39"/>
    <w:unhideWhenUsed/>
    <w:rsid w:val="00A53C51"/>
    <w:pPr>
      <w:spacing w:before="0" w:after="0"/>
      <w:ind w:left="600"/>
      <w:jc w:val="left"/>
    </w:pPr>
    <w:rPr>
      <w:rFonts w:asciiTheme="minorHAnsi" w:hAnsiTheme="minorHAnsi"/>
      <w:szCs w:val="20"/>
    </w:rPr>
  </w:style>
  <w:style w:type="character" w:styleId="Textoennegrita">
    <w:name w:val="Strong"/>
    <w:basedOn w:val="Fuentedeprrafopredeter"/>
    <w:uiPriority w:val="22"/>
    <w:rsid w:val="00BA0215"/>
    <w:rPr>
      <w:b/>
      <w:bCs/>
    </w:rPr>
  </w:style>
  <w:style w:type="numbering" w:customStyle="1" w:styleId="Example">
    <w:name w:val="Example"/>
    <w:basedOn w:val="Sinlista"/>
    <w:uiPriority w:val="99"/>
    <w:rsid w:val="002F7058"/>
    <w:pPr>
      <w:numPr>
        <w:numId w:val="1"/>
      </w:numPr>
    </w:pPr>
  </w:style>
  <w:style w:type="paragraph" w:customStyle="1" w:styleId="Ejemplo">
    <w:name w:val="Ejemplo"/>
    <w:basedOn w:val="Normal"/>
    <w:autoRedefine/>
    <w:rsid w:val="000427B8"/>
    <w:pPr>
      <w:numPr>
        <w:ilvl w:val="1"/>
        <w:numId w:val="2"/>
      </w:numPr>
      <w:pBdr>
        <w:top w:val="dashed" w:sz="8" w:space="5" w:color="9BBB59" w:themeColor="accent3"/>
      </w:pBdr>
    </w:pPr>
    <w:rPr>
      <w:i/>
      <w14:textOutline w14:w="9525" w14:cap="rnd" w14:cmpd="sng" w14:algn="ctr">
        <w14:noFill/>
        <w14:prstDash w14:val="solid"/>
        <w14:bevel/>
      </w14:textOutline>
    </w:rPr>
  </w:style>
  <w:style w:type="paragraph" w:customStyle="1" w:styleId="Example0">
    <w:name w:val="Example0"/>
    <w:basedOn w:val="Descripcin"/>
    <w:next w:val="Normal"/>
    <w:link w:val="Example0Car"/>
    <w:qFormat/>
    <w:rsid w:val="004046C8"/>
    <w:pPr>
      <w:pBdr>
        <w:top w:val="single" w:sz="12" w:space="5" w:color="9BBB59" w:themeColor="accent3"/>
      </w:pBdr>
    </w:pPr>
    <w:rPr>
      <w:rFonts w:ascii="Arial Narrow" w:hAnsi="Arial Narrow" w:cs="Arial"/>
      <w:u w:val="single"/>
    </w:rPr>
  </w:style>
  <w:style w:type="paragraph" w:customStyle="1" w:styleId="Theorem0">
    <w:name w:val="Theorem0"/>
    <w:basedOn w:val="Descripcin"/>
    <w:next w:val="Normal"/>
    <w:link w:val="Theorem0Car"/>
    <w:qFormat/>
    <w:rsid w:val="0023489C"/>
    <w:pPr>
      <w:keepNext/>
      <w:pBdr>
        <w:top w:val="single" w:sz="8" w:space="5" w:color="FFFFFF" w:themeColor="background1"/>
        <w:left w:val="single" w:sz="8" w:space="5" w:color="FFFFFF" w:themeColor="background1"/>
        <w:bottom w:val="single" w:sz="8" w:space="5" w:color="FFFFFF" w:themeColor="background1"/>
        <w:right w:val="single" w:sz="8" w:space="5" w:color="FFFFFF" w:themeColor="background1"/>
      </w:pBdr>
      <w:shd w:val="clear" w:color="auto" w:fill="D9D9D9" w:themeFill="background1" w:themeFillShade="D9"/>
    </w:pPr>
    <w:rPr>
      <w:rFonts w:ascii="Arial Narrow" w:hAnsi="Arial Narrow"/>
      <w:b/>
      <w:u w:val="single"/>
    </w:rPr>
  </w:style>
  <w:style w:type="character" w:customStyle="1" w:styleId="DescripcinCar">
    <w:name w:val="Descripción Car"/>
    <w:aliases w:val="Descripción_figura Car"/>
    <w:basedOn w:val="Fuentedeprrafopredeter"/>
    <w:link w:val="Descripcin"/>
    <w:uiPriority w:val="35"/>
    <w:rsid w:val="005A558B"/>
    <w:rPr>
      <w:rFonts w:ascii="Palatino Linotype" w:hAnsi="Palatino Linotype"/>
      <w:bCs/>
      <w:spacing w:val="-4"/>
      <w:sz w:val="20"/>
      <w:szCs w:val="18"/>
      <w14:ligatures w14:val="all"/>
      <w14:cntxtAlts/>
    </w:rPr>
  </w:style>
  <w:style w:type="character" w:customStyle="1" w:styleId="Example0Car">
    <w:name w:val="Example0 Car"/>
    <w:basedOn w:val="DescripcinCar"/>
    <w:link w:val="Example0"/>
    <w:rsid w:val="004046C8"/>
    <w:rPr>
      <w:rFonts w:ascii="Arial Narrow" w:hAnsi="Arial Narrow" w:cs="Arial"/>
      <w:bCs/>
      <w:spacing w:val="-4"/>
      <w:sz w:val="20"/>
      <w:szCs w:val="18"/>
      <w:u w:val="single"/>
      <w:lang w:val="en-US"/>
      <w14:ligatures w14:val="all"/>
      <w14:cntxtAlts/>
    </w:rPr>
  </w:style>
  <w:style w:type="paragraph" w:customStyle="1" w:styleId="Def0">
    <w:name w:val="Def0"/>
    <w:basedOn w:val="Normal"/>
    <w:link w:val="Def0Car"/>
    <w:qFormat/>
    <w:rsid w:val="004046C8"/>
    <w:rPr>
      <w:rFonts w:ascii="Arial Narrow" w:eastAsia="Arial Unicode MS" w:hAnsi="Arial Narrow" w:cs="Arial"/>
      <w:u w:val="single"/>
    </w:rPr>
  </w:style>
  <w:style w:type="character" w:customStyle="1" w:styleId="Theorem0Car">
    <w:name w:val="Theorem0 Car"/>
    <w:basedOn w:val="DescripcinCar"/>
    <w:link w:val="Theorem0"/>
    <w:rsid w:val="0023489C"/>
    <w:rPr>
      <w:rFonts w:ascii="Arial Narrow" w:hAnsi="Arial Narrow"/>
      <w:b/>
      <w:bCs/>
      <w:spacing w:val="-4"/>
      <w:sz w:val="20"/>
      <w:szCs w:val="18"/>
      <w:u w:val="single"/>
      <w:shd w:val="clear" w:color="auto" w:fill="D9D9D9" w:themeFill="background1" w:themeFillShade="D9"/>
      <w:lang w:val="en-US"/>
      <w14:ligatures w14:val="all"/>
      <w14:cntxtAlts/>
    </w:rPr>
  </w:style>
  <w:style w:type="character" w:customStyle="1" w:styleId="Def0Car">
    <w:name w:val="Def0 Car"/>
    <w:basedOn w:val="Fuentedeprrafopredeter"/>
    <w:link w:val="Def0"/>
    <w:rsid w:val="004046C8"/>
    <w:rPr>
      <w:rFonts w:ascii="Arial Narrow" w:eastAsia="Arial Unicode MS" w:hAnsi="Arial Narrow" w:cs="Arial"/>
      <w:spacing w:val="-4"/>
      <w:sz w:val="20"/>
      <w:u w:val="single"/>
      <w:lang w:val="en-US"/>
      <w14:ligatures w14:val="all"/>
      <w14:cntxtAlts/>
    </w:rPr>
  </w:style>
  <w:style w:type="paragraph" w:styleId="Tabladeilustraciones">
    <w:name w:val="table of figures"/>
    <w:basedOn w:val="Normal"/>
    <w:next w:val="Normal"/>
    <w:uiPriority w:val="99"/>
    <w:unhideWhenUsed/>
    <w:rsid w:val="00CD6A95"/>
    <w:pPr>
      <w:spacing w:after="0"/>
    </w:pPr>
  </w:style>
  <w:style w:type="paragraph" w:customStyle="1" w:styleId="Figures">
    <w:name w:val="Figures"/>
    <w:basedOn w:val="Descripcin"/>
    <w:link w:val="FiguresCar"/>
    <w:qFormat/>
    <w:rsid w:val="00A10F47"/>
    <w:rPr>
      <w:b/>
      <w:i/>
      <w:sz w:val="18"/>
    </w:rPr>
  </w:style>
  <w:style w:type="character" w:customStyle="1" w:styleId="FiguresCar">
    <w:name w:val="Figures Car"/>
    <w:basedOn w:val="DescripcinCar"/>
    <w:link w:val="Figures"/>
    <w:rsid w:val="00A10F47"/>
    <w:rPr>
      <w:rFonts w:ascii="Palatino Linotype" w:hAnsi="Palatino Linotype"/>
      <w:b/>
      <w:bCs/>
      <w:i/>
      <w:spacing w:val="-4"/>
      <w:sz w:val="18"/>
      <w:szCs w:val="18"/>
      <w:lang w:val="en-US"/>
      <w14:ligatures w14:val="all"/>
      <w14:cntxtAlts/>
    </w:rPr>
  </w:style>
  <w:style w:type="character" w:customStyle="1" w:styleId="SinespaciadoCar">
    <w:name w:val="Sin espaciado Car"/>
    <w:basedOn w:val="Fuentedeprrafopredeter"/>
    <w:link w:val="Sinespaciado"/>
    <w:uiPriority w:val="1"/>
    <w:rsid w:val="005B0A2F"/>
    <w:rPr>
      <w:rFonts w:ascii="Palatino Linotype" w:hAnsi="Palatino Linotype"/>
      <w:spacing w:val="-4"/>
      <w:sz w:val="18"/>
      <w14:ligatures w14:val="all"/>
      <w14:cntxtAlts/>
    </w:rPr>
  </w:style>
  <w:style w:type="character" w:styleId="Hipervnculovisitado">
    <w:name w:val="FollowedHyperlink"/>
    <w:basedOn w:val="Fuentedeprrafopredeter"/>
    <w:uiPriority w:val="99"/>
    <w:semiHidden/>
    <w:unhideWhenUsed/>
    <w:rsid w:val="004A61DD"/>
    <w:rPr>
      <w:color w:val="800080" w:themeColor="followedHyperlink"/>
      <w:u w:val="single"/>
    </w:rPr>
  </w:style>
  <w:style w:type="paragraph" w:styleId="ndice1">
    <w:name w:val="index 1"/>
    <w:basedOn w:val="Normal"/>
    <w:next w:val="Normal"/>
    <w:autoRedefine/>
    <w:uiPriority w:val="99"/>
    <w:unhideWhenUsed/>
    <w:rsid w:val="007E6A55"/>
    <w:pPr>
      <w:tabs>
        <w:tab w:val="right" w:leader="dot" w:pos="3261"/>
      </w:tabs>
      <w:spacing w:before="0" w:after="0"/>
      <w:ind w:left="200" w:hanging="200"/>
    </w:pPr>
  </w:style>
  <w:style w:type="paragraph" w:styleId="Textonotaalfinal">
    <w:name w:val="endnote text"/>
    <w:basedOn w:val="Normal"/>
    <w:link w:val="TextonotaalfinalCar"/>
    <w:uiPriority w:val="99"/>
    <w:semiHidden/>
    <w:unhideWhenUsed/>
    <w:rsid w:val="004A61DD"/>
    <w:pPr>
      <w:spacing w:before="0" w:after="0"/>
    </w:pPr>
    <w:rPr>
      <w:szCs w:val="20"/>
    </w:rPr>
  </w:style>
  <w:style w:type="character" w:customStyle="1" w:styleId="TextonotaalfinalCar">
    <w:name w:val="Texto nota al final Car"/>
    <w:basedOn w:val="Fuentedeprrafopredeter"/>
    <w:link w:val="Textonotaalfinal"/>
    <w:uiPriority w:val="99"/>
    <w:semiHidden/>
    <w:rsid w:val="004A61DD"/>
    <w:rPr>
      <w:rFonts w:ascii="Palatino Linotype" w:hAnsi="Palatino Linotype"/>
      <w:spacing w:val="-4"/>
      <w:sz w:val="20"/>
      <w:szCs w:val="20"/>
      <w14:ligatures w14:val="all"/>
      <w14:cntxtAlts/>
    </w:rPr>
  </w:style>
  <w:style w:type="paragraph" w:customStyle="1" w:styleId="Text">
    <w:name w:val="Text"/>
    <w:basedOn w:val="Normal"/>
    <w:rsid w:val="004A61DD"/>
    <w:pPr>
      <w:autoSpaceDE w:val="0"/>
      <w:autoSpaceDN w:val="0"/>
      <w:spacing w:before="0" w:after="0" w:line="252" w:lineRule="auto"/>
      <w:ind w:firstLine="202"/>
    </w:pPr>
    <w:rPr>
      <w:rFonts w:ascii="Times New Roman" w:eastAsia="Times New Roman" w:hAnsi="Times New Roman" w:cs="Times New Roman"/>
      <w:spacing w:val="0"/>
      <w:szCs w:val="20"/>
      <w14:ligatures w14:val="none"/>
      <w14:cntxtAlts w14:val="0"/>
    </w:rPr>
  </w:style>
  <w:style w:type="character" w:styleId="Refdenotaalfinal">
    <w:name w:val="endnote reference"/>
    <w:basedOn w:val="Fuentedeprrafopredeter"/>
    <w:uiPriority w:val="99"/>
    <w:semiHidden/>
    <w:unhideWhenUsed/>
    <w:rsid w:val="004A61DD"/>
    <w:rPr>
      <w:vertAlign w:val="superscript"/>
    </w:rPr>
  </w:style>
  <w:style w:type="table" w:styleId="Tablaconcuadrcula">
    <w:name w:val="Table Grid"/>
    <w:basedOn w:val="Tablanormal"/>
    <w:uiPriority w:val="39"/>
    <w:rsid w:val="009A4A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DC5">
    <w:name w:val="toc 5"/>
    <w:basedOn w:val="Normal"/>
    <w:next w:val="Normal"/>
    <w:autoRedefine/>
    <w:uiPriority w:val="39"/>
    <w:unhideWhenUsed/>
    <w:rsid w:val="00FE5FAC"/>
    <w:pPr>
      <w:spacing w:before="0" w:after="0"/>
      <w:ind w:left="800"/>
      <w:jc w:val="left"/>
    </w:pPr>
    <w:rPr>
      <w:rFonts w:asciiTheme="minorHAnsi" w:hAnsiTheme="minorHAnsi"/>
      <w:szCs w:val="20"/>
    </w:rPr>
  </w:style>
  <w:style w:type="paragraph" w:styleId="TDC6">
    <w:name w:val="toc 6"/>
    <w:basedOn w:val="Normal"/>
    <w:next w:val="Normal"/>
    <w:autoRedefine/>
    <w:uiPriority w:val="39"/>
    <w:unhideWhenUsed/>
    <w:rsid w:val="00FE5FAC"/>
    <w:pPr>
      <w:spacing w:before="0" w:after="0"/>
      <w:ind w:left="1000"/>
      <w:jc w:val="left"/>
    </w:pPr>
    <w:rPr>
      <w:rFonts w:asciiTheme="minorHAnsi" w:hAnsiTheme="minorHAnsi"/>
      <w:szCs w:val="20"/>
    </w:rPr>
  </w:style>
  <w:style w:type="paragraph" w:styleId="TDC7">
    <w:name w:val="toc 7"/>
    <w:basedOn w:val="Normal"/>
    <w:next w:val="Normal"/>
    <w:autoRedefine/>
    <w:uiPriority w:val="39"/>
    <w:unhideWhenUsed/>
    <w:rsid w:val="00FE5FAC"/>
    <w:pPr>
      <w:spacing w:before="0" w:after="0"/>
      <w:ind w:left="1200"/>
      <w:jc w:val="left"/>
    </w:pPr>
    <w:rPr>
      <w:rFonts w:asciiTheme="minorHAnsi" w:hAnsiTheme="minorHAnsi"/>
      <w:szCs w:val="20"/>
    </w:rPr>
  </w:style>
  <w:style w:type="paragraph" w:styleId="TDC8">
    <w:name w:val="toc 8"/>
    <w:basedOn w:val="Normal"/>
    <w:next w:val="Normal"/>
    <w:autoRedefine/>
    <w:uiPriority w:val="39"/>
    <w:unhideWhenUsed/>
    <w:rsid w:val="00FE5FAC"/>
    <w:pPr>
      <w:spacing w:before="0" w:after="0"/>
      <w:ind w:left="1400"/>
      <w:jc w:val="left"/>
    </w:pPr>
    <w:rPr>
      <w:rFonts w:asciiTheme="minorHAnsi" w:hAnsiTheme="minorHAnsi"/>
      <w:szCs w:val="20"/>
    </w:rPr>
  </w:style>
  <w:style w:type="paragraph" w:styleId="TDC9">
    <w:name w:val="toc 9"/>
    <w:basedOn w:val="Normal"/>
    <w:next w:val="Normal"/>
    <w:autoRedefine/>
    <w:uiPriority w:val="39"/>
    <w:unhideWhenUsed/>
    <w:rsid w:val="00FE5FAC"/>
    <w:pPr>
      <w:spacing w:before="0" w:after="0"/>
      <w:ind w:left="1600"/>
      <w:jc w:val="left"/>
    </w:pPr>
    <w:rPr>
      <w:rFonts w:asciiTheme="minorHAnsi" w:hAnsiTheme="minorHAnsi"/>
      <w:szCs w:val="20"/>
    </w:rPr>
  </w:style>
  <w:style w:type="paragraph" w:styleId="Cita">
    <w:name w:val="Quote"/>
    <w:basedOn w:val="Normal"/>
    <w:next w:val="Normal"/>
    <w:link w:val="CitaCar"/>
    <w:uiPriority w:val="29"/>
    <w:rsid w:val="004B63EF"/>
    <w:rPr>
      <w:i/>
      <w:iCs/>
      <w:color w:val="000000" w:themeColor="text1"/>
    </w:rPr>
  </w:style>
  <w:style w:type="character" w:customStyle="1" w:styleId="CitaCar">
    <w:name w:val="Cita Car"/>
    <w:basedOn w:val="Fuentedeprrafopredeter"/>
    <w:link w:val="Cita"/>
    <w:uiPriority w:val="29"/>
    <w:rsid w:val="004B63EF"/>
    <w:rPr>
      <w:rFonts w:ascii="Palatino Linotype" w:hAnsi="Palatino Linotype"/>
      <w:i/>
      <w:iCs/>
      <w:color w:val="000000" w:themeColor="text1"/>
      <w:spacing w:val="-4"/>
      <w:sz w:val="20"/>
      <w:lang w:val="en-GB"/>
      <w14:ligatures w14:val="all"/>
      <w14:cntxtAlts/>
    </w:rPr>
  </w:style>
  <w:style w:type="paragraph" w:customStyle="1" w:styleId="Ejemplos">
    <w:name w:val="Ejemplos"/>
    <w:basedOn w:val="Descripcin"/>
    <w:link w:val="EjemplosCar"/>
    <w:qFormat/>
    <w:rsid w:val="00A3374E"/>
    <w:pPr>
      <w:pBdr>
        <w:top w:val="single" w:sz="18" w:space="5" w:color="A6A6A6" w:themeColor="background1" w:themeShade="A6"/>
        <w:bottom w:val="single" w:sz="18" w:space="5" w:color="A6A6A6" w:themeColor="background1" w:themeShade="A6"/>
      </w:pBdr>
    </w:pPr>
    <w:rPr>
      <w:i/>
    </w:rPr>
  </w:style>
  <w:style w:type="paragraph" w:customStyle="1" w:styleId="Teorema">
    <w:name w:val="Teorema"/>
    <w:basedOn w:val="Descripcin"/>
    <w:link w:val="TeoremaCar"/>
    <w:qFormat/>
    <w:rsid w:val="00AD5F9F"/>
    <w:pPr>
      <w:pBdr>
        <w:top w:val="single" w:sz="8" w:space="5" w:color="FFFFFF" w:themeColor="background1"/>
        <w:left w:val="single" w:sz="8" w:space="5" w:color="FFFFFF" w:themeColor="background1"/>
        <w:bottom w:val="single" w:sz="8" w:space="5" w:color="FFFFFF" w:themeColor="background1"/>
        <w:right w:val="single" w:sz="8" w:space="5" w:color="FFFFFF" w:themeColor="background1"/>
      </w:pBdr>
      <w:shd w:val="clear" w:color="auto" w:fill="D9D9D9" w:themeFill="background1" w:themeFillShade="D9"/>
    </w:pPr>
    <w:rPr>
      <w:color w:val="000000"/>
    </w:rPr>
  </w:style>
  <w:style w:type="character" w:customStyle="1" w:styleId="EjemplosCar">
    <w:name w:val="Ejemplos Car"/>
    <w:basedOn w:val="DescripcinCar"/>
    <w:link w:val="Ejemplos"/>
    <w:rsid w:val="00A3374E"/>
    <w:rPr>
      <w:rFonts w:ascii="Palatino Linotype" w:hAnsi="Palatino Linotype"/>
      <w:bCs/>
      <w:i/>
      <w:spacing w:val="-4"/>
      <w:sz w:val="20"/>
      <w:szCs w:val="18"/>
      <w14:ligatures w14:val="all"/>
      <w14:cntxtAlts/>
    </w:rPr>
  </w:style>
  <w:style w:type="character" w:customStyle="1" w:styleId="TeoremaCar">
    <w:name w:val="Teorema Car"/>
    <w:basedOn w:val="DescripcinCar"/>
    <w:link w:val="Teorema"/>
    <w:rsid w:val="00AD5F9F"/>
    <w:rPr>
      <w:rFonts w:ascii="Palatino Linotype" w:hAnsi="Palatino Linotype"/>
      <w:bCs/>
      <w:color w:val="000000"/>
      <w:spacing w:val="-4"/>
      <w:sz w:val="20"/>
      <w:szCs w:val="18"/>
      <w:shd w:val="clear" w:color="auto" w:fill="D9D9D9" w:themeFill="background1" w:themeFillShade="D9"/>
      <w14:ligatures w14:val="all"/>
      <w14:cntxtAlts/>
    </w:rPr>
  </w:style>
  <w:style w:type="character" w:styleId="Nmerodepgina">
    <w:name w:val="page number"/>
    <w:basedOn w:val="Fuentedeprrafopredeter"/>
    <w:uiPriority w:val="99"/>
    <w:semiHidden/>
    <w:unhideWhenUsed/>
    <w:rsid w:val="00FE1B77"/>
  </w:style>
  <w:style w:type="paragraph" w:customStyle="1" w:styleId="footnotedescription">
    <w:name w:val="footnote description"/>
    <w:next w:val="Normal"/>
    <w:link w:val="footnotedescriptionChar"/>
    <w:hidden/>
    <w:rsid w:val="000C377B"/>
    <w:pPr>
      <w:spacing w:after="0" w:line="242" w:lineRule="auto"/>
      <w:ind w:left="786" w:hanging="80"/>
    </w:pPr>
    <w:rPr>
      <w:rFonts w:ascii="Times New Roman" w:eastAsia="Times New Roman" w:hAnsi="Times New Roman" w:cs="Times New Roman"/>
      <w:color w:val="000000"/>
      <w:sz w:val="16"/>
      <w:lang w:eastAsia="es-ES"/>
    </w:rPr>
  </w:style>
  <w:style w:type="character" w:customStyle="1" w:styleId="footnotedescriptionChar">
    <w:name w:val="footnote description Char"/>
    <w:link w:val="footnotedescription"/>
    <w:rsid w:val="000C377B"/>
    <w:rPr>
      <w:rFonts w:ascii="Times New Roman" w:eastAsia="Times New Roman" w:hAnsi="Times New Roman" w:cs="Times New Roman"/>
      <w:color w:val="000000"/>
      <w:sz w:val="16"/>
      <w:lang w:eastAsia="es-ES"/>
    </w:rPr>
  </w:style>
  <w:style w:type="character" w:customStyle="1" w:styleId="footnotemark">
    <w:name w:val="footnote mark"/>
    <w:hidden/>
    <w:rsid w:val="000C377B"/>
    <w:rPr>
      <w:rFonts w:ascii="Times New Roman" w:eastAsia="Times New Roman" w:hAnsi="Times New Roman" w:cs="Times New Roman"/>
      <w:color w:val="000000"/>
      <w:sz w:val="16"/>
      <w:vertAlign w:val="superscript"/>
    </w:rPr>
  </w:style>
  <w:style w:type="table" w:customStyle="1" w:styleId="TableGrid">
    <w:name w:val="TableGrid"/>
    <w:rsid w:val="000C377B"/>
    <w:pPr>
      <w:spacing w:after="0" w:line="240" w:lineRule="auto"/>
    </w:pPr>
    <w:rPr>
      <w:rFonts w:eastAsiaTheme="minorEastAsia"/>
      <w:lang w:eastAsia="es-ES"/>
    </w:rPr>
    <w:tblPr>
      <w:tblCellMar>
        <w:top w:w="0" w:type="dxa"/>
        <w:left w:w="0" w:type="dxa"/>
        <w:bottom w:w="0" w:type="dxa"/>
        <w:right w:w="0" w:type="dxa"/>
      </w:tblCellMar>
    </w:tblPr>
  </w:style>
  <w:style w:type="paragraph" w:customStyle="1" w:styleId="citacelebracapitulo">
    <w:name w:val="cita_celebra_capitulo"/>
    <w:basedOn w:val="Normal"/>
    <w:link w:val="citacelebracapituloCar"/>
    <w:qFormat/>
    <w:rsid w:val="000C377B"/>
    <w:pPr>
      <w:widowControl/>
      <w:spacing w:before="0" w:after="264" w:line="250" w:lineRule="auto"/>
      <w:ind w:left="4580" w:right="-15" w:firstLine="198"/>
      <w:contextualSpacing/>
    </w:pPr>
    <w:rPr>
      <w:rFonts w:ascii="Times New Roman" w:eastAsia="Times New Roman" w:hAnsi="Times New Roman" w:cs="Times New Roman"/>
      <w:i/>
      <w:color w:val="000000"/>
      <w:spacing w:val="0"/>
      <w:sz w:val="18"/>
      <w:lang w:eastAsia="es-ES"/>
      <w14:ligatures w14:val="none"/>
      <w14:cntxtAlts w14:val="0"/>
    </w:rPr>
  </w:style>
  <w:style w:type="paragraph" w:customStyle="1" w:styleId="autorcitacelebrecapitulo">
    <w:name w:val="autor_cita_celebre_capitulo"/>
    <w:basedOn w:val="Normal"/>
    <w:link w:val="autorcitacelebrecapituloCar"/>
    <w:qFormat/>
    <w:rsid w:val="000C377B"/>
    <w:pPr>
      <w:widowControl/>
      <w:spacing w:before="0" w:after="595" w:line="538" w:lineRule="auto"/>
      <w:ind w:left="10" w:right="-15" w:firstLine="198"/>
      <w:contextualSpacing/>
      <w:jc w:val="right"/>
    </w:pPr>
    <w:rPr>
      <w:rFonts w:ascii="Times New Roman" w:eastAsia="Times New Roman" w:hAnsi="Times New Roman" w:cs="Times New Roman"/>
      <w:color w:val="000000"/>
      <w:spacing w:val="0"/>
      <w:sz w:val="18"/>
      <w:lang w:eastAsia="es-ES"/>
      <w14:ligatures w14:val="none"/>
      <w14:cntxtAlts w14:val="0"/>
    </w:rPr>
  </w:style>
  <w:style w:type="character" w:customStyle="1" w:styleId="citacelebracapituloCar">
    <w:name w:val="cita_celebra_capitulo Car"/>
    <w:basedOn w:val="Fuentedeprrafopredeter"/>
    <w:link w:val="citacelebracapitulo"/>
    <w:rsid w:val="000C377B"/>
    <w:rPr>
      <w:rFonts w:ascii="Times New Roman" w:eastAsia="Times New Roman" w:hAnsi="Times New Roman" w:cs="Times New Roman"/>
      <w:i/>
      <w:color w:val="000000"/>
      <w:sz w:val="18"/>
      <w:lang w:eastAsia="es-ES"/>
    </w:rPr>
  </w:style>
  <w:style w:type="character" w:customStyle="1" w:styleId="autorcitacelebrecapituloCar">
    <w:name w:val="autor_cita_celebre_capitulo Car"/>
    <w:basedOn w:val="Fuentedeprrafopredeter"/>
    <w:link w:val="autorcitacelebrecapitulo"/>
    <w:rsid w:val="000C377B"/>
    <w:rPr>
      <w:rFonts w:ascii="Times New Roman" w:eastAsia="Times New Roman" w:hAnsi="Times New Roman" w:cs="Times New Roman"/>
      <w:color w:val="000000"/>
      <w:sz w:val="18"/>
      <w:lang w:eastAsia="es-ES"/>
    </w:rPr>
  </w:style>
  <w:style w:type="paragraph" w:customStyle="1" w:styleId="portadaproyecto">
    <w:name w:val="portada_proyecto"/>
    <w:basedOn w:val="Normal"/>
    <w:link w:val="portadaproyectoCar"/>
    <w:qFormat/>
    <w:rsid w:val="000C377B"/>
    <w:pPr>
      <w:widowControl/>
      <w:spacing w:before="0" w:after="0" w:line="276" w:lineRule="auto"/>
      <w:jc w:val="left"/>
    </w:pPr>
    <w:rPr>
      <w:rFonts w:ascii="Times New Roman" w:eastAsia="Times New Roman" w:hAnsi="Times New Roman" w:cs="Times New Roman"/>
      <w:color w:val="000000"/>
      <w:spacing w:val="0"/>
      <w:sz w:val="41"/>
      <w:lang w:eastAsia="es-ES"/>
      <w14:ligatures w14:val="none"/>
      <w14:cntxtAlts w14:val="0"/>
    </w:rPr>
  </w:style>
  <w:style w:type="paragraph" w:customStyle="1" w:styleId="portadaautores">
    <w:name w:val="portada_autores"/>
    <w:basedOn w:val="Normal"/>
    <w:link w:val="portadaautoresCar"/>
    <w:qFormat/>
    <w:rsid w:val="000C377B"/>
    <w:pPr>
      <w:widowControl/>
      <w:spacing w:before="0" w:after="448"/>
      <w:ind w:firstLine="198"/>
      <w:contextualSpacing/>
    </w:pPr>
    <w:rPr>
      <w:rFonts w:ascii="Times New Roman" w:eastAsia="Times New Roman" w:hAnsi="Times New Roman" w:cs="Times New Roman"/>
      <w:color w:val="000000"/>
      <w:spacing w:val="0"/>
      <w:sz w:val="24"/>
      <w:lang w:eastAsia="es-ES"/>
      <w14:ligatures w14:val="none"/>
      <w14:cntxtAlts w14:val="0"/>
    </w:rPr>
  </w:style>
  <w:style w:type="character" w:customStyle="1" w:styleId="portadaproyectoCar">
    <w:name w:val="portada_proyecto Car"/>
    <w:basedOn w:val="Fuentedeprrafopredeter"/>
    <w:link w:val="portadaproyecto"/>
    <w:rsid w:val="000C377B"/>
    <w:rPr>
      <w:rFonts w:ascii="Times New Roman" w:eastAsia="Times New Roman" w:hAnsi="Times New Roman" w:cs="Times New Roman"/>
      <w:color w:val="000000"/>
      <w:sz w:val="41"/>
      <w:lang w:eastAsia="es-ES"/>
    </w:rPr>
  </w:style>
  <w:style w:type="paragraph" w:customStyle="1" w:styleId="portadadepartamento">
    <w:name w:val="portada_departamento"/>
    <w:basedOn w:val="Normal"/>
    <w:link w:val="portadadepartamentoCar"/>
    <w:qFormat/>
    <w:rsid w:val="000C377B"/>
    <w:pPr>
      <w:widowControl/>
      <w:spacing w:before="0" w:after="0" w:line="276" w:lineRule="auto"/>
      <w:jc w:val="left"/>
    </w:pPr>
    <w:rPr>
      <w:rFonts w:ascii="Times New Roman" w:eastAsia="Times New Roman" w:hAnsi="Times New Roman" w:cs="Times New Roman"/>
      <w:b/>
      <w:color w:val="FFFFFF"/>
      <w:spacing w:val="0"/>
      <w:sz w:val="29"/>
      <w:lang w:eastAsia="es-ES"/>
      <w14:ligatures w14:val="none"/>
      <w14:cntxtAlts w14:val="0"/>
    </w:rPr>
  </w:style>
  <w:style w:type="character" w:customStyle="1" w:styleId="portadaautoresCar">
    <w:name w:val="portada_autores Car"/>
    <w:basedOn w:val="Fuentedeprrafopredeter"/>
    <w:link w:val="portadaautores"/>
    <w:rsid w:val="000C377B"/>
    <w:rPr>
      <w:rFonts w:ascii="Times New Roman" w:eastAsia="Times New Roman" w:hAnsi="Times New Roman" w:cs="Times New Roman"/>
      <w:color w:val="000000"/>
      <w:sz w:val="24"/>
      <w:lang w:eastAsia="es-ES"/>
    </w:rPr>
  </w:style>
  <w:style w:type="paragraph" w:customStyle="1" w:styleId="portadafecha">
    <w:name w:val="portada_fecha"/>
    <w:basedOn w:val="Normal"/>
    <w:link w:val="portadafechaCar"/>
    <w:qFormat/>
    <w:rsid w:val="000C377B"/>
    <w:pPr>
      <w:widowControl/>
      <w:spacing w:before="0" w:after="0" w:line="276" w:lineRule="auto"/>
      <w:jc w:val="center"/>
    </w:pPr>
    <w:rPr>
      <w:rFonts w:ascii="Times New Roman" w:eastAsia="Times New Roman" w:hAnsi="Times New Roman" w:cs="Times New Roman"/>
      <w:color w:val="FFFFFF"/>
      <w:spacing w:val="0"/>
      <w:lang w:eastAsia="es-ES"/>
      <w14:ligatures w14:val="none"/>
      <w14:cntxtAlts w14:val="0"/>
    </w:rPr>
  </w:style>
  <w:style w:type="character" w:customStyle="1" w:styleId="portadadepartamentoCar">
    <w:name w:val="portada_departamento Car"/>
    <w:basedOn w:val="Fuentedeprrafopredeter"/>
    <w:link w:val="portadadepartamento"/>
    <w:rsid w:val="000C377B"/>
    <w:rPr>
      <w:rFonts w:ascii="Times New Roman" w:eastAsia="Times New Roman" w:hAnsi="Times New Roman" w:cs="Times New Roman"/>
      <w:b/>
      <w:color w:val="FFFFFF"/>
      <w:sz w:val="29"/>
      <w:lang w:eastAsia="es-ES"/>
    </w:rPr>
  </w:style>
  <w:style w:type="paragraph" w:customStyle="1" w:styleId="subportadaproyecto">
    <w:name w:val="subportada_proyecto"/>
    <w:basedOn w:val="Normal"/>
    <w:link w:val="subportadaproyectoCar"/>
    <w:qFormat/>
    <w:rsid w:val="000C377B"/>
    <w:pPr>
      <w:widowControl/>
      <w:spacing w:before="0" w:after="8" w:line="246" w:lineRule="auto"/>
      <w:ind w:left="10" w:right="-15" w:hanging="10"/>
      <w:jc w:val="center"/>
    </w:pPr>
    <w:rPr>
      <w:rFonts w:ascii="Times New Roman" w:eastAsia="Times New Roman" w:hAnsi="Times New Roman" w:cs="Times New Roman"/>
      <w:color w:val="000000"/>
      <w:spacing w:val="0"/>
      <w:sz w:val="29"/>
      <w:lang w:eastAsia="es-ES"/>
      <w14:ligatures w14:val="none"/>
      <w14:cntxtAlts w14:val="0"/>
    </w:rPr>
  </w:style>
  <w:style w:type="character" w:customStyle="1" w:styleId="portadafechaCar">
    <w:name w:val="portada_fecha Car"/>
    <w:basedOn w:val="Fuentedeprrafopredeter"/>
    <w:link w:val="portadafecha"/>
    <w:rsid w:val="000C377B"/>
    <w:rPr>
      <w:rFonts w:ascii="Times New Roman" w:eastAsia="Times New Roman" w:hAnsi="Times New Roman" w:cs="Times New Roman"/>
      <w:color w:val="FFFFFF"/>
      <w:sz w:val="20"/>
      <w:lang w:eastAsia="es-ES"/>
    </w:rPr>
  </w:style>
  <w:style w:type="character" w:customStyle="1" w:styleId="subportadaproyectoCar">
    <w:name w:val="subportada_proyecto Car"/>
    <w:basedOn w:val="Fuentedeprrafopredeter"/>
    <w:link w:val="subportadaproyecto"/>
    <w:rsid w:val="000C377B"/>
    <w:rPr>
      <w:rFonts w:ascii="Times New Roman" w:eastAsia="Times New Roman" w:hAnsi="Times New Roman" w:cs="Times New Roman"/>
      <w:color w:val="000000"/>
      <w:sz w:val="29"/>
      <w:lang w:eastAsia="es-ES"/>
    </w:rPr>
  </w:style>
  <w:style w:type="paragraph" w:customStyle="1" w:styleId="TtuloPrevio">
    <w:name w:val="Título Previo"/>
    <w:basedOn w:val="Ttulo1"/>
    <w:link w:val="TtuloPrevioCar"/>
    <w:qFormat/>
    <w:rsid w:val="000C377B"/>
    <w:pPr>
      <w:keepNext/>
      <w:keepLines/>
      <w:widowControl/>
      <w:numPr>
        <w:numId w:val="0"/>
      </w:numPr>
      <w:pBdr>
        <w:bottom w:val="single" w:sz="36" w:space="1" w:color="808080" w:themeColor="background1" w:themeShade="80"/>
      </w:pBdr>
      <w:spacing w:before="0" w:after="1879" w:line="246" w:lineRule="auto"/>
      <w:ind w:left="432" w:right="-5" w:hanging="432"/>
      <w:contextualSpacing w:val="0"/>
    </w:pPr>
    <w:rPr>
      <w:rFonts w:ascii="Arial" w:eastAsia="Arial" w:hAnsi="Arial" w:cs="Arial"/>
      <w:smallCaps w:val="0"/>
      <w:color w:val="000000"/>
      <w:sz w:val="48"/>
    </w:rPr>
  </w:style>
  <w:style w:type="paragraph" w:customStyle="1" w:styleId="otrotitu">
    <w:name w:val="otro_titu"/>
    <w:basedOn w:val="Ttulo1"/>
    <w:link w:val="otrotituCar"/>
    <w:autoRedefine/>
    <w:qFormat/>
    <w:rsid w:val="005E47FE"/>
    <w:pPr>
      <w:keepNext/>
      <w:keepLines/>
      <w:widowControl/>
      <w:numPr>
        <w:numId w:val="0"/>
      </w:numPr>
      <w:pBdr>
        <w:bottom w:val="single" w:sz="36" w:space="1" w:color="808080" w:themeColor="background1" w:themeShade="80"/>
      </w:pBdr>
      <w:spacing w:before="0" w:after="1879" w:line="246" w:lineRule="auto"/>
      <w:ind w:right="-5"/>
      <w:contextualSpacing w:val="0"/>
    </w:pPr>
    <w:rPr>
      <w:rFonts w:ascii="Arial" w:eastAsia="Arial" w:hAnsi="Arial" w:cs="Arial"/>
      <w:smallCaps w:val="0"/>
      <w:color w:val="000000"/>
      <w:sz w:val="40"/>
    </w:rPr>
  </w:style>
  <w:style w:type="character" w:customStyle="1" w:styleId="TtuloPrevioCar">
    <w:name w:val="Título Previo Car"/>
    <w:basedOn w:val="Ttulo1Car"/>
    <w:link w:val="TtuloPrevio"/>
    <w:rsid w:val="000C377B"/>
    <w:rPr>
      <w:rFonts w:ascii="Arial" w:eastAsia="Arial" w:hAnsi="Arial" w:cs="Arial"/>
      <w:b/>
      <w:smallCaps w:val="0"/>
      <w:color w:val="000000"/>
      <w:spacing w:val="5"/>
      <w:kern w:val="28"/>
      <w:sz w:val="48"/>
      <w:szCs w:val="52"/>
      <w:lang w:eastAsia="es-ES"/>
      <w14:ligatures w14:val="historicalDiscretional"/>
    </w:rPr>
  </w:style>
  <w:style w:type="character" w:customStyle="1" w:styleId="otrotituCar">
    <w:name w:val="otro_titu Car"/>
    <w:basedOn w:val="TtuloPrevioCar"/>
    <w:link w:val="otrotitu"/>
    <w:rsid w:val="005E47FE"/>
    <w:rPr>
      <w:rFonts w:ascii="Arial" w:eastAsia="Arial" w:hAnsi="Arial" w:cs="Arial"/>
      <w:b/>
      <w:smallCaps w:val="0"/>
      <w:color w:val="000000"/>
      <w:spacing w:val="5"/>
      <w:kern w:val="28"/>
      <w:sz w:val="40"/>
      <w:szCs w:val="52"/>
      <w:lang w:eastAsia="es-ES"/>
      <w14:ligatures w14:val="historicalDiscretional"/>
    </w:rPr>
  </w:style>
  <w:style w:type="character" w:customStyle="1" w:styleId="Textodemarcadordeposicin">
    <w:name w:val="Texto de marcador de posición"/>
    <w:basedOn w:val="Fuentedeprrafopredeter"/>
    <w:uiPriority w:val="99"/>
    <w:semiHidden/>
    <w:rsid w:val="000C377B"/>
    <w:rPr>
      <w:color w:val="808080"/>
    </w:rPr>
  </w:style>
  <w:style w:type="paragraph" w:customStyle="1" w:styleId="encabezado0">
    <w:name w:val="encabezado"/>
    <w:basedOn w:val="Normal"/>
    <w:link w:val="encabezadoCar0"/>
    <w:autoRedefine/>
    <w:qFormat/>
    <w:rsid w:val="000C377B"/>
    <w:pPr>
      <w:widowControl/>
      <w:pBdr>
        <w:bottom w:val="single" w:sz="2" w:space="1" w:color="808080" w:themeColor="background1" w:themeShade="80"/>
      </w:pBdr>
      <w:tabs>
        <w:tab w:val="left" w:pos="708"/>
        <w:tab w:val="right" w:pos="9921"/>
      </w:tabs>
      <w:spacing w:before="0" w:after="448"/>
      <w:contextualSpacing/>
    </w:pPr>
    <w:rPr>
      <w:rFonts w:ascii="Arial" w:eastAsia="Arial" w:hAnsi="Arial" w:cs="Arial"/>
      <w:noProof/>
      <w:color w:val="000000" w:themeColor="text1"/>
      <w:spacing w:val="0"/>
      <w:sz w:val="18"/>
      <w:lang w:eastAsia="es-ES"/>
      <w14:ligatures w14:val="none"/>
      <w14:cntxtAlts w14:val="0"/>
    </w:rPr>
  </w:style>
  <w:style w:type="character" w:customStyle="1" w:styleId="encabezadoCar0">
    <w:name w:val="encabezado Car"/>
    <w:basedOn w:val="Fuentedeprrafopredeter"/>
    <w:link w:val="encabezado0"/>
    <w:rsid w:val="000C377B"/>
    <w:rPr>
      <w:rFonts w:ascii="Arial" w:eastAsia="Arial" w:hAnsi="Arial" w:cs="Arial"/>
      <w:noProof/>
      <w:color w:val="000000" w:themeColor="text1"/>
      <w:sz w:val="18"/>
      <w:lang w:eastAsia="es-ES"/>
    </w:rPr>
  </w:style>
  <w:style w:type="paragraph" w:customStyle="1" w:styleId="titulocodigo">
    <w:name w:val="titulo_codigo"/>
    <w:basedOn w:val="Normal"/>
    <w:link w:val="titulocodigoCar"/>
    <w:qFormat/>
    <w:rsid w:val="000C377B"/>
    <w:pPr>
      <w:widowControl/>
      <w:spacing w:before="0" w:after="448"/>
      <w:ind w:firstLine="198"/>
      <w:contextualSpacing/>
    </w:pPr>
    <w:rPr>
      <w:rFonts w:ascii="Times New Roman" w:eastAsia="Arial" w:hAnsi="Times New Roman" w:cs="Times New Roman"/>
      <w:b/>
      <w:color w:val="000000"/>
      <w:spacing w:val="0"/>
      <w:sz w:val="24"/>
      <w:szCs w:val="24"/>
      <w:lang w:eastAsia="es-ES"/>
      <w14:ligatures w14:val="none"/>
      <w14:cntxtAlts w14:val="0"/>
    </w:rPr>
  </w:style>
  <w:style w:type="paragraph" w:customStyle="1" w:styleId="codigocuerpo">
    <w:name w:val="codigo_cuerpo"/>
    <w:basedOn w:val="Normal"/>
    <w:link w:val="codigocuerpoCar"/>
    <w:qFormat/>
    <w:rsid w:val="000C377B"/>
    <w:pPr>
      <w:widowControl/>
      <w:spacing w:before="0" w:after="448"/>
      <w:ind w:firstLine="198"/>
      <w:contextualSpacing/>
    </w:pPr>
    <w:rPr>
      <w:rFonts w:ascii="Courier New" w:eastAsia="Calibri" w:hAnsi="Courier New" w:cs="Courier New"/>
      <w:color w:val="000000"/>
      <w:spacing w:val="0"/>
      <w:lang w:eastAsia="es-ES"/>
      <w14:ligatures w14:val="none"/>
      <w14:cntxtAlts w14:val="0"/>
    </w:rPr>
  </w:style>
  <w:style w:type="character" w:customStyle="1" w:styleId="titulocodigoCar">
    <w:name w:val="titulo_codigo Car"/>
    <w:basedOn w:val="Fuentedeprrafopredeter"/>
    <w:link w:val="titulocodigo"/>
    <w:rsid w:val="000C377B"/>
    <w:rPr>
      <w:rFonts w:ascii="Times New Roman" w:eastAsia="Arial" w:hAnsi="Times New Roman" w:cs="Times New Roman"/>
      <w:b/>
      <w:color w:val="000000"/>
      <w:sz w:val="24"/>
      <w:szCs w:val="24"/>
      <w:lang w:eastAsia="es-ES"/>
    </w:rPr>
  </w:style>
  <w:style w:type="character" w:customStyle="1" w:styleId="codigocuerpoCar">
    <w:name w:val="codigo_cuerpo Car"/>
    <w:basedOn w:val="Fuentedeprrafopredeter"/>
    <w:link w:val="codigocuerpo"/>
    <w:rsid w:val="000C377B"/>
    <w:rPr>
      <w:rFonts w:ascii="Courier New" w:eastAsia="Calibri" w:hAnsi="Courier New" w:cs="Courier New"/>
      <w:color w:val="000000"/>
      <w:sz w:val="20"/>
      <w:lang w:eastAsia="es-ES"/>
    </w:rPr>
  </w:style>
  <w:style w:type="paragraph" w:customStyle="1" w:styleId="Definicion">
    <w:name w:val="Definicion"/>
    <w:basedOn w:val="Normal"/>
    <w:link w:val="DefinicionCar"/>
    <w:qFormat/>
    <w:rsid w:val="000C377B"/>
    <w:pPr>
      <w:widowControl/>
      <w:spacing w:before="0" w:after="448"/>
      <w:ind w:firstLine="198"/>
      <w:contextualSpacing/>
    </w:pPr>
    <w:rPr>
      <w:rFonts w:ascii="Arial" w:eastAsia="Arial" w:hAnsi="Arial" w:cs="Arial"/>
      <w:b/>
      <w:color w:val="000000"/>
      <w:spacing w:val="0"/>
      <w:lang w:eastAsia="es-ES"/>
      <w14:ligatures w14:val="none"/>
      <w14:cntxtAlts w14:val="0"/>
    </w:rPr>
  </w:style>
  <w:style w:type="character" w:customStyle="1" w:styleId="DefinicionCar">
    <w:name w:val="Definicion Car"/>
    <w:basedOn w:val="Fuentedeprrafopredeter"/>
    <w:link w:val="Definicion"/>
    <w:rsid w:val="000C377B"/>
    <w:rPr>
      <w:rFonts w:ascii="Arial" w:eastAsia="Arial" w:hAnsi="Arial" w:cs="Arial"/>
      <w:b/>
      <w:color w:val="000000"/>
      <w:sz w:val="20"/>
      <w:lang w:eastAsia="es-ES"/>
    </w:rPr>
  </w:style>
  <w:style w:type="paragraph" w:customStyle="1" w:styleId="otrotitulo2">
    <w:name w:val="otro_titulo2"/>
    <w:basedOn w:val="Ttulo2"/>
    <w:link w:val="otrotitulo2Car"/>
    <w:autoRedefine/>
    <w:qFormat/>
    <w:rsid w:val="00132136"/>
    <w:pPr>
      <w:numPr>
        <w:numId w:val="11"/>
      </w:numPr>
      <w:ind w:right="0"/>
    </w:pPr>
    <w:rPr>
      <w:rFonts w:ascii="Arial" w:eastAsia="Arial" w:hAnsi="Arial" w:cs="Arial"/>
      <w:bCs w:val="0"/>
      <w:color w:val="000000"/>
      <w:lang w:eastAsia="es-ES"/>
    </w:rPr>
  </w:style>
  <w:style w:type="character" w:customStyle="1" w:styleId="otrotitulo2Car">
    <w:name w:val="otro_titulo2 Car"/>
    <w:basedOn w:val="Ttulo2Car"/>
    <w:link w:val="otrotitulo2"/>
    <w:rsid w:val="00132136"/>
    <w:rPr>
      <w:rFonts w:ascii="Arial" w:eastAsia="Arial" w:hAnsi="Arial" w:cs="Arial"/>
      <w:b/>
      <w:bCs w:val="0"/>
      <w:color w:val="000000"/>
      <w:sz w:val="28"/>
      <w:szCs w:val="28"/>
      <w:lang w:val="en-US" w:eastAsia="es-ES"/>
      <w14:ligatures w14:val="historicalDiscretional"/>
    </w:rPr>
  </w:style>
  <w:style w:type="paragraph" w:customStyle="1" w:styleId="teorema0">
    <w:name w:val="teorema"/>
    <w:basedOn w:val="Normal"/>
    <w:link w:val="teoremaCar0"/>
    <w:qFormat/>
    <w:rsid w:val="000C377B"/>
    <w:pPr>
      <w:widowControl/>
      <w:spacing w:before="0" w:after="448"/>
      <w:ind w:firstLine="198"/>
      <w:contextualSpacing/>
    </w:pPr>
    <w:rPr>
      <w:rFonts w:ascii="Times New Roman" w:eastAsia="Times New Roman" w:hAnsi="Times New Roman" w:cs="Times New Roman"/>
      <w:b/>
      <w:color w:val="000000"/>
      <w:spacing w:val="0"/>
      <w:lang w:eastAsia="es-ES"/>
      <w14:ligatures w14:val="none"/>
      <w14:cntxtAlts w14:val="0"/>
    </w:rPr>
  </w:style>
  <w:style w:type="paragraph" w:customStyle="1" w:styleId="demostracion">
    <w:name w:val="demostracion"/>
    <w:basedOn w:val="Normal"/>
    <w:link w:val="demostracionCar"/>
    <w:qFormat/>
    <w:rsid w:val="000C377B"/>
    <w:pPr>
      <w:widowControl/>
      <w:spacing w:before="0" w:after="448"/>
      <w:ind w:firstLine="198"/>
      <w:contextualSpacing/>
    </w:pPr>
    <w:rPr>
      <w:rFonts w:ascii="Arial" w:eastAsia="Arial" w:hAnsi="Arial" w:cs="Arial"/>
      <w:b/>
      <w:i/>
      <w:color w:val="000000"/>
      <w:spacing w:val="0"/>
      <w:lang w:eastAsia="es-ES"/>
      <w14:ligatures w14:val="none"/>
      <w14:cntxtAlts w14:val="0"/>
    </w:rPr>
  </w:style>
  <w:style w:type="character" w:customStyle="1" w:styleId="teoremaCar0">
    <w:name w:val="teorema Car"/>
    <w:basedOn w:val="Fuentedeprrafopredeter"/>
    <w:link w:val="teorema0"/>
    <w:rsid w:val="000C377B"/>
    <w:rPr>
      <w:rFonts w:ascii="Times New Roman" w:eastAsia="Times New Roman" w:hAnsi="Times New Roman" w:cs="Times New Roman"/>
      <w:b/>
      <w:color w:val="000000"/>
      <w:sz w:val="20"/>
      <w:lang w:eastAsia="es-ES"/>
    </w:rPr>
  </w:style>
  <w:style w:type="character" w:customStyle="1" w:styleId="demostracionCar">
    <w:name w:val="demostracion Car"/>
    <w:basedOn w:val="Fuentedeprrafopredeter"/>
    <w:link w:val="demostracion"/>
    <w:rsid w:val="000C377B"/>
    <w:rPr>
      <w:rFonts w:ascii="Arial" w:eastAsia="Arial" w:hAnsi="Arial" w:cs="Arial"/>
      <w:b/>
      <w:i/>
      <w:color w:val="000000"/>
      <w:sz w:val="20"/>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522561">
      <w:bodyDiv w:val="1"/>
      <w:marLeft w:val="0"/>
      <w:marRight w:val="0"/>
      <w:marTop w:val="0"/>
      <w:marBottom w:val="0"/>
      <w:divBdr>
        <w:top w:val="none" w:sz="0" w:space="0" w:color="auto"/>
        <w:left w:val="none" w:sz="0" w:space="0" w:color="auto"/>
        <w:bottom w:val="none" w:sz="0" w:space="0" w:color="auto"/>
        <w:right w:val="none" w:sz="0" w:space="0" w:color="auto"/>
      </w:divBdr>
    </w:div>
    <w:div w:id="107480617">
      <w:bodyDiv w:val="1"/>
      <w:marLeft w:val="0"/>
      <w:marRight w:val="0"/>
      <w:marTop w:val="0"/>
      <w:marBottom w:val="0"/>
      <w:divBdr>
        <w:top w:val="none" w:sz="0" w:space="0" w:color="auto"/>
        <w:left w:val="none" w:sz="0" w:space="0" w:color="auto"/>
        <w:bottom w:val="none" w:sz="0" w:space="0" w:color="auto"/>
        <w:right w:val="none" w:sz="0" w:space="0" w:color="auto"/>
      </w:divBdr>
    </w:div>
    <w:div w:id="271860481">
      <w:bodyDiv w:val="1"/>
      <w:marLeft w:val="0"/>
      <w:marRight w:val="0"/>
      <w:marTop w:val="0"/>
      <w:marBottom w:val="0"/>
      <w:divBdr>
        <w:top w:val="none" w:sz="0" w:space="0" w:color="auto"/>
        <w:left w:val="none" w:sz="0" w:space="0" w:color="auto"/>
        <w:bottom w:val="none" w:sz="0" w:space="0" w:color="auto"/>
        <w:right w:val="none" w:sz="0" w:space="0" w:color="auto"/>
      </w:divBdr>
    </w:div>
    <w:div w:id="486871588">
      <w:bodyDiv w:val="1"/>
      <w:marLeft w:val="0"/>
      <w:marRight w:val="0"/>
      <w:marTop w:val="0"/>
      <w:marBottom w:val="0"/>
      <w:divBdr>
        <w:top w:val="none" w:sz="0" w:space="0" w:color="auto"/>
        <w:left w:val="none" w:sz="0" w:space="0" w:color="auto"/>
        <w:bottom w:val="none" w:sz="0" w:space="0" w:color="auto"/>
        <w:right w:val="none" w:sz="0" w:space="0" w:color="auto"/>
      </w:divBdr>
    </w:div>
    <w:div w:id="491027368">
      <w:bodyDiv w:val="1"/>
      <w:marLeft w:val="0"/>
      <w:marRight w:val="0"/>
      <w:marTop w:val="0"/>
      <w:marBottom w:val="0"/>
      <w:divBdr>
        <w:top w:val="none" w:sz="0" w:space="0" w:color="auto"/>
        <w:left w:val="none" w:sz="0" w:space="0" w:color="auto"/>
        <w:bottom w:val="none" w:sz="0" w:space="0" w:color="auto"/>
        <w:right w:val="none" w:sz="0" w:space="0" w:color="auto"/>
      </w:divBdr>
    </w:div>
    <w:div w:id="561713610">
      <w:bodyDiv w:val="1"/>
      <w:marLeft w:val="0"/>
      <w:marRight w:val="0"/>
      <w:marTop w:val="0"/>
      <w:marBottom w:val="0"/>
      <w:divBdr>
        <w:top w:val="none" w:sz="0" w:space="0" w:color="auto"/>
        <w:left w:val="none" w:sz="0" w:space="0" w:color="auto"/>
        <w:bottom w:val="none" w:sz="0" w:space="0" w:color="auto"/>
        <w:right w:val="none" w:sz="0" w:space="0" w:color="auto"/>
      </w:divBdr>
    </w:div>
    <w:div w:id="1008406648">
      <w:bodyDiv w:val="1"/>
      <w:marLeft w:val="0"/>
      <w:marRight w:val="0"/>
      <w:marTop w:val="0"/>
      <w:marBottom w:val="0"/>
      <w:divBdr>
        <w:top w:val="none" w:sz="0" w:space="0" w:color="auto"/>
        <w:left w:val="none" w:sz="0" w:space="0" w:color="auto"/>
        <w:bottom w:val="none" w:sz="0" w:space="0" w:color="auto"/>
        <w:right w:val="none" w:sz="0" w:space="0" w:color="auto"/>
      </w:divBdr>
    </w:div>
    <w:div w:id="1084645514">
      <w:bodyDiv w:val="1"/>
      <w:marLeft w:val="0"/>
      <w:marRight w:val="0"/>
      <w:marTop w:val="0"/>
      <w:marBottom w:val="0"/>
      <w:divBdr>
        <w:top w:val="none" w:sz="0" w:space="0" w:color="auto"/>
        <w:left w:val="none" w:sz="0" w:space="0" w:color="auto"/>
        <w:bottom w:val="none" w:sz="0" w:space="0" w:color="auto"/>
        <w:right w:val="none" w:sz="0" w:space="0" w:color="auto"/>
      </w:divBdr>
    </w:div>
    <w:div w:id="1185900630">
      <w:bodyDiv w:val="1"/>
      <w:marLeft w:val="0"/>
      <w:marRight w:val="0"/>
      <w:marTop w:val="0"/>
      <w:marBottom w:val="0"/>
      <w:divBdr>
        <w:top w:val="none" w:sz="0" w:space="0" w:color="auto"/>
        <w:left w:val="none" w:sz="0" w:space="0" w:color="auto"/>
        <w:bottom w:val="none" w:sz="0" w:space="0" w:color="auto"/>
        <w:right w:val="none" w:sz="0" w:space="0" w:color="auto"/>
      </w:divBdr>
    </w:div>
    <w:div w:id="1244799400">
      <w:bodyDiv w:val="1"/>
      <w:marLeft w:val="0"/>
      <w:marRight w:val="0"/>
      <w:marTop w:val="0"/>
      <w:marBottom w:val="0"/>
      <w:divBdr>
        <w:top w:val="none" w:sz="0" w:space="0" w:color="auto"/>
        <w:left w:val="none" w:sz="0" w:space="0" w:color="auto"/>
        <w:bottom w:val="none" w:sz="0" w:space="0" w:color="auto"/>
        <w:right w:val="none" w:sz="0" w:space="0" w:color="auto"/>
      </w:divBdr>
    </w:div>
    <w:div w:id="1388341414">
      <w:bodyDiv w:val="1"/>
      <w:marLeft w:val="0"/>
      <w:marRight w:val="0"/>
      <w:marTop w:val="0"/>
      <w:marBottom w:val="0"/>
      <w:divBdr>
        <w:top w:val="none" w:sz="0" w:space="0" w:color="auto"/>
        <w:left w:val="none" w:sz="0" w:space="0" w:color="auto"/>
        <w:bottom w:val="none" w:sz="0" w:space="0" w:color="auto"/>
        <w:right w:val="none" w:sz="0" w:space="0" w:color="auto"/>
      </w:divBdr>
    </w:div>
    <w:div w:id="1565528677">
      <w:bodyDiv w:val="1"/>
      <w:marLeft w:val="0"/>
      <w:marRight w:val="0"/>
      <w:marTop w:val="0"/>
      <w:marBottom w:val="0"/>
      <w:divBdr>
        <w:top w:val="none" w:sz="0" w:space="0" w:color="auto"/>
        <w:left w:val="none" w:sz="0" w:space="0" w:color="auto"/>
        <w:bottom w:val="none" w:sz="0" w:space="0" w:color="auto"/>
        <w:right w:val="none" w:sz="0" w:space="0" w:color="auto"/>
      </w:divBdr>
    </w:div>
    <w:div w:id="1744832767">
      <w:bodyDiv w:val="1"/>
      <w:marLeft w:val="0"/>
      <w:marRight w:val="0"/>
      <w:marTop w:val="0"/>
      <w:marBottom w:val="0"/>
      <w:divBdr>
        <w:top w:val="none" w:sz="0" w:space="0" w:color="auto"/>
        <w:left w:val="none" w:sz="0" w:space="0" w:color="auto"/>
        <w:bottom w:val="none" w:sz="0" w:space="0" w:color="auto"/>
        <w:right w:val="none" w:sz="0" w:space="0" w:color="auto"/>
      </w:divBdr>
    </w:div>
    <w:div w:id="1860702901">
      <w:bodyDiv w:val="1"/>
      <w:marLeft w:val="0"/>
      <w:marRight w:val="0"/>
      <w:marTop w:val="0"/>
      <w:marBottom w:val="0"/>
      <w:divBdr>
        <w:top w:val="none" w:sz="0" w:space="0" w:color="auto"/>
        <w:left w:val="none" w:sz="0" w:space="0" w:color="auto"/>
        <w:bottom w:val="none" w:sz="0" w:space="0" w:color="auto"/>
        <w:right w:val="none" w:sz="0" w:space="0" w:color="auto"/>
      </w:divBdr>
    </w:div>
    <w:div w:id="1967463516">
      <w:bodyDiv w:val="1"/>
      <w:marLeft w:val="0"/>
      <w:marRight w:val="0"/>
      <w:marTop w:val="0"/>
      <w:marBottom w:val="0"/>
      <w:divBdr>
        <w:top w:val="none" w:sz="0" w:space="0" w:color="auto"/>
        <w:left w:val="none" w:sz="0" w:space="0" w:color="auto"/>
        <w:bottom w:val="none" w:sz="0" w:space="0" w:color="auto"/>
        <w:right w:val="none" w:sz="0" w:space="0" w:color="auto"/>
      </w:divBdr>
    </w:div>
    <w:div w:id="2005552719">
      <w:bodyDiv w:val="1"/>
      <w:marLeft w:val="0"/>
      <w:marRight w:val="0"/>
      <w:marTop w:val="0"/>
      <w:marBottom w:val="0"/>
      <w:divBdr>
        <w:top w:val="none" w:sz="0" w:space="0" w:color="auto"/>
        <w:left w:val="none" w:sz="0" w:space="0" w:color="auto"/>
        <w:bottom w:val="none" w:sz="0" w:space="0" w:color="auto"/>
        <w:right w:val="none" w:sz="0" w:space="0" w:color="auto"/>
      </w:divBdr>
    </w:div>
    <w:div w:id="2055277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header" Target="header8.xml"/><Relationship Id="rId39" Type="http://schemas.openxmlformats.org/officeDocument/2006/relationships/image" Target="media/image6.png"/><Relationship Id="rId21" Type="http://schemas.openxmlformats.org/officeDocument/2006/relationships/header" Target="header6.xml"/><Relationship Id="rId34" Type="http://schemas.openxmlformats.org/officeDocument/2006/relationships/hyperlink" Target="http://office.microsoft.com/es-es/word-help/crear-un-indice-HP005189283.aspx" TargetMode="External"/><Relationship Id="rId42" Type="http://schemas.openxmlformats.org/officeDocument/2006/relationships/image" Target="media/image8.wmf"/><Relationship Id="rId47" Type="http://schemas.openxmlformats.org/officeDocument/2006/relationships/oleObject" Target="embeddings/oleObject6.bin"/><Relationship Id="rId50" Type="http://schemas.openxmlformats.org/officeDocument/2006/relationships/image" Target="media/image13.png"/><Relationship Id="rId55" Type="http://schemas.openxmlformats.org/officeDocument/2006/relationships/image" Target="media/image18.wmf"/><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header" Target="header9.xml"/><Relationship Id="rId41" Type="http://schemas.openxmlformats.org/officeDocument/2006/relationships/oleObject" Target="embeddings/oleObject3.bin"/><Relationship Id="rId54" Type="http://schemas.openxmlformats.org/officeDocument/2006/relationships/image" Target="media/image17.png"/><Relationship Id="rId62" Type="http://schemas.openxmlformats.org/officeDocument/2006/relationships/header" Target="header1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1.bin"/><Relationship Id="rId32" Type="http://schemas.openxmlformats.org/officeDocument/2006/relationships/oleObject" Target="embeddings/oleObject2.bin"/><Relationship Id="rId37" Type="http://schemas.openxmlformats.org/officeDocument/2006/relationships/footer" Target="footer10.xml"/><Relationship Id="rId40" Type="http://schemas.openxmlformats.org/officeDocument/2006/relationships/image" Target="media/image7.wmf"/><Relationship Id="rId45" Type="http://schemas.openxmlformats.org/officeDocument/2006/relationships/oleObject" Target="embeddings/oleObject5.bin"/><Relationship Id="rId53" Type="http://schemas.openxmlformats.org/officeDocument/2006/relationships/image" Target="media/image16.png"/><Relationship Id="rId58"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4.wmf"/><Relationship Id="rId28" Type="http://schemas.openxmlformats.org/officeDocument/2006/relationships/footer" Target="footer7.xml"/><Relationship Id="rId36" Type="http://schemas.openxmlformats.org/officeDocument/2006/relationships/footer" Target="footer9.xml"/><Relationship Id="rId49" Type="http://schemas.openxmlformats.org/officeDocument/2006/relationships/image" Target="media/image12.png"/><Relationship Id="rId57" Type="http://schemas.openxmlformats.org/officeDocument/2006/relationships/image" Target="media/image19.wmf"/><Relationship Id="rId61" Type="http://schemas.openxmlformats.org/officeDocument/2006/relationships/footer" Target="footer13.xml"/><Relationship Id="rId10" Type="http://schemas.openxmlformats.org/officeDocument/2006/relationships/image" Target="media/image2.emf"/><Relationship Id="rId19" Type="http://schemas.openxmlformats.org/officeDocument/2006/relationships/header" Target="header5.xml"/><Relationship Id="rId31" Type="http://schemas.openxmlformats.org/officeDocument/2006/relationships/hyperlink" Target="http://www.dessci.com/en/products/mathtype/" TargetMode="External"/><Relationship Id="rId44" Type="http://schemas.openxmlformats.org/officeDocument/2006/relationships/image" Target="media/image9.wmf"/><Relationship Id="rId52" Type="http://schemas.openxmlformats.org/officeDocument/2006/relationships/image" Target="media/image15.png"/><Relationship Id="rId60" Type="http://schemas.openxmlformats.org/officeDocument/2006/relationships/footer" Target="footer12.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footer" Target="footer2.xml"/><Relationship Id="rId22" Type="http://schemas.openxmlformats.org/officeDocument/2006/relationships/image" Target="media/image3.jpg"/><Relationship Id="rId27" Type="http://schemas.openxmlformats.org/officeDocument/2006/relationships/footer" Target="footer6.xml"/><Relationship Id="rId30" Type="http://schemas.openxmlformats.org/officeDocument/2006/relationships/footer" Target="footer8.xml"/><Relationship Id="rId35" Type="http://schemas.openxmlformats.org/officeDocument/2006/relationships/image" Target="media/image5.gif"/><Relationship Id="rId43" Type="http://schemas.openxmlformats.org/officeDocument/2006/relationships/oleObject" Target="embeddings/oleObject4.bin"/><Relationship Id="rId48" Type="http://schemas.openxmlformats.org/officeDocument/2006/relationships/image" Target="media/image11.png"/><Relationship Id="rId56" Type="http://schemas.openxmlformats.org/officeDocument/2006/relationships/oleObject" Target="embeddings/oleObject7.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4.png"/><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eader" Target="header7.xml"/><Relationship Id="rId33" Type="http://schemas.openxmlformats.org/officeDocument/2006/relationships/hyperlink" Target="http://www.google.es" TargetMode="External"/><Relationship Id="rId38" Type="http://schemas.openxmlformats.org/officeDocument/2006/relationships/footer" Target="footer11.xml"/><Relationship Id="rId46" Type="http://schemas.openxmlformats.org/officeDocument/2006/relationships/image" Target="media/image10.emf"/><Relationship Id="rId59" Type="http://schemas.openxmlformats.org/officeDocument/2006/relationships/header" Target="header10.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Aut12</b:Tag>
    <b:SourceType>ArticleInAPeriodical</b:SourceType>
    <b:Guid>{CF7A8CB1-B9EF-4CFE-8E24-7B3D936E492D}</b:Guid>
    <b:Author>
      <b:Author>
        <b:NameList>
          <b:Person>
            <b:Last>Autor</b:Last>
          </b:Person>
        </b:NameList>
      </b:Author>
    </b:Author>
    <b:Title>Este es el ejemplo de una cita</b:Title>
    <b:PeriodicalTitle>Tesis Doctoral</b:PeriodicalTitle>
    <b:Year>2012</b:Year>
    <b:Volume>2</b:Volume>
    <b:Issue>13</b:Issue>
    <b:RefOrder>1</b:RefOrder>
  </b:Source>
  <b:Source>
    <b:Tag>Otr01</b:Tag>
    <b:SourceType>ArticleInAPeriodical</b:SourceType>
    <b:Guid>{7FECE193-240C-40E4-B5D3-2328E66ED73E}</b:Guid>
    <b:Author>
      <b:Author>
        <b:NameList>
          <b:Person>
            <b:Last>Autor</b:Last>
            <b:First>Otro</b:First>
          </b:Person>
        </b:NameList>
      </b:Author>
    </b:Author>
    <b:Title>Otra cita distinta</b:Title>
    <b:PeriodicalTitle>revista</b:PeriodicalTitle>
    <b:Year>2001</b:Year>
    <b:Pages>12</b:Pages>
    <b:RefOrder>2</b:RefOrder>
  </b:Source>
</b:Sources>
</file>

<file path=customXml/itemProps1.xml><?xml version="1.0" encoding="utf-8"?>
<ds:datastoreItem xmlns:ds="http://schemas.openxmlformats.org/officeDocument/2006/customXml" ds:itemID="{F37CA789-CE81-4278-816F-F5B4ED4C0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TotalTime>
  <Pages>58</Pages>
  <Words>7699</Words>
  <Characters>42346</Characters>
  <Application>Microsoft Office Word</Application>
  <DocSecurity>0</DocSecurity>
  <Lines>352</Lines>
  <Paragraphs>99</Paragraphs>
  <ScaleCrop>false</ScaleCrop>
  <HeadingPairs>
    <vt:vector size="2" baseType="variant">
      <vt:variant>
        <vt:lpstr>Título</vt:lpstr>
      </vt:variant>
      <vt:variant>
        <vt:i4>1</vt:i4>
      </vt:variant>
    </vt:vector>
  </HeadingPairs>
  <TitlesOfParts>
    <vt:vector size="1" baseType="lpstr">
      <vt:lpstr>Formato de Publicación de la Escuela Técnica Superior Ingeniería de Sevilla</vt:lpstr>
    </vt:vector>
  </TitlesOfParts>
  <Company>Mi Casa</Company>
  <LinksUpToDate>false</LinksUpToDate>
  <CharactersWithSpaces>499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o de Publicación de la Escuela Técnica Superior Ingeniería de Sevilla</dc:title>
  <dc:creator/>
  <cp:lastModifiedBy>Publicaciones</cp:lastModifiedBy>
  <cp:revision>50</cp:revision>
  <cp:lastPrinted>2015-01-23T09:31:00Z</cp:lastPrinted>
  <dcterms:created xsi:type="dcterms:W3CDTF">2013-05-15T18:57:00Z</dcterms:created>
  <dcterms:modified xsi:type="dcterms:W3CDTF">2015-01-23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C1.#E1)</vt:lpwstr>
  </property>
  <property fmtid="{D5CDD505-2E9C-101B-9397-08002B2CF9AE}" pid="6" name="MTUseMTPrefs">
    <vt:lpwstr>1</vt:lpwstr>
  </property>
  <property fmtid="{D5CDD505-2E9C-101B-9397-08002B2CF9AE}" pid="7" name="MTDeferFieldUpdate">
    <vt:lpwstr>1</vt:lpwstr>
  </property>
</Properties>
</file>